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4BA1" w:rsidRDefault="00C44BA1" w:rsidP="00C44BA1">
      <w:pPr>
        <w:pStyle w:val="2"/>
        <w:rPr>
          <w:sz w:val="20"/>
        </w:rPr>
      </w:pPr>
      <w:r>
        <w:rPr>
          <w:sz w:val="20"/>
        </w:rPr>
        <w:t xml:space="preserve">Вариант </w:t>
      </w:r>
      <w:r w:rsidR="00B46A12">
        <w:rPr>
          <w:sz w:val="20"/>
        </w:rPr>
        <w:t>1</w:t>
      </w:r>
    </w:p>
    <w:p w:rsidR="00C44BA1" w:rsidRDefault="00C44BA1" w:rsidP="00C44BA1">
      <w:pPr>
        <w:spacing w:after="120"/>
        <w:ind w:firstLine="426"/>
        <w:jc w:val="both"/>
      </w:pPr>
      <w:r>
        <w:t xml:space="preserve">1. Автомобиль первую треть пути из пункта А в пункт В ехал со скоростью </w:t>
      </w:r>
      <w:smartTag w:uri="urn:schemas-microsoft-com:office:smarttags" w:element="metricconverter">
        <w:smartTagPr>
          <w:attr w:name="ProductID" w:val="60 км/ч"/>
        </w:smartTagPr>
        <w:r>
          <w:t>60 км</w:t>
        </w:r>
        <w:r w:rsidRPr="008A75B6">
          <w:t>/</w:t>
        </w:r>
        <w:r>
          <w:t>ч</w:t>
        </w:r>
      </w:smartTag>
      <w:r>
        <w:t xml:space="preserve">, а затем со скоростью </w:t>
      </w:r>
      <w:smartTag w:uri="urn:schemas-microsoft-com:office:smarttags" w:element="metricconverter">
        <w:smartTagPr>
          <w:attr w:name="ProductID" w:val="40 км/ч"/>
        </w:smartTagPr>
        <w:r>
          <w:t>40 км</w:t>
        </w:r>
        <w:r w:rsidRPr="008A75B6">
          <w:t>/</w:t>
        </w:r>
        <w:r>
          <w:t>ч</w:t>
        </w:r>
      </w:smartTag>
      <w:r>
        <w:t>. Пробыв в пункте В 1</w:t>
      </w:r>
      <w:r w:rsidRPr="008A75B6">
        <w:t>/</w:t>
      </w:r>
      <w:r>
        <w:t xml:space="preserve">5 часть времени движения из А в В, он поехал обратно со скоростью </w:t>
      </w:r>
      <w:smartTag w:uri="urn:schemas-microsoft-com:office:smarttags" w:element="metricconverter">
        <w:smartTagPr>
          <w:attr w:name="ProductID" w:val="70 км/ч"/>
        </w:smartTagPr>
        <w:r>
          <w:t>70 км</w:t>
        </w:r>
        <w:r w:rsidRPr="008A75B6">
          <w:t>/</w:t>
        </w:r>
        <w:r>
          <w:t>ч</w:t>
        </w:r>
      </w:smartTag>
      <w:r>
        <w:t>. Определить среднюю скорость на всем пути. (</w:t>
      </w:r>
      <w:smartTag w:uri="urn:schemas-microsoft-com:office:smarttags" w:element="metricconverter">
        <w:smartTagPr>
          <w:attr w:name="ProductID" w:val="48,8 км"/>
        </w:smartTagPr>
        <w:r>
          <w:t>48,8 км</w:t>
        </w:r>
      </w:smartTag>
      <w:r>
        <w:sym w:font="Symbol" w:char="F02F"/>
      </w:r>
      <w:r>
        <w:t>ч)</w:t>
      </w:r>
    </w:p>
    <w:p w:rsidR="00C44BA1" w:rsidRDefault="00C44BA1" w:rsidP="00C44BA1">
      <w:pPr>
        <w:spacing w:after="120"/>
        <w:ind w:firstLine="426"/>
        <w:jc w:val="both"/>
      </w:pPr>
      <w:r>
        <w:t>2. Пробирка с дробью вертикально плавает в воде, высовываясь из нее на 0,1 часть своей длины. Поверх воды ост</w:t>
      </w:r>
      <w:r>
        <w:t>о</w:t>
      </w:r>
      <w:r>
        <w:t>рожно наливают слой масла. Какой толщины слой масла надо налить, чтобы пробирка утонула? Плотность масла 800 кг</w:t>
      </w:r>
      <w:r w:rsidRPr="008A75B6">
        <w:t>/</w:t>
      </w:r>
      <w:r>
        <w:t>м</w:t>
      </w:r>
      <w:r>
        <w:rPr>
          <w:vertAlign w:val="superscript"/>
        </w:rPr>
        <w:t>3</w:t>
      </w:r>
      <w:r>
        <w:t xml:space="preserve">, длина пробирки </w:t>
      </w:r>
      <w:smartTag w:uri="urn:schemas-microsoft-com:office:smarttags" w:element="metricconverter">
        <w:smartTagPr>
          <w:attr w:name="ProductID" w:val="20 см"/>
        </w:smartTagPr>
        <w:r>
          <w:t>20 см</w:t>
        </w:r>
      </w:smartTag>
      <w:r>
        <w:t>, вода и масло не смешиваются. (</w:t>
      </w:r>
      <w:smartTag w:uri="urn:schemas-microsoft-com:office:smarttags" w:element="metricconverter">
        <w:smartTagPr>
          <w:attr w:name="ProductID" w:val="10 см"/>
        </w:smartTagPr>
        <w:r>
          <w:t>10 см</w:t>
        </w:r>
      </w:smartTag>
      <w:r>
        <w:t>)</w:t>
      </w:r>
    </w:p>
    <w:p w:rsidR="00C44BA1" w:rsidRDefault="00C44BA1" w:rsidP="00C44BA1">
      <w:pPr>
        <w:spacing w:after="120"/>
        <w:ind w:firstLine="426"/>
        <w:jc w:val="both"/>
      </w:pPr>
      <w:r>
        <w:t xml:space="preserve">3. В калориметр, содержащий </w:t>
      </w:r>
      <w:smartTag w:uri="urn:schemas-microsoft-com:office:smarttags" w:element="metricconverter">
        <w:smartTagPr>
          <w:attr w:name="ProductID" w:val="0,4 кг"/>
        </w:smartTagPr>
        <w:r>
          <w:t>0,4 кг</w:t>
        </w:r>
      </w:smartTag>
      <w:r>
        <w:t xml:space="preserve"> льда при температуре –55 </w:t>
      </w:r>
      <w:r>
        <w:rPr>
          <w:vertAlign w:val="superscript"/>
        </w:rPr>
        <w:t>0</w:t>
      </w:r>
      <w:r>
        <w:t xml:space="preserve">С, налили </w:t>
      </w:r>
      <w:smartTag w:uri="urn:schemas-microsoft-com:office:smarttags" w:element="metricconverter">
        <w:smartTagPr>
          <w:attr w:name="ProductID" w:val="100 г"/>
        </w:smartTagPr>
        <w:r>
          <w:t>100 г</w:t>
        </w:r>
      </w:smartTag>
      <w:r>
        <w:t xml:space="preserve"> воды при 15 </w:t>
      </w:r>
      <w:r>
        <w:rPr>
          <w:vertAlign w:val="superscript"/>
        </w:rPr>
        <w:t>0</w:t>
      </w:r>
      <w:r>
        <w:t>С. Какая температура установится в калориметре? с</w:t>
      </w:r>
      <w:r>
        <w:rPr>
          <w:vertAlign w:val="subscript"/>
        </w:rPr>
        <w:t>льда</w:t>
      </w:r>
      <w:r>
        <w:t xml:space="preserve"> = 2100 Дж</w:t>
      </w:r>
      <w:r w:rsidRPr="008A75B6">
        <w:t>/</w:t>
      </w:r>
      <w:r>
        <w:t>кг</w:t>
      </w:r>
      <w:r>
        <w:sym w:font="Symbol" w:char="F0D7"/>
      </w:r>
      <w:r>
        <w:t xml:space="preserve">град, </w:t>
      </w:r>
      <w:r>
        <w:sym w:font="Symbol" w:char="F06C"/>
      </w:r>
      <w:r>
        <w:t xml:space="preserve"> = 3,34</w:t>
      </w:r>
      <w:r>
        <w:sym w:font="Symbol" w:char="F0D7"/>
      </w:r>
      <w:r>
        <w:t>10</w:t>
      </w:r>
      <w:r>
        <w:rPr>
          <w:vertAlign w:val="superscript"/>
        </w:rPr>
        <w:t>5</w:t>
      </w:r>
      <w:r>
        <w:t xml:space="preserve"> Дж</w:t>
      </w:r>
      <w:r w:rsidRPr="008A75B6">
        <w:t>/</w:t>
      </w:r>
      <w:r>
        <w:t>кг. (</w:t>
      </w:r>
      <w:r>
        <w:sym w:font="Symbol" w:char="F02D"/>
      </w:r>
      <w:r>
        <w:t xml:space="preserve">6,57 </w:t>
      </w:r>
      <w:r>
        <w:sym w:font="Symbol" w:char="F0B0"/>
      </w:r>
      <w:r>
        <w:t>С)</w:t>
      </w:r>
    </w:p>
    <w:p w:rsidR="00C44BA1" w:rsidRDefault="00B70118" w:rsidP="00C44BA1">
      <w:pPr>
        <w:spacing w:after="120"/>
        <w:ind w:firstLine="426"/>
        <w:jc w:val="both"/>
      </w:pPr>
      <w:r>
        <w:rPr>
          <w:noProof/>
        </w:rPr>
        <w:drawing>
          <wp:anchor distT="0" distB="0" distL="114300" distR="114300" simplePos="0" relativeHeight="251660288" behindDoc="0" locked="0" layoutInCell="0" allowOverlap="1">
            <wp:simplePos x="0" y="0"/>
            <wp:positionH relativeFrom="column">
              <wp:posOffset>4514850</wp:posOffset>
            </wp:positionH>
            <wp:positionV relativeFrom="paragraph">
              <wp:posOffset>63500</wp:posOffset>
            </wp:positionV>
            <wp:extent cx="2152650" cy="857250"/>
            <wp:effectExtent l="1905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2152650" cy="857250"/>
                    </a:xfrm>
                    <a:prstGeom prst="rect">
                      <a:avLst/>
                    </a:prstGeom>
                    <a:noFill/>
                  </pic:spPr>
                </pic:pic>
              </a:graphicData>
            </a:graphic>
          </wp:anchor>
        </w:drawing>
      </w:r>
      <w:r w:rsidR="00C44BA1">
        <w:t xml:space="preserve">4. </w:t>
      </w:r>
      <w:r w:rsidR="00C44BA1">
        <w:rPr>
          <w:lang w:val="en-US"/>
        </w:rPr>
        <w:t>R</w:t>
      </w:r>
      <w:r w:rsidR="00C44BA1">
        <w:t xml:space="preserve"> = 10 Ом, </w:t>
      </w:r>
      <w:r w:rsidR="00C44BA1">
        <w:rPr>
          <w:lang w:val="en-US"/>
        </w:rPr>
        <w:t>U</w:t>
      </w:r>
      <w:r w:rsidR="00C44BA1">
        <w:t xml:space="preserve"> = 120 В. Амперметр и вольтметр идеальные. Определить отношение показаний амперметра и воль</w:t>
      </w:r>
      <w:r w:rsidR="00C44BA1">
        <w:t>т</w:t>
      </w:r>
      <w:r w:rsidR="00C44BA1">
        <w:t>метра при разомкнутом и замкнутом ключе. (5</w:t>
      </w:r>
      <w:r w:rsidR="00C44BA1">
        <w:sym w:font="Symbol" w:char="F02F"/>
      </w:r>
      <w:r w:rsidR="00C44BA1">
        <w:t>6; 5</w:t>
      </w:r>
      <w:r w:rsidR="00C44BA1">
        <w:sym w:font="Symbol" w:char="F02F"/>
      </w:r>
      <w:r w:rsidR="00C44BA1">
        <w:t>4)</w:t>
      </w:r>
    </w:p>
    <w:p w:rsidR="00C44BA1" w:rsidRDefault="00C44BA1" w:rsidP="00C44BA1">
      <w:pPr>
        <w:spacing w:after="120"/>
        <w:ind w:firstLine="426"/>
        <w:jc w:val="both"/>
      </w:pPr>
      <w:r>
        <w:t>5. Два нагревателя при напряжении в сети 110 В имеют мощности 25 Вт и 75 Вт. Нагреватели соединили последовательно. Какое напряжение надо иметь в сети, чтобы они давали суммарную мощность 100 Вт? (254 В)</w:t>
      </w:r>
    </w:p>
    <w:p w:rsidR="00C44BA1" w:rsidRPr="00C44BA1" w:rsidRDefault="00C44BA1" w:rsidP="00C44BA1">
      <w:pPr>
        <w:spacing w:after="120"/>
        <w:ind w:firstLine="426"/>
        <w:jc w:val="both"/>
      </w:pPr>
    </w:p>
    <w:p w:rsidR="00C44BA1" w:rsidRDefault="00C44BA1" w:rsidP="00C44BA1">
      <w:pPr>
        <w:pStyle w:val="3"/>
        <w:rPr>
          <w:sz w:val="20"/>
        </w:rPr>
      </w:pPr>
      <w:r>
        <w:rPr>
          <w:sz w:val="20"/>
        </w:rPr>
        <w:t xml:space="preserve">Вариант </w:t>
      </w:r>
      <w:r w:rsidR="00B46A12">
        <w:rPr>
          <w:sz w:val="20"/>
        </w:rPr>
        <w:t>2</w:t>
      </w:r>
    </w:p>
    <w:p w:rsidR="00C44BA1" w:rsidRDefault="00C44BA1" w:rsidP="00C44BA1">
      <w:pPr>
        <w:spacing w:after="120"/>
        <w:ind w:firstLine="426"/>
        <w:jc w:val="both"/>
      </w:pPr>
      <w:r>
        <w:t>1. Автомобиль 1</w:t>
      </w:r>
      <w:r w:rsidRPr="008A75B6">
        <w:t>/</w:t>
      </w:r>
      <w:r>
        <w:t xml:space="preserve">5 часть всего пути ехал со скоростью </w:t>
      </w:r>
      <w:smartTag w:uri="urn:schemas-microsoft-com:office:smarttags" w:element="metricconverter">
        <w:smartTagPr>
          <w:attr w:name="ProductID" w:val="40 км/ч"/>
        </w:smartTagPr>
        <w:r>
          <w:t>40 км</w:t>
        </w:r>
        <w:r w:rsidRPr="008A75B6">
          <w:t>/</w:t>
        </w:r>
        <w:r>
          <w:t>ч</w:t>
        </w:r>
      </w:smartTag>
      <w:r>
        <w:t>, 1</w:t>
      </w:r>
      <w:r w:rsidRPr="008A75B6">
        <w:t>/</w:t>
      </w:r>
      <w:r>
        <w:t xml:space="preserve">3 часть всего пути – со скоростью </w:t>
      </w:r>
      <w:smartTag w:uri="urn:schemas-microsoft-com:office:smarttags" w:element="metricconverter">
        <w:smartTagPr>
          <w:attr w:name="ProductID" w:val="60 км/ч"/>
        </w:smartTagPr>
        <w:r>
          <w:t>60 км</w:t>
        </w:r>
        <w:r w:rsidRPr="008A75B6">
          <w:t>/</w:t>
        </w:r>
        <w:r>
          <w:t>ч</w:t>
        </w:r>
      </w:smartTag>
      <w:r>
        <w:t xml:space="preserve">. С какой скоростью автомобиль ехал оставшуюся часть пути, если средняя скорость на всем пути оказалась равна </w:t>
      </w:r>
      <w:smartTag w:uri="urn:schemas-microsoft-com:office:smarttags" w:element="metricconverter">
        <w:smartTagPr>
          <w:attr w:name="ProductID" w:val="50 км/ч"/>
        </w:smartTagPr>
        <w:r>
          <w:t>50 км</w:t>
        </w:r>
        <w:r w:rsidRPr="008A75B6">
          <w:t>/</w:t>
        </w:r>
        <w:r>
          <w:t>ч</w:t>
        </w:r>
      </w:smartTag>
      <w:r>
        <w:t>? (</w:t>
      </w:r>
      <w:smartTag w:uri="urn:schemas-microsoft-com:office:smarttags" w:element="metricconverter">
        <w:smartTagPr>
          <w:attr w:name="ProductID" w:val="49 км"/>
        </w:smartTagPr>
        <w:r>
          <w:t>49 км</w:t>
        </w:r>
      </w:smartTag>
      <w:r>
        <w:sym w:font="Symbol" w:char="F02F"/>
      </w:r>
      <w:r>
        <w:t>ч)</w:t>
      </w:r>
    </w:p>
    <w:p w:rsidR="00C44BA1" w:rsidRDefault="00C44BA1" w:rsidP="00C44BA1">
      <w:pPr>
        <w:spacing w:after="120"/>
        <w:ind w:firstLine="426"/>
        <w:jc w:val="both"/>
      </w:pPr>
      <w:r>
        <w:t xml:space="preserve">2. В цилиндрический сосуд с водой опустили кусок льда, в который был вморожен кусочек стекла. В результате уровень воды в сосуде поднялся на </w:t>
      </w:r>
      <w:smartTag w:uri="urn:schemas-microsoft-com:office:smarttags" w:element="metricconverter">
        <w:smartTagPr>
          <w:attr w:name="ProductID" w:val="11 мм"/>
        </w:smartTagPr>
        <w:r>
          <w:t>11 мм</w:t>
        </w:r>
      </w:smartTag>
      <w:r>
        <w:t>, а лед стал плавать, целиком погрузившись в воду. На сколько опустится ур</w:t>
      </w:r>
      <w:r>
        <w:t>о</w:t>
      </w:r>
      <w:r>
        <w:t>вень воды в сосуде за время таяния льда? Плотность стекла 1 г</w:t>
      </w:r>
      <w:r w:rsidRPr="00C44BA1">
        <w:t>/</w:t>
      </w:r>
      <w:r>
        <w:t>см</w:t>
      </w:r>
      <w:r>
        <w:rPr>
          <w:vertAlign w:val="superscript"/>
        </w:rPr>
        <w:t>3</w:t>
      </w:r>
      <w:r>
        <w:t>. (</w:t>
      </w:r>
      <w:smartTag w:uri="urn:schemas-microsoft-com:office:smarttags" w:element="metricconverter">
        <w:smartTagPr>
          <w:attr w:name="ProductID" w:val="1 мм"/>
        </w:smartTagPr>
        <w:r>
          <w:t>1 мм</w:t>
        </w:r>
      </w:smartTag>
      <w:r>
        <w:t>)</w:t>
      </w:r>
    </w:p>
    <w:p w:rsidR="00C44BA1" w:rsidRDefault="00154607" w:rsidP="00C44BA1">
      <w:pPr>
        <w:spacing w:after="120"/>
        <w:ind w:firstLine="426"/>
        <w:jc w:val="bot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73.2pt;margin-top:22.05pt;width:150.3pt;height:83.7pt;z-index:-251653120" wrapcoords="11016 579 4104 579 4104 2700 10800 3664 3240 3664 1620 4243 1620 6750 648 7329 432 7907 432 9836 0 11186 -108 16007 432 19093 432 20829 8964 21021 12204 21021 18792 21021 20412 20636 20304 19093 21492 16200 21600 15429 20952 14079 20196 12921 20304 8100 19980 7329 18684 6750 18792 4821 15984 3857 10800 3664 12528 2507 12744 1736 11988 579 11016 579" o:allowincell="f">
            <v:imagedata r:id="rId9" o:title=""/>
            <w10:wrap type="tight"/>
          </v:shape>
          <o:OLEObject Type="Embed" ProgID="Draw.Document.5" ShapeID="_x0000_s1027" DrawAspect="Content" ObjectID="_1484296771" r:id="rId10"/>
        </w:pict>
      </w:r>
      <w:r w:rsidR="00C44BA1">
        <w:t xml:space="preserve">3. Сколько времени необходимо затратить, чтобы на плитке мощностью 0,8 кВт и с КПД 50% кусок льда массой </w:t>
      </w:r>
      <w:smartTag w:uri="urn:schemas-microsoft-com:office:smarttags" w:element="metricconverter">
        <w:smartTagPr>
          <w:attr w:name="ProductID" w:val="1 кг"/>
        </w:smartTagPr>
        <w:r w:rsidR="00C44BA1">
          <w:t>1 кг</w:t>
        </w:r>
      </w:smartTag>
      <w:r w:rsidR="00C44BA1">
        <w:t xml:space="preserve"> при начальной температуре –20 </w:t>
      </w:r>
      <w:r w:rsidR="00C44BA1">
        <w:rPr>
          <w:vertAlign w:val="superscript"/>
        </w:rPr>
        <w:t>0</w:t>
      </w:r>
      <w:r w:rsidR="00C44BA1">
        <w:t>С полностью превратился в пар? (2,1 ч)</w:t>
      </w:r>
    </w:p>
    <w:p w:rsidR="00C44BA1" w:rsidRDefault="00C44BA1" w:rsidP="00C44BA1">
      <w:pPr>
        <w:spacing w:after="120"/>
        <w:ind w:firstLine="426"/>
        <w:jc w:val="both"/>
      </w:pPr>
      <w:r>
        <w:t xml:space="preserve">4. Определить показания амперметров, если </w:t>
      </w:r>
      <w:r>
        <w:rPr>
          <w:lang w:val="en-US"/>
        </w:rPr>
        <w:t>R</w:t>
      </w:r>
      <w:r w:rsidRPr="008A75B6">
        <w:rPr>
          <w:vertAlign w:val="subscript"/>
        </w:rPr>
        <w:t>1</w:t>
      </w:r>
      <w:r w:rsidRPr="008A75B6">
        <w:t xml:space="preserve"> = </w:t>
      </w:r>
      <w:r>
        <w:rPr>
          <w:lang w:val="en-US"/>
        </w:rPr>
        <w:t>R</w:t>
      </w:r>
      <w:r w:rsidRPr="008A75B6">
        <w:rPr>
          <w:vertAlign w:val="subscript"/>
        </w:rPr>
        <w:t>2</w:t>
      </w:r>
      <w:r w:rsidRPr="008A75B6">
        <w:t xml:space="preserve"> = 1,2 Ом </w:t>
      </w:r>
      <w:r>
        <w:rPr>
          <w:lang w:val="en-US"/>
        </w:rPr>
        <w:t>R</w:t>
      </w:r>
      <w:r w:rsidRPr="008A75B6">
        <w:rPr>
          <w:vertAlign w:val="subscript"/>
        </w:rPr>
        <w:t>3</w:t>
      </w:r>
      <w:r w:rsidRPr="008A75B6">
        <w:t xml:space="preserve"> = 2 Ом </w:t>
      </w:r>
      <w:r>
        <w:rPr>
          <w:lang w:val="en-US"/>
        </w:rPr>
        <w:t>R</w:t>
      </w:r>
      <w:r w:rsidRPr="008A75B6">
        <w:rPr>
          <w:vertAlign w:val="subscript"/>
        </w:rPr>
        <w:t>4</w:t>
      </w:r>
      <w:r w:rsidRPr="008A75B6">
        <w:t xml:space="preserve"> = 3 Ом </w:t>
      </w:r>
      <w:r>
        <w:rPr>
          <w:lang w:val="en-US"/>
        </w:rPr>
        <w:t>R</w:t>
      </w:r>
      <w:r w:rsidRPr="008A75B6">
        <w:rPr>
          <w:vertAlign w:val="subscript"/>
        </w:rPr>
        <w:t>5</w:t>
      </w:r>
      <w:r w:rsidRPr="008A75B6">
        <w:t xml:space="preserve"> = 1,08 </w:t>
      </w:r>
      <w:r>
        <w:t>Ом, а общее напряжение 1,44 В. (0,2 А; 0,5 А)</w:t>
      </w:r>
    </w:p>
    <w:p w:rsidR="00C44BA1" w:rsidRDefault="00C44BA1" w:rsidP="00C44BA1">
      <w:pPr>
        <w:spacing w:after="120"/>
        <w:ind w:firstLine="426"/>
        <w:jc w:val="both"/>
      </w:pPr>
      <w:r>
        <w:t>5. Электроплитка содержит три спирали с сопротивлением 120 Ом каждая, с</w:t>
      </w:r>
      <w:r>
        <w:t>о</w:t>
      </w:r>
      <w:r>
        <w:t>единенные параллельно. Плитку включают последовательно с сопротивлением 50 Ом. Как изменится время, необходимое для нагревания чайника с водой до кипения, при перегорании одной из спиралей? (Не изменится)</w:t>
      </w:r>
    </w:p>
    <w:p w:rsidR="00C44BA1" w:rsidRDefault="00C44BA1" w:rsidP="00C44BA1">
      <w:pPr>
        <w:spacing w:after="120"/>
        <w:ind w:firstLine="426"/>
        <w:jc w:val="both"/>
      </w:pPr>
    </w:p>
    <w:p w:rsidR="00C44BA1" w:rsidRDefault="00C44BA1" w:rsidP="00C44BA1">
      <w:pPr>
        <w:pStyle w:val="3"/>
        <w:rPr>
          <w:sz w:val="20"/>
        </w:rPr>
      </w:pPr>
      <w:r>
        <w:rPr>
          <w:sz w:val="20"/>
        </w:rPr>
        <w:t xml:space="preserve">Вариант </w:t>
      </w:r>
      <w:r w:rsidR="00B46A12">
        <w:rPr>
          <w:sz w:val="20"/>
        </w:rPr>
        <w:t>3</w:t>
      </w:r>
    </w:p>
    <w:p w:rsidR="00C44BA1" w:rsidRDefault="00154607" w:rsidP="00C44BA1">
      <w:pPr>
        <w:pStyle w:val="a5"/>
        <w:ind w:firstLine="426"/>
        <w:rPr>
          <w:sz w:val="20"/>
        </w:rPr>
      </w:pPr>
      <w:r>
        <w:rPr>
          <w:noProof/>
          <w:sz w:val="20"/>
        </w:rPr>
        <w:pict>
          <v:group id="_x0000_s1043" style="position:absolute;left:0;text-align:left;margin-left:414.4pt;margin-top:40.55pt;width:111.4pt;height:127.2pt;z-index:251665408" coordorigin="2580,11220" coordsize="2228,2544" o:allowincell="f">
            <v:rect id="_x0000_s1044" style="position:absolute;left:2888;top:11603;width:472;height:180" filled="f"/>
            <v:rect id="_x0000_s1045" style="position:absolute;left:4073;top:11611;width:472;height:180" filled="f"/>
            <v:rect id="_x0000_s1046" style="position:absolute;left:4096;top:13051;width:472;height:180" filled="f"/>
            <v:rect id="_x0000_s1047" style="position:absolute;left:3226;top:13584;width:472;height:180" filled="f"/>
            <v:rect id="_x0000_s1048" style="position:absolute;left:3615;top:12226;width:180;height:390" filled="f"/>
            <v:rect id="_x0000_s1049" style="position:absolute;left:2580;top:12639;width:180;height:390" filled="f"/>
            <v:line id="_x0000_s1050" style="position:absolute;flip:x" from="2678,11685" to="2880,11685" strokeweight=".5pt"/>
            <v:line id="_x0000_s1051" style="position:absolute" from="2678,11685" to="2678,11902" strokeweight=".5pt"/>
            <v:line id="_x0000_s1052" style="position:absolute" from="3353,11685" to="4065,11685" strokeweight=".5pt"/>
            <v:line id="_x0000_s1053" style="position:absolute;flip:y" from="3698,11685" to="3698,12218" strokeweight=".5pt"/>
            <v:line id="_x0000_s1054" style="position:absolute;flip:x" from="2671,13155" to="4095,13155" strokeweight=".5pt"/>
            <v:line id="_x0000_s1055" style="position:absolute;flip:y" from="2670,13028" to="2670,13155" strokeweight=".5pt"/>
            <v:line id="_x0000_s1056" style="position:absolute" from="4545,11693" to="4793,11693" strokeweight=".5pt"/>
            <v:line id="_x0000_s1057" style="position:absolute" from="4793,11685" to="4793,13680" strokeweight=".5pt"/>
            <v:line id="_x0000_s1058" style="position:absolute;flip:x" from="3683,13681" to="4793,13681" strokeweight=".5pt"/>
            <v:line id="_x0000_s1059" style="position:absolute;flip:x" from="2670,13673" to="3211,13673" strokeweight=".5pt"/>
            <v:line id="_x0000_s1060" style="position:absolute;flip:y" from="2671,13148" to="2671,13673" strokeweight=".5pt"/>
            <v:line id="_x0000_s1061" style="position:absolute" from="4560,13133" to="4793,13133" strokeweight=".5pt"/>
            <v:line id="_x0000_s1062" style="position:absolute" from="3698,12623" to="3698,13156" strokeweight=".5pt"/>
            <v:line id="_x0000_s1063" style="position:absolute;flip:y" from="2663,12488" to="2663,12630" strokeweight=".5pt"/>
            <v:oval id="_x0000_s1064" style="position:absolute;left:2609;top:11903;width:141;height:141" filled="f" strokeweight=".5pt"/>
            <v:line id="_x0000_s1065" style="position:absolute;flip:y" from="2594,11895" to="2767,12068" strokeweight=".5pt"/>
            <v:oval id="_x0000_s1066" style="position:absolute;left:2596;top:12346;width:141;height:141" filled="f" strokeweight=".5pt"/>
            <v:line id="_x0000_s1067" style="position:absolute;flip:y" from="2581,12338" to="2754,12511" strokeweight=".5pt"/>
            <v:shapetype id="_x0000_t202" coordsize="21600,21600" o:spt="202" path="m,l,21600r21600,l21600,xe">
              <v:stroke joinstyle="miter"/>
              <v:path gradientshapeok="t" o:connecttype="rect"/>
            </v:shapetype>
            <v:shape id="_x0000_s1068" type="#_x0000_t202" style="position:absolute;left:2693;top:11220;width:817;height:397" filled="f" stroked="f">
              <v:textbox style="mso-next-textbox:#_x0000_s1068">
                <w:txbxContent>
                  <w:p w:rsidR="00E17D4F" w:rsidRDefault="00E17D4F" w:rsidP="00C44BA1">
                    <w:r>
                      <w:t>2 Ом</w:t>
                    </w:r>
                  </w:p>
                </w:txbxContent>
              </v:textbox>
            </v:shape>
            <v:shape id="_x0000_s1069" type="#_x0000_t202" style="position:absolute;left:2888;top:12158;width:826;height:376" filled="f" stroked="f">
              <v:textbox style="mso-next-textbox:#_x0000_s1069">
                <w:txbxContent>
                  <w:p w:rsidR="00E17D4F" w:rsidRDefault="00E17D4F" w:rsidP="00C44BA1">
                    <w:r>
                      <w:t>5 Ом</w:t>
                    </w:r>
                  </w:p>
                </w:txbxContent>
              </v:textbox>
            </v:shape>
            <v:shape id="_x0000_s1070" type="#_x0000_t202" style="position:absolute;left:3841;top:11220;width:817;height:397" filled="f" stroked="f">
              <v:textbox style="mso-next-textbox:#_x0000_s1070">
                <w:txbxContent>
                  <w:p w:rsidR="00E17D4F" w:rsidRDefault="00E17D4F" w:rsidP="00C44BA1">
                    <w:r>
                      <w:t>2 Ом</w:t>
                    </w:r>
                  </w:p>
                </w:txbxContent>
              </v:textbox>
            </v:shape>
            <v:shape id="_x0000_s1071" type="#_x0000_t202" style="position:absolute;left:2700;top:12645;width:1013;height:405" filled="f" stroked="f">
              <v:textbox style="mso-next-textbox:#_x0000_s1071">
                <w:txbxContent>
                  <w:p w:rsidR="00E17D4F" w:rsidRDefault="00E17D4F" w:rsidP="00C44BA1">
                    <w:r>
                      <w:t>0,5 Ом</w:t>
                    </w:r>
                  </w:p>
                </w:txbxContent>
              </v:textbox>
            </v:shape>
            <v:shape id="_x0000_s1072" type="#_x0000_t202" style="position:absolute;left:3900;top:12653;width:862;height:397" filled="f" stroked="f">
              <v:textbox style="mso-next-textbox:#_x0000_s1072">
                <w:txbxContent>
                  <w:p w:rsidR="00E17D4F" w:rsidRDefault="00E17D4F" w:rsidP="00C44BA1">
                    <w:r>
                      <w:t>0,5 А</w:t>
                    </w:r>
                  </w:p>
                </w:txbxContent>
              </v:textbox>
            </v:shape>
            <v:shape id="_x0000_s1073" type="#_x0000_t202" style="position:absolute;left:3833;top:13162;width:975;height:368" filled="f" stroked="f">
              <v:textbox style="mso-next-textbox:#_x0000_s1073">
                <w:txbxContent>
                  <w:p w:rsidR="00E17D4F" w:rsidRDefault="00E17D4F" w:rsidP="00C44BA1">
                    <w:r>
                      <w:t>40 Ом</w:t>
                    </w:r>
                  </w:p>
                </w:txbxContent>
              </v:textbox>
            </v:shape>
            <v:shape id="_x0000_s1074" type="#_x0000_t202" style="position:absolute;left:3023;top:13222;width:968;height:391" filled="f" stroked="f">
              <v:textbox style="mso-next-textbox:#_x0000_s1074">
                <w:txbxContent>
                  <w:p w:rsidR="00E17D4F" w:rsidRDefault="00E17D4F" w:rsidP="00C44BA1">
                    <w:r>
                      <w:t>10 Ом</w:t>
                    </w:r>
                  </w:p>
                </w:txbxContent>
              </v:textbox>
            </v:shape>
            <w10:wrap type="square"/>
          </v:group>
        </w:pict>
      </w:r>
      <w:r w:rsidR="00C44BA1">
        <w:rPr>
          <w:sz w:val="20"/>
        </w:rPr>
        <w:t>1. Два спортсмена одновременно стартуют из одной точки круговой беговой дорожки. Если они бегут в одном н</w:t>
      </w:r>
      <w:r w:rsidR="00C44BA1">
        <w:rPr>
          <w:sz w:val="20"/>
        </w:rPr>
        <w:t>а</w:t>
      </w:r>
      <w:r w:rsidR="00C44BA1">
        <w:rPr>
          <w:sz w:val="20"/>
        </w:rPr>
        <w:t>правлении, то один обгоняет второго через каждые 120 сек, а если в противоположные, то они встречаются через каждые 40 сек. За какое время каждый спортсмен пробегает круг? (60 с; 120 с)</w:t>
      </w:r>
    </w:p>
    <w:p w:rsidR="00C44BA1" w:rsidRDefault="00C44BA1" w:rsidP="00C44BA1">
      <w:pPr>
        <w:pStyle w:val="a5"/>
        <w:ind w:firstLine="426"/>
        <w:rPr>
          <w:sz w:val="20"/>
        </w:rPr>
      </w:pPr>
      <w:r>
        <w:rPr>
          <w:sz w:val="20"/>
        </w:rPr>
        <w:t xml:space="preserve">2. В сосуде находится вода при температуре 0 </w:t>
      </w:r>
      <w:r>
        <w:rPr>
          <w:sz w:val="20"/>
          <w:vertAlign w:val="superscript"/>
        </w:rPr>
        <w:t>0</w:t>
      </w:r>
      <w:r>
        <w:rPr>
          <w:sz w:val="20"/>
        </w:rPr>
        <w:t>С. Если туда впустить некоторое колич</w:t>
      </w:r>
      <w:r>
        <w:rPr>
          <w:sz w:val="20"/>
        </w:rPr>
        <w:t>е</w:t>
      </w:r>
      <w:r>
        <w:rPr>
          <w:sz w:val="20"/>
        </w:rPr>
        <w:t xml:space="preserve">ство водяного пара при температуре 100 </w:t>
      </w:r>
      <w:r>
        <w:rPr>
          <w:sz w:val="20"/>
          <w:vertAlign w:val="superscript"/>
        </w:rPr>
        <w:t>0</w:t>
      </w:r>
      <w:r>
        <w:rPr>
          <w:sz w:val="20"/>
        </w:rPr>
        <w:t xml:space="preserve">С, то установится температура 50 </w:t>
      </w:r>
      <w:r>
        <w:rPr>
          <w:sz w:val="20"/>
          <w:vertAlign w:val="superscript"/>
        </w:rPr>
        <w:t>0</w:t>
      </w:r>
      <w:r>
        <w:rPr>
          <w:sz w:val="20"/>
        </w:rPr>
        <w:t>С. Какая темп</w:t>
      </w:r>
      <w:r>
        <w:rPr>
          <w:sz w:val="20"/>
        </w:rPr>
        <w:t>е</w:t>
      </w:r>
      <w:r>
        <w:rPr>
          <w:sz w:val="20"/>
        </w:rPr>
        <w:t>ратура установится, если впустить в сосуд еще такое же количество пара. Удельная теплое</w:t>
      </w:r>
      <w:r>
        <w:rPr>
          <w:sz w:val="20"/>
        </w:rPr>
        <w:t>м</w:t>
      </w:r>
      <w:r>
        <w:rPr>
          <w:sz w:val="20"/>
        </w:rPr>
        <w:t>кость воды равна 4000 Дж</w:t>
      </w:r>
      <w:r w:rsidRPr="008A75B6">
        <w:rPr>
          <w:sz w:val="20"/>
        </w:rPr>
        <w:t>/</w:t>
      </w:r>
      <w:r>
        <w:rPr>
          <w:sz w:val="20"/>
        </w:rPr>
        <w:t>кг</w:t>
      </w:r>
      <w:r>
        <w:rPr>
          <w:sz w:val="20"/>
        </w:rPr>
        <w:sym w:font="Symbol" w:char="F0D7"/>
      </w:r>
      <w:r>
        <w:rPr>
          <w:sz w:val="20"/>
        </w:rPr>
        <w:t>град, удельная теплота парообразования 2</w:t>
      </w:r>
      <w:r>
        <w:rPr>
          <w:sz w:val="20"/>
        </w:rPr>
        <w:sym w:font="Symbol" w:char="F0D7"/>
      </w:r>
      <w:r>
        <w:rPr>
          <w:sz w:val="20"/>
        </w:rPr>
        <w:t>10</w:t>
      </w:r>
      <w:r>
        <w:rPr>
          <w:sz w:val="20"/>
          <w:vertAlign w:val="superscript"/>
        </w:rPr>
        <w:t>6</w:t>
      </w:r>
      <w:r>
        <w:rPr>
          <w:sz w:val="20"/>
        </w:rPr>
        <w:t xml:space="preserve"> Дж</w:t>
      </w:r>
      <w:r w:rsidRPr="008A75B6">
        <w:rPr>
          <w:sz w:val="20"/>
        </w:rPr>
        <w:t>/</w:t>
      </w:r>
      <w:r>
        <w:rPr>
          <w:sz w:val="20"/>
        </w:rPr>
        <w:t>кг. Теплое</w:t>
      </w:r>
      <w:r>
        <w:rPr>
          <w:sz w:val="20"/>
        </w:rPr>
        <w:t>м</w:t>
      </w:r>
      <w:r>
        <w:rPr>
          <w:sz w:val="20"/>
        </w:rPr>
        <w:t xml:space="preserve">костью сосуда пренебречь. (92 </w:t>
      </w:r>
      <w:r>
        <w:rPr>
          <w:sz w:val="20"/>
        </w:rPr>
        <w:sym w:font="Symbol" w:char="F0B0"/>
      </w:r>
      <w:r>
        <w:rPr>
          <w:sz w:val="20"/>
        </w:rPr>
        <w:t>С)</w:t>
      </w:r>
    </w:p>
    <w:p w:rsidR="00C44BA1" w:rsidRDefault="00C44BA1" w:rsidP="00C44BA1">
      <w:pPr>
        <w:pStyle w:val="a5"/>
        <w:ind w:firstLine="426"/>
        <w:rPr>
          <w:sz w:val="20"/>
        </w:rPr>
      </w:pPr>
      <w:r>
        <w:rPr>
          <w:sz w:val="20"/>
        </w:rPr>
        <w:t>3. В стеклянную пробирку положили дробинку и опустили в воду. Пробирка плавает вертикально, погрузившись на половину своей длины. Если в пробирку положить еще одну дробинку, то пробирка погрузится на 2</w:t>
      </w:r>
      <w:r w:rsidRPr="008A75B6">
        <w:rPr>
          <w:sz w:val="20"/>
        </w:rPr>
        <w:t>/</w:t>
      </w:r>
      <w:r>
        <w:rPr>
          <w:sz w:val="20"/>
        </w:rPr>
        <w:t>3 своей длины. Какая часть длины пробирки будет погружена, если опустить в нее еще одну дробинку? (5</w:t>
      </w:r>
      <w:r>
        <w:rPr>
          <w:sz w:val="20"/>
        </w:rPr>
        <w:sym w:font="Symbol" w:char="F02F"/>
      </w:r>
      <w:r>
        <w:rPr>
          <w:sz w:val="20"/>
        </w:rPr>
        <w:t>6)</w:t>
      </w:r>
    </w:p>
    <w:p w:rsidR="00C44BA1" w:rsidRDefault="00154607" w:rsidP="00C44BA1">
      <w:pPr>
        <w:pStyle w:val="a5"/>
        <w:ind w:firstLine="426"/>
        <w:rPr>
          <w:sz w:val="20"/>
        </w:rPr>
      </w:pPr>
      <w:r>
        <w:rPr>
          <w:noProof/>
          <w:sz w:val="20"/>
        </w:rPr>
        <w:pict>
          <v:group id="_x0000_s1028" style="position:absolute;left:0;text-align:left;margin-left:418.55pt;margin-top:24.75pt;width:135.35pt;height:37.65pt;z-index:-251652096" coordorigin="2985,9687" coordsize="2707,753" wrapcoords="4440 -432 4080 864 3480 5616 -120 7776 -120 12528 3480 13392 3960 20304 4080 21168 10440 21168 12120 20304 16800 15120 16800 13392 21600 13392 21600 8208 16680 6048 10200 -432 4440 -432" o:allowincell="f">
            <v:oval id="_x0000_s1029" style="position:absolute;left:3458;top:9698;width:224;height:742" filled="f"/>
            <v:line id="_x0000_s1030" style="position:absolute" from="3570,9690" to="4253,9690"/>
            <v:line id="_x0000_s1031" style="position:absolute" from="3570,10440" to="4260,10440"/>
            <v:line id="_x0000_s1032" style="position:absolute" from="4365,9915" to="5025,9915"/>
            <v:line id="_x0000_s1033" style="position:absolute" from="4358,10222" to="5040,10222"/>
            <v:shape id="_x0000_s1034" style="position:absolute;left:5025;top:9915;width:64;height:300" coordsize="64,300" path="m,c28,46,56,93,60,143,64,193,30,273,23,300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5" type="#_x0000_t19" style="position:absolute;left:4245;top:9687;width:134;height:525" coordsize="20680,21600" adj=",-1099756" path="wr-21600,,21600,43200,,,20680,15364nfewr-21600,,21600,43200,,,20680,15364l,21600nsxe">
              <v:path o:connectlocs="0,0;20680,15364;0,21600"/>
            </v:shape>
            <v:shape id="_x0000_s1036" type="#_x0000_t19" style="position:absolute;left:4245;top:9913;width:134;height:525;flip:y" coordsize="20680,21600" adj=",-1099756" path="wr-21600,,21600,43200,,,20680,15364nfewr-21600,,21600,43200,,,20680,15364l,21600nsxe">
              <v:path o:connectlocs="0,0;20680,15364;0,21600"/>
            </v:shape>
            <v:line id="_x0000_s1037" style="position:absolute;flip:x" from="3143,10043" to="3563,10043" strokeweight=".5pt"/>
            <v:line id="_x0000_s1038" style="position:absolute" from="5086,10066" to="5536,10066" strokeweight=".5pt"/>
            <v:oval id="_x0000_s1039" style="position:absolute;left:3000;top:9968;width:141;height:141" filled="f" strokeweight=".5pt"/>
            <v:line id="_x0000_s1040" style="position:absolute;flip:y" from="2985,9953" to="3157,10125" strokeweight=".5pt"/>
            <v:oval id="_x0000_s1041" style="position:absolute;left:5535;top:9998;width:141;height:141" filled="f" strokeweight=".5pt"/>
            <v:line id="_x0000_s1042" style="position:absolute;flip:y" from="5520,9983" to="5692,10155" strokeweight=".5pt"/>
            <w10:wrap type="tight"/>
          </v:group>
        </w:pict>
      </w:r>
      <w:r w:rsidR="00C44BA1">
        <w:rPr>
          <w:sz w:val="20"/>
        </w:rPr>
        <w:t>4. В представленной схеме указаны сопротивления  и сила тока в одном из резисторов. Определить общее напряжение. (43,75 В)</w:t>
      </w:r>
    </w:p>
    <w:p w:rsidR="00C44BA1" w:rsidRDefault="00C44BA1" w:rsidP="00C44BA1">
      <w:pPr>
        <w:pStyle w:val="a5"/>
        <w:ind w:firstLine="426"/>
        <w:rPr>
          <w:sz w:val="20"/>
        </w:rPr>
      </w:pPr>
      <w:r>
        <w:rPr>
          <w:sz w:val="20"/>
        </w:rPr>
        <w:t>5. Цилиндрический проводник состоит из двух частей одинаковой длины, но разной площади сечения. Сопротивление проводника равно 9 Ом. Какая мощность будет выделяться в каждой части проводника, если подключить его к источнику напряжения 24 В. Площади сечения проводника отличаются в три раза. (16 Вт; 48 Вт)</w:t>
      </w:r>
    </w:p>
    <w:p w:rsidR="00C44BA1" w:rsidRDefault="00C44BA1" w:rsidP="00C44BA1">
      <w:pPr>
        <w:pStyle w:val="a5"/>
        <w:ind w:firstLine="426"/>
        <w:rPr>
          <w:sz w:val="20"/>
        </w:rPr>
      </w:pPr>
    </w:p>
    <w:p w:rsidR="00C44BA1" w:rsidRDefault="00C44BA1" w:rsidP="00C44BA1">
      <w:pPr>
        <w:pStyle w:val="a5"/>
        <w:ind w:firstLine="426"/>
        <w:jc w:val="center"/>
        <w:rPr>
          <w:sz w:val="20"/>
        </w:rPr>
      </w:pPr>
    </w:p>
    <w:p w:rsidR="00B70118" w:rsidRDefault="00B70118" w:rsidP="00C44BA1">
      <w:pPr>
        <w:pStyle w:val="a5"/>
        <w:ind w:firstLine="426"/>
        <w:jc w:val="center"/>
        <w:rPr>
          <w:sz w:val="20"/>
        </w:rPr>
      </w:pPr>
    </w:p>
    <w:p w:rsidR="00C44BA1" w:rsidRDefault="00154607" w:rsidP="00C44BA1">
      <w:pPr>
        <w:pStyle w:val="a5"/>
        <w:ind w:firstLine="426"/>
        <w:jc w:val="center"/>
        <w:rPr>
          <w:sz w:val="20"/>
        </w:rPr>
      </w:pPr>
      <w:r>
        <w:rPr>
          <w:noProof/>
          <w:sz w:val="20"/>
        </w:rPr>
        <w:lastRenderedPageBreak/>
        <w:pict>
          <v:group id="_x0000_s1075" style="position:absolute;left:0;text-align:left;margin-left:404.7pt;margin-top:16.7pt;width:129.35pt;height:69.75pt;z-index:251666432" coordorigin="2476,11595" coordsize="2587,1395" o:allowincell="f">
            <v:rect id="_x0000_s1076" style="position:absolute;left:2775;top:12420;width:525;height:180" filled="f" strokeweight="1pt"/>
            <v:rect id="_x0000_s1077" style="position:absolute;left:3847;top:11985;width:525;height:180" filled="f" strokeweight="1pt"/>
            <v:rect id="_x0000_s1078" style="position:absolute;left:3847;top:12810;width:525;height:180" filled="f" strokeweight="1pt"/>
            <v:line id="_x0000_s1079" style="position:absolute;flip:x" from="3600,12075" to="3840,12075"/>
            <v:line id="_x0000_s1080" style="position:absolute" from="3600,12075" to="3600,12893"/>
            <v:line id="_x0000_s1081" style="position:absolute" from="3600,12893" to="3855,12893"/>
            <v:line id="_x0000_s1082" style="position:absolute" from="3300,12510" to="3593,12510"/>
            <v:line id="_x0000_s1083" style="position:absolute" from="4380,12068" to="4628,12068"/>
            <v:line id="_x0000_s1084" style="position:absolute" from="4628,12075" to="4628,12900"/>
            <v:line id="_x0000_s1085" style="position:absolute;flip:x" from="4373,12900" to="4628,12900"/>
            <v:line id="_x0000_s1086" style="position:absolute;flip:x" from="2633,12503" to="2775,12503"/>
            <v:line id="_x0000_s1087" style="position:absolute" from="4635,12488" to="4920,12488"/>
            <v:oval id="_x0000_s1088" style="position:absolute;left:2506;top:12443;width:112;height:112" filled="f"/>
            <v:line id="_x0000_s1089" style="position:absolute;flip:y" from="2476,12413" to="2648,12585"/>
            <v:oval id="_x0000_s1090" style="position:absolute;left:4921;top:12421;width:112;height:112" filled="f"/>
            <v:line id="_x0000_s1091" style="position:absolute;flip:y" from="4891,12391" to="5063,12563"/>
            <v:shape id="_x0000_s1092" type="#_x0000_t202" style="position:absolute;left:2835;top:12045;width:480;height:375" filled="f" stroked="f">
              <v:textbox style="mso-next-textbox:#_x0000_s1092">
                <w:txbxContent>
                  <w:p w:rsidR="00E17D4F" w:rsidRDefault="00E17D4F" w:rsidP="00C44BA1">
                    <w:r>
                      <w:t>1</w:t>
                    </w:r>
                  </w:p>
                </w:txbxContent>
              </v:textbox>
            </v:shape>
            <v:shape id="_x0000_s1093" type="#_x0000_t202" style="position:absolute;left:3870;top:11595;width:480;height:375" filled="f" stroked="f">
              <v:textbox style="mso-next-textbox:#_x0000_s1093">
                <w:txbxContent>
                  <w:p w:rsidR="00E17D4F" w:rsidRDefault="00E17D4F" w:rsidP="00C44BA1">
                    <w:r>
                      <w:t>2</w:t>
                    </w:r>
                  </w:p>
                </w:txbxContent>
              </v:textbox>
            </v:shape>
            <v:shape id="_x0000_s1094" type="#_x0000_t202" style="position:absolute;left:3855;top:12420;width:480;height:375" filled="f" stroked="f">
              <v:textbox style="mso-next-textbox:#_x0000_s1094">
                <w:txbxContent>
                  <w:p w:rsidR="00E17D4F" w:rsidRDefault="00E17D4F" w:rsidP="00C44BA1">
                    <w:r>
                      <w:t>3</w:t>
                    </w:r>
                  </w:p>
                </w:txbxContent>
              </v:textbox>
            </v:shape>
            <w10:wrap type="square"/>
          </v:group>
        </w:pict>
      </w:r>
      <w:r w:rsidR="00C44BA1">
        <w:rPr>
          <w:sz w:val="20"/>
        </w:rPr>
        <w:t xml:space="preserve">Вариант </w:t>
      </w:r>
      <w:r w:rsidR="00B46A12">
        <w:rPr>
          <w:sz w:val="20"/>
        </w:rPr>
        <w:t>4</w:t>
      </w:r>
    </w:p>
    <w:p w:rsidR="00C44BA1" w:rsidRDefault="00C44BA1" w:rsidP="00C44BA1">
      <w:pPr>
        <w:pStyle w:val="a5"/>
        <w:ind w:firstLine="426"/>
        <w:rPr>
          <w:sz w:val="20"/>
        </w:rPr>
      </w:pPr>
      <w:r>
        <w:rPr>
          <w:sz w:val="20"/>
        </w:rPr>
        <w:t>1. Напряжение на сопротивлении 1 в два раза больше, а сила тока в три раза больше, чем на сопротивлении 3. Какая часть общей выделяемой мощности выделяется в сопроти</w:t>
      </w:r>
      <w:r>
        <w:rPr>
          <w:sz w:val="20"/>
        </w:rPr>
        <w:t>в</w:t>
      </w:r>
      <w:r>
        <w:rPr>
          <w:sz w:val="20"/>
        </w:rPr>
        <w:t>лении 1? (2</w:t>
      </w:r>
      <w:r>
        <w:rPr>
          <w:sz w:val="20"/>
        </w:rPr>
        <w:sym w:font="Symbol" w:char="F02F"/>
      </w:r>
      <w:r>
        <w:rPr>
          <w:sz w:val="20"/>
        </w:rPr>
        <w:t>3)</w:t>
      </w:r>
    </w:p>
    <w:p w:rsidR="00C44BA1" w:rsidRDefault="00C44BA1" w:rsidP="00C44BA1">
      <w:pPr>
        <w:pStyle w:val="a5"/>
        <w:ind w:firstLine="426"/>
        <w:rPr>
          <w:sz w:val="20"/>
        </w:rPr>
      </w:pPr>
      <w:r>
        <w:rPr>
          <w:sz w:val="20"/>
        </w:rPr>
        <w:t xml:space="preserve">2. В ртути плавает металлический шар объемом </w:t>
      </w:r>
      <w:smartTag w:uri="urn:schemas-microsoft-com:office:smarttags" w:element="metricconverter">
        <w:smartTagPr>
          <w:attr w:name="ProductID" w:val="2 л"/>
        </w:smartTagPr>
        <w:r>
          <w:rPr>
            <w:sz w:val="20"/>
          </w:rPr>
          <w:t>2 л</w:t>
        </w:r>
      </w:smartTag>
      <w:r>
        <w:rPr>
          <w:sz w:val="20"/>
        </w:rPr>
        <w:t>, а поверх ртути налит слой воды. При этом ровно половина объема шара погружена в ртуть, а четвертая часть объема выс</w:t>
      </w:r>
      <w:r>
        <w:rPr>
          <w:sz w:val="20"/>
        </w:rPr>
        <w:t>о</w:t>
      </w:r>
      <w:r>
        <w:rPr>
          <w:sz w:val="20"/>
        </w:rPr>
        <w:t xml:space="preserve">вывается из воды. С какой силой надо надавить на шар, чтобы он полностью погрузился в ртуть? </w:t>
      </w:r>
      <w:r>
        <w:rPr>
          <w:sz w:val="20"/>
        </w:rPr>
        <w:sym w:font="Symbol" w:char="F072"/>
      </w:r>
      <w:r>
        <w:rPr>
          <w:sz w:val="20"/>
          <w:vertAlign w:val="subscript"/>
        </w:rPr>
        <w:t>рт</w:t>
      </w:r>
      <w:r>
        <w:rPr>
          <w:sz w:val="20"/>
        </w:rPr>
        <w:t xml:space="preserve"> = 13600 кг</w:t>
      </w:r>
      <w:r w:rsidRPr="0069260E">
        <w:rPr>
          <w:sz w:val="20"/>
        </w:rPr>
        <w:t>/</w:t>
      </w:r>
      <w:r>
        <w:rPr>
          <w:sz w:val="20"/>
        </w:rPr>
        <w:t>м</w:t>
      </w:r>
      <w:r>
        <w:rPr>
          <w:sz w:val="20"/>
          <w:vertAlign w:val="superscript"/>
        </w:rPr>
        <w:t>3</w:t>
      </w:r>
      <w:r>
        <w:rPr>
          <w:sz w:val="20"/>
        </w:rPr>
        <w:t>. (131 Н)</w:t>
      </w:r>
    </w:p>
    <w:p w:rsidR="00C44BA1" w:rsidRDefault="00C44BA1" w:rsidP="00C44BA1">
      <w:pPr>
        <w:pStyle w:val="a5"/>
        <w:ind w:firstLine="426"/>
        <w:rPr>
          <w:sz w:val="20"/>
        </w:rPr>
      </w:pPr>
      <w:r>
        <w:rPr>
          <w:sz w:val="20"/>
        </w:rPr>
        <w:t>3. В схеме, приведенной в задаче № 1, сначала все три сопротивления одинаковые. Затем сопротивление 2 увелич</w:t>
      </w:r>
      <w:r>
        <w:rPr>
          <w:sz w:val="20"/>
        </w:rPr>
        <w:t>и</w:t>
      </w:r>
      <w:r>
        <w:rPr>
          <w:sz w:val="20"/>
        </w:rPr>
        <w:t>вают в два раза. Во сколько раз надо уменьшить сопротивление 3, чтобы напряжение на сопротивлении 1 не изменилось? Общее напряжение постоянно. (1,5)</w:t>
      </w:r>
    </w:p>
    <w:p w:rsidR="00C44BA1" w:rsidRDefault="00C44BA1" w:rsidP="00C44BA1">
      <w:pPr>
        <w:pStyle w:val="a5"/>
        <w:ind w:firstLine="426"/>
        <w:rPr>
          <w:sz w:val="20"/>
        </w:rPr>
      </w:pPr>
      <w:r>
        <w:rPr>
          <w:sz w:val="20"/>
        </w:rPr>
        <w:t xml:space="preserve">4. По дороге движется колонна автомобилей длиной </w:t>
      </w:r>
      <w:smartTag w:uri="urn:schemas-microsoft-com:office:smarttags" w:element="metricconverter">
        <w:smartTagPr>
          <w:attr w:name="ProductID" w:val="900 м"/>
        </w:smartTagPr>
        <w:r>
          <w:rPr>
            <w:sz w:val="20"/>
          </w:rPr>
          <w:t>900 м</w:t>
        </w:r>
      </w:smartTag>
      <w:r>
        <w:rPr>
          <w:sz w:val="20"/>
        </w:rPr>
        <w:t xml:space="preserve"> со скоростью 12 м</w:t>
      </w:r>
      <w:r w:rsidRPr="008A75B6">
        <w:rPr>
          <w:sz w:val="20"/>
        </w:rPr>
        <w:t>/</w:t>
      </w:r>
      <w:r>
        <w:rPr>
          <w:sz w:val="20"/>
        </w:rPr>
        <w:t>с. От головной машины отправляется мотоциклист с приказом к последней машине и сразу же возвращается обратно. Какое расстояние проехал за это время мотоциклист, если он вернулся через 100 с после отправления? (</w:t>
      </w:r>
      <w:smartTag w:uri="urn:schemas-microsoft-com:office:smarttags" w:element="metricconverter">
        <w:smartTagPr>
          <w:attr w:name="ProductID" w:val="2,4 км"/>
        </w:smartTagPr>
        <w:r>
          <w:rPr>
            <w:sz w:val="20"/>
          </w:rPr>
          <w:t>2,4 км</w:t>
        </w:r>
      </w:smartTag>
      <w:r>
        <w:rPr>
          <w:sz w:val="20"/>
        </w:rPr>
        <w:t>)</w:t>
      </w:r>
    </w:p>
    <w:p w:rsidR="00C44BA1" w:rsidRDefault="00C44BA1" w:rsidP="00C44BA1">
      <w:pPr>
        <w:pStyle w:val="a5"/>
        <w:ind w:firstLine="426"/>
        <w:rPr>
          <w:sz w:val="20"/>
        </w:rPr>
      </w:pPr>
      <w:r>
        <w:rPr>
          <w:sz w:val="20"/>
        </w:rPr>
        <w:t xml:space="preserve">5. Имеется два одинаковых стакана в которых налито одинаковое количество воды при температуре 20 </w:t>
      </w:r>
      <w:r>
        <w:rPr>
          <w:sz w:val="20"/>
          <w:vertAlign w:val="superscript"/>
        </w:rPr>
        <w:t>0</w:t>
      </w:r>
      <w:r>
        <w:rPr>
          <w:sz w:val="20"/>
        </w:rPr>
        <w:t>С. Стальной нагретый шарик опускают сначала в первый стакан, а после установления равновесия переносят из первого стакана во второй. В результате в первом стакане устанавливается температура 32 </w:t>
      </w:r>
      <w:r>
        <w:rPr>
          <w:sz w:val="20"/>
          <w:vertAlign w:val="superscript"/>
        </w:rPr>
        <w:t>0</w:t>
      </w:r>
      <w:r>
        <w:rPr>
          <w:sz w:val="20"/>
        </w:rPr>
        <w:t xml:space="preserve">С, а во втором 22 </w:t>
      </w:r>
      <w:r>
        <w:rPr>
          <w:sz w:val="20"/>
          <w:vertAlign w:val="superscript"/>
        </w:rPr>
        <w:t>0</w:t>
      </w:r>
      <w:r>
        <w:rPr>
          <w:sz w:val="20"/>
        </w:rPr>
        <w:t xml:space="preserve">С. Какова была начальная температура шарика? (92 </w:t>
      </w:r>
      <w:r>
        <w:rPr>
          <w:sz w:val="20"/>
        </w:rPr>
        <w:sym w:font="Symbol" w:char="F0B0"/>
      </w:r>
      <w:r>
        <w:rPr>
          <w:sz w:val="20"/>
        </w:rPr>
        <w:t>С)</w:t>
      </w:r>
    </w:p>
    <w:p w:rsidR="00C44BA1" w:rsidRDefault="00C44BA1" w:rsidP="00C44BA1">
      <w:pPr>
        <w:pStyle w:val="a5"/>
        <w:ind w:firstLine="426"/>
        <w:rPr>
          <w:sz w:val="20"/>
        </w:rPr>
      </w:pPr>
    </w:p>
    <w:p w:rsidR="00C44BA1" w:rsidRDefault="00C44BA1" w:rsidP="00C44BA1">
      <w:pPr>
        <w:pStyle w:val="3"/>
        <w:rPr>
          <w:sz w:val="20"/>
        </w:rPr>
      </w:pPr>
      <w:r>
        <w:rPr>
          <w:sz w:val="20"/>
        </w:rPr>
        <w:t xml:space="preserve">Вариант </w:t>
      </w:r>
      <w:r w:rsidR="00B46A12">
        <w:rPr>
          <w:sz w:val="20"/>
        </w:rPr>
        <w:t>5</w:t>
      </w:r>
    </w:p>
    <w:p w:rsidR="00C44BA1" w:rsidRDefault="00C44BA1" w:rsidP="00C44BA1">
      <w:pPr>
        <w:pStyle w:val="a5"/>
        <w:ind w:firstLine="426"/>
        <w:rPr>
          <w:sz w:val="20"/>
        </w:rPr>
      </w:pPr>
      <w:r>
        <w:rPr>
          <w:sz w:val="20"/>
        </w:rPr>
        <w:t>1. Плот проплывает расстояние между пунктами А и В за 18 часов, а моторная лодка проходит это же расстояние против течения за 6 часов. За какое время пройдет это расстояние моторная лодка по течению? (3,6 ч)</w:t>
      </w:r>
    </w:p>
    <w:p w:rsidR="00C44BA1" w:rsidRDefault="00C44BA1" w:rsidP="00C44BA1">
      <w:pPr>
        <w:pStyle w:val="a5"/>
        <w:ind w:firstLine="426"/>
        <w:rPr>
          <w:sz w:val="20"/>
        </w:rPr>
      </w:pPr>
      <w:r>
        <w:rPr>
          <w:sz w:val="20"/>
        </w:rPr>
        <w:t>2. Пробирка плавает в керосине. Чтобы пробирка плавала в воде на такой же глубине погружения в нее надо пол</w:t>
      </w:r>
      <w:r>
        <w:rPr>
          <w:sz w:val="20"/>
        </w:rPr>
        <w:t>о</w:t>
      </w:r>
      <w:r>
        <w:rPr>
          <w:sz w:val="20"/>
        </w:rPr>
        <w:t xml:space="preserve">жить груз </w:t>
      </w:r>
      <w:smartTag w:uri="urn:schemas-microsoft-com:office:smarttags" w:element="metricconverter">
        <w:smartTagPr>
          <w:attr w:name="ProductID" w:val="10 г"/>
        </w:smartTagPr>
        <w:r>
          <w:rPr>
            <w:sz w:val="20"/>
          </w:rPr>
          <w:t>10 г</w:t>
        </w:r>
      </w:smartTag>
      <w:r>
        <w:rPr>
          <w:sz w:val="20"/>
        </w:rPr>
        <w:t>. Найти массу пробирки и глубину ее погружения, если площадь ее поперечного сечения 2,5 см</w:t>
      </w:r>
      <w:r>
        <w:rPr>
          <w:sz w:val="20"/>
          <w:vertAlign w:val="superscript"/>
        </w:rPr>
        <w:t>2</w:t>
      </w:r>
      <w:r>
        <w:rPr>
          <w:sz w:val="20"/>
        </w:rPr>
        <w:t>. Плотность керосина 800 кг</w:t>
      </w:r>
      <w:r w:rsidRPr="008A75B6">
        <w:rPr>
          <w:sz w:val="20"/>
        </w:rPr>
        <w:t>/</w:t>
      </w:r>
      <w:r>
        <w:rPr>
          <w:sz w:val="20"/>
        </w:rPr>
        <w:t>м</w:t>
      </w:r>
      <w:r>
        <w:rPr>
          <w:sz w:val="20"/>
          <w:vertAlign w:val="superscript"/>
        </w:rPr>
        <w:t>3</w:t>
      </w:r>
      <w:r>
        <w:rPr>
          <w:sz w:val="20"/>
        </w:rPr>
        <w:t>. (</w:t>
      </w:r>
      <w:smartTag w:uri="urn:schemas-microsoft-com:office:smarttags" w:element="metricconverter">
        <w:smartTagPr>
          <w:attr w:name="ProductID" w:val="40 г"/>
        </w:smartTagPr>
        <w:r>
          <w:rPr>
            <w:sz w:val="20"/>
          </w:rPr>
          <w:t>40 г</w:t>
        </w:r>
      </w:smartTag>
      <w:r>
        <w:rPr>
          <w:sz w:val="20"/>
        </w:rPr>
        <w:t xml:space="preserve">; </w:t>
      </w:r>
      <w:smartTag w:uri="urn:schemas-microsoft-com:office:smarttags" w:element="metricconverter">
        <w:smartTagPr>
          <w:attr w:name="ProductID" w:val="20 см"/>
        </w:smartTagPr>
        <w:r>
          <w:rPr>
            <w:sz w:val="20"/>
          </w:rPr>
          <w:t>20 см</w:t>
        </w:r>
      </w:smartTag>
      <w:r>
        <w:rPr>
          <w:sz w:val="20"/>
        </w:rPr>
        <w:t>)</w:t>
      </w:r>
    </w:p>
    <w:p w:rsidR="00C44BA1" w:rsidRDefault="00154607" w:rsidP="00C44BA1">
      <w:pPr>
        <w:pStyle w:val="a5"/>
        <w:ind w:firstLine="426"/>
        <w:rPr>
          <w:sz w:val="20"/>
        </w:rPr>
      </w:pPr>
      <w:r>
        <w:rPr>
          <w:noProof/>
          <w:sz w:val="20"/>
        </w:rPr>
        <w:pict>
          <v:group id="_x0000_s1095" style="position:absolute;left:0;text-align:left;margin-left:388.2pt;margin-top:42.95pt;width:137.25pt;height:103.15pt;z-index:251667456" coordorigin="2385,6187" coordsize="2745,2063" o:allowincell="f">
            <v:rect id="_x0000_s1096" style="position:absolute;left:3383;top:7014;width:150;height:360" filled="f" strokeweight="1.5pt"/>
            <v:rect id="_x0000_s1097" style="position:absolute;left:3796;top:6571;width:382;height:165" filled="f" strokeweight="1.5pt"/>
            <v:rect id="_x0000_s1098" style="position:absolute;left:3781;top:7629;width:382;height:165" filled="f" strokeweight="1.5pt"/>
            <v:rect id="_x0000_s1099" style="position:absolute;left:3789;top:8085;width:382;height:165" filled="f" strokeweight="1.5pt"/>
            <v:rect id="_x0000_s1100" style="position:absolute;left:4441;top:6984;width:150;height:360" filled="f" strokeweight="1.5pt"/>
            <v:rect id="_x0000_s1101" style="position:absolute;left:2701;top:8070;width:382;height:165" filled="f" strokeweight="1.5pt"/>
            <v:rect id="_x0000_s1102" style="position:absolute;left:2701;top:6548;width:382;height:165" filled="f" strokeweight="1.5pt"/>
            <v:line id="_x0000_s1103" style="position:absolute;flip:x" from="3076,6646" to="3788,6646"/>
            <v:line id="_x0000_s1104" style="position:absolute;flip:y" from="3451,6638" to="3451,6998"/>
            <v:line id="_x0000_s1105" style="position:absolute" from="4178,6646" to="4501,6646"/>
            <v:line id="_x0000_s1106" style="position:absolute" from="4516,6646" to="4516,6976"/>
            <v:rect id="_x0000_s1107" style="position:absolute;left:3758;top:7067;width:382;height:165;rotation:45" filled="f" strokeweight="1.5pt"/>
            <v:line id="_x0000_s1108" style="position:absolute" from="3451,6646" to="3819,7014"/>
            <v:line id="_x0000_s1109" style="position:absolute" from="4081,7276" to="4508,7703"/>
            <v:line id="_x0000_s1110" style="position:absolute" from="4508,7351" to="4508,7756"/>
            <v:line id="_x0000_s1111" style="position:absolute;flip:x" from="4156,7703" to="4501,7703"/>
            <v:line id="_x0000_s1112" style="position:absolute" from="3451,7373" to="3451,8153"/>
            <v:line id="_x0000_s1113" style="position:absolute" from="3451,7703" to="3773,7703"/>
            <v:line id="_x0000_s1114" style="position:absolute;flip:x" from="3083,8161" to="3781,8161"/>
            <v:line id="_x0000_s1115" style="position:absolute" from="4171,8168" to="4508,8168"/>
            <v:line id="_x0000_s1116" style="position:absolute;flip:x" from="2535,8145" to="2693,8145"/>
            <v:line id="_x0000_s1117" style="position:absolute;flip:x" from="2528,6623" to="2693,6623"/>
            <v:oval id="_x0000_s1118" style="position:absolute;left:2408;top:6556;width:112;height:112" filled="f"/>
            <v:line id="_x0000_s1119" style="position:absolute;flip:y" from="2385,6533" to="2542,6690"/>
            <v:oval id="_x0000_s1120" style="position:absolute;left:2408;top:8086;width:112;height:112" filled="f"/>
            <v:line id="_x0000_s1121" style="position:absolute;flip:y" from="2385,8063" to="2542,8220"/>
            <v:shape id="_x0000_s1122" type="#_x0000_t202" style="position:absolute;left:3735;top:6210;width:630;height:406" filled="f" stroked="f">
              <v:textbox style="mso-next-textbox:#_x0000_s1122">
                <w:txbxContent>
                  <w:p w:rsidR="00E17D4F" w:rsidRDefault="00E17D4F" w:rsidP="00C44BA1">
                    <w:pPr>
                      <w:rPr>
                        <w:vertAlign w:val="subscript"/>
                        <w:lang w:val="en-US"/>
                      </w:rPr>
                    </w:pPr>
                    <w:r>
                      <w:rPr>
                        <w:lang w:val="en-US"/>
                      </w:rPr>
                      <w:t>R</w:t>
                    </w:r>
                    <w:r>
                      <w:rPr>
                        <w:vertAlign w:val="subscript"/>
                        <w:lang w:val="en-US"/>
                      </w:rPr>
                      <w:t>1</w:t>
                    </w:r>
                  </w:p>
                </w:txbxContent>
              </v:textbox>
            </v:shape>
            <v:shape id="_x0000_s1123" type="#_x0000_t202" style="position:absolute;left:4500;top:6960;width:630;height:406" filled="f" stroked="f">
              <v:textbox style="mso-next-textbox:#_x0000_s1123">
                <w:txbxContent>
                  <w:p w:rsidR="00E17D4F" w:rsidRDefault="00E17D4F" w:rsidP="00C44BA1">
                    <w:pPr>
                      <w:rPr>
                        <w:vertAlign w:val="subscript"/>
                        <w:lang w:val="en-US"/>
                      </w:rPr>
                    </w:pPr>
                    <w:r>
                      <w:rPr>
                        <w:lang w:val="en-US"/>
                      </w:rPr>
                      <w:t>R</w:t>
                    </w:r>
                    <w:r>
                      <w:rPr>
                        <w:vertAlign w:val="subscript"/>
                        <w:lang w:val="en-US"/>
                      </w:rPr>
                      <w:t>2</w:t>
                    </w:r>
                  </w:p>
                </w:txbxContent>
              </v:textbox>
            </v:shape>
            <v:shape id="_x0000_s1124" type="#_x0000_t202" style="position:absolute;left:3848;top:6772;width:630;height:406" filled="f" stroked="f">
              <v:textbox style="mso-next-textbox:#_x0000_s1124">
                <w:txbxContent>
                  <w:p w:rsidR="00E17D4F" w:rsidRDefault="00E17D4F" w:rsidP="00C44BA1">
                    <w:pPr>
                      <w:rPr>
                        <w:vertAlign w:val="subscript"/>
                        <w:lang w:val="en-US"/>
                      </w:rPr>
                    </w:pPr>
                    <w:r>
                      <w:rPr>
                        <w:lang w:val="en-US"/>
                      </w:rPr>
                      <w:t>R</w:t>
                    </w:r>
                    <w:r>
                      <w:rPr>
                        <w:vertAlign w:val="subscript"/>
                        <w:lang w:val="en-US"/>
                      </w:rPr>
                      <w:t>3</w:t>
                    </w:r>
                  </w:p>
                </w:txbxContent>
              </v:textbox>
            </v:shape>
            <v:shape id="_x0000_s1125" type="#_x0000_t202" style="position:absolute;left:3585;top:7245;width:630;height:406" filled="f" stroked="f">
              <v:textbox style="mso-next-textbox:#_x0000_s1125">
                <w:txbxContent>
                  <w:p w:rsidR="00E17D4F" w:rsidRDefault="00E17D4F" w:rsidP="00C44BA1">
                    <w:pPr>
                      <w:rPr>
                        <w:vertAlign w:val="subscript"/>
                        <w:lang w:val="en-US"/>
                      </w:rPr>
                    </w:pPr>
                    <w:r>
                      <w:rPr>
                        <w:lang w:val="en-US"/>
                      </w:rPr>
                      <w:t>R</w:t>
                    </w:r>
                    <w:r>
                      <w:rPr>
                        <w:vertAlign w:val="subscript"/>
                        <w:lang w:val="en-US"/>
                      </w:rPr>
                      <w:t>4</w:t>
                    </w:r>
                  </w:p>
                </w:txbxContent>
              </v:textbox>
            </v:shape>
            <v:shape id="_x0000_s1126" type="#_x0000_t202" style="position:absolute;left:2947;top:6960;width:630;height:406" filled="f" stroked="f">
              <v:textbox style="mso-next-textbox:#_x0000_s1126">
                <w:txbxContent>
                  <w:p w:rsidR="00E17D4F" w:rsidRDefault="00E17D4F" w:rsidP="00C44BA1">
                    <w:pPr>
                      <w:rPr>
                        <w:vertAlign w:val="subscript"/>
                        <w:lang w:val="en-US"/>
                      </w:rPr>
                    </w:pPr>
                    <w:r>
                      <w:rPr>
                        <w:lang w:val="en-US"/>
                      </w:rPr>
                      <w:t>R</w:t>
                    </w:r>
                    <w:r>
                      <w:rPr>
                        <w:vertAlign w:val="subscript"/>
                        <w:lang w:val="en-US"/>
                      </w:rPr>
                      <w:t>6</w:t>
                    </w:r>
                  </w:p>
                </w:txbxContent>
              </v:textbox>
            </v:shape>
            <v:shape id="_x0000_s1127" type="#_x0000_t202" style="position:absolute;left:2655;top:6187;width:630;height:406" filled="f" stroked="f">
              <v:textbox style="mso-next-textbox:#_x0000_s1127">
                <w:txbxContent>
                  <w:p w:rsidR="00E17D4F" w:rsidRDefault="00E17D4F" w:rsidP="00C44BA1">
                    <w:pPr>
                      <w:rPr>
                        <w:vertAlign w:val="subscript"/>
                        <w:lang w:val="en-US"/>
                      </w:rPr>
                    </w:pPr>
                    <w:r>
                      <w:rPr>
                        <w:lang w:val="en-US"/>
                      </w:rPr>
                      <w:t>R</w:t>
                    </w:r>
                    <w:r>
                      <w:rPr>
                        <w:vertAlign w:val="subscript"/>
                        <w:lang w:val="en-US"/>
                      </w:rPr>
                      <w:t>7</w:t>
                    </w:r>
                  </w:p>
                </w:txbxContent>
              </v:textbox>
            </v:shape>
            <v:shape id="_x0000_s1128" type="#_x0000_t202" style="position:absolute;left:2640;top:7702;width:630;height:406" filled="f" stroked="f">
              <v:textbox style="mso-next-textbox:#_x0000_s1128">
                <w:txbxContent>
                  <w:p w:rsidR="00E17D4F" w:rsidRDefault="00E17D4F" w:rsidP="00C44BA1">
                    <w:pPr>
                      <w:rPr>
                        <w:vertAlign w:val="subscript"/>
                        <w:lang w:val="en-US"/>
                      </w:rPr>
                    </w:pPr>
                    <w:r>
                      <w:rPr>
                        <w:lang w:val="en-US"/>
                      </w:rPr>
                      <w:t>R</w:t>
                    </w:r>
                    <w:r>
                      <w:rPr>
                        <w:vertAlign w:val="subscript"/>
                        <w:lang w:val="en-US"/>
                      </w:rPr>
                      <w:t>8</w:t>
                    </w:r>
                  </w:p>
                </w:txbxContent>
              </v:textbox>
            </v:shape>
            <v:shape id="_x0000_s1129" type="#_x0000_t202" style="position:absolute;left:3713;top:7717;width:630;height:406" filled="f" stroked="f">
              <v:textbox style="mso-next-textbox:#_x0000_s1129">
                <w:txbxContent>
                  <w:p w:rsidR="00E17D4F" w:rsidRDefault="00E17D4F" w:rsidP="00C44BA1">
                    <w:pPr>
                      <w:rPr>
                        <w:vertAlign w:val="subscript"/>
                        <w:lang w:val="en-US"/>
                      </w:rPr>
                    </w:pPr>
                    <w:r>
                      <w:rPr>
                        <w:lang w:val="en-US"/>
                      </w:rPr>
                      <w:t>R</w:t>
                    </w:r>
                    <w:r>
                      <w:rPr>
                        <w:vertAlign w:val="subscript"/>
                        <w:lang w:val="en-US"/>
                      </w:rPr>
                      <w:t>5</w:t>
                    </w:r>
                  </w:p>
                </w:txbxContent>
              </v:textbox>
            </v:shape>
            <v:oval id="_x0000_s1130" style="position:absolute;left:4312;top:7733;width:383;height:383" filled="f" strokeweight="1.5pt"/>
            <v:shape id="_x0000_s1131" type="#_x0000_t202" style="position:absolute;left:4275;top:7711;width:555;height:420" filled="f" stroked="f">
              <v:textbox style="mso-next-textbox:#_x0000_s1131">
                <w:txbxContent>
                  <w:p w:rsidR="00E17D4F" w:rsidRDefault="00E17D4F" w:rsidP="00C44BA1">
                    <w:r>
                      <w:t>А</w:t>
                    </w:r>
                  </w:p>
                </w:txbxContent>
              </v:textbox>
            </v:shape>
            <v:line id="_x0000_s1132" style="position:absolute;flip:y" from="4508,8108" to="4508,8168"/>
            <w10:wrap type="square"/>
          </v:group>
        </w:pict>
      </w:r>
      <w:r w:rsidR="00C44BA1">
        <w:rPr>
          <w:sz w:val="20"/>
        </w:rPr>
        <w:t>3. В калориметр теплоемкостью 1000 Дж</w:t>
      </w:r>
      <w:r w:rsidR="00C44BA1" w:rsidRPr="008A75B6">
        <w:rPr>
          <w:sz w:val="20"/>
        </w:rPr>
        <w:t>/</w:t>
      </w:r>
      <w:r w:rsidR="00C44BA1">
        <w:rPr>
          <w:sz w:val="20"/>
        </w:rPr>
        <w:t xml:space="preserve">град, содержащий </w:t>
      </w:r>
      <w:smartTag w:uri="urn:schemas-microsoft-com:office:smarttags" w:element="metricconverter">
        <w:smartTagPr>
          <w:attr w:name="ProductID" w:val="5 л"/>
        </w:smartTagPr>
        <w:r w:rsidR="00C44BA1">
          <w:rPr>
            <w:sz w:val="20"/>
          </w:rPr>
          <w:t>5 л</w:t>
        </w:r>
      </w:smartTag>
      <w:r w:rsidR="00C44BA1">
        <w:rPr>
          <w:sz w:val="20"/>
        </w:rPr>
        <w:t xml:space="preserve"> воды при температуре 20 </w:t>
      </w:r>
      <w:r w:rsidR="00C44BA1">
        <w:rPr>
          <w:sz w:val="20"/>
          <w:vertAlign w:val="superscript"/>
        </w:rPr>
        <w:t>0</w:t>
      </w:r>
      <w:r w:rsidR="00C44BA1">
        <w:rPr>
          <w:sz w:val="20"/>
        </w:rPr>
        <w:t xml:space="preserve">С, положили </w:t>
      </w:r>
      <w:smartTag w:uri="urn:schemas-microsoft-com:office:smarttags" w:element="metricconverter">
        <w:smartTagPr>
          <w:attr w:name="ProductID" w:val="5 кг"/>
        </w:smartTagPr>
        <w:r w:rsidR="00C44BA1">
          <w:rPr>
            <w:sz w:val="20"/>
          </w:rPr>
          <w:t>5 кг</w:t>
        </w:r>
      </w:smartTag>
      <w:r w:rsidR="00C44BA1">
        <w:rPr>
          <w:sz w:val="20"/>
        </w:rPr>
        <w:t xml:space="preserve"> льда при температуре </w:t>
      </w:r>
      <w:r w:rsidR="00C44BA1">
        <w:rPr>
          <w:sz w:val="20"/>
        </w:rPr>
        <w:sym w:font="Symbol" w:char="F02D"/>
      </w:r>
      <w:r w:rsidR="00C44BA1">
        <w:rPr>
          <w:sz w:val="20"/>
        </w:rPr>
        <w:t xml:space="preserve">50 </w:t>
      </w:r>
      <w:r w:rsidR="00C44BA1">
        <w:rPr>
          <w:sz w:val="20"/>
          <w:vertAlign w:val="superscript"/>
        </w:rPr>
        <w:t>0</w:t>
      </w:r>
      <w:r w:rsidR="00C44BA1">
        <w:rPr>
          <w:sz w:val="20"/>
        </w:rPr>
        <w:t xml:space="preserve">С. Смесь стали нагревать. Определить конечную температуру и конечное содержимое калориметра, если для нагрева было израсходовано </w:t>
      </w:r>
      <w:smartTag w:uri="urn:schemas-microsoft-com:office:smarttags" w:element="metricconverter">
        <w:smartTagPr>
          <w:attr w:name="ProductID" w:val="500 г"/>
        </w:smartTagPr>
        <w:r w:rsidR="00C44BA1">
          <w:rPr>
            <w:sz w:val="20"/>
          </w:rPr>
          <w:t>500 г</w:t>
        </w:r>
      </w:smartTag>
      <w:r w:rsidR="00C44BA1">
        <w:rPr>
          <w:sz w:val="20"/>
        </w:rPr>
        <w:t xml:space="preserve"> природного газа с удельной теплотой сгорания 44</w:t>
      </w:r>
      <w:r w:rsidR="00C44BA1">
        <w:rPr>
          <w:sz w:val="20"/>
        </w:rPr>
        <w:sym w:font="Symbol" w:char="F0D7"/>
      </w:r>
      <w:r w:rsidR="00C44BA1">
        <w:rPr>
          <w:sz w:val="20"/>
        </w:rPr>
        <w:t>10</w:t>
      </w:r>
      <w:r w:rsidR="00C44BA1">
        <w:rPr>
          <w:sz w:val="20"/>
          <w:vertAlign w:val="superscript"/>
        </w:rPr>
        <w:t>6</w:t>
      </w:r>
      <w:r w:rsidR="00C44BA1">
        <w:rPr>
          <w:sz w:val="20"/>
        </w:rPr>
        <w:t xml:space="preserve"> Дж</w:t>
      </w:r>
      <w:r w:rsidR="00C44BA1" w:rsidRPr="008A75B6">
        <w:rPr>
          <w:sz w:val="20"/>
        </w:rPr>
        <w:t>/</w:t>
      </w:r>
      <w:r w:rsidR="00C44BA1">
        <w:rPr>
          <w:sz w:val="20"/>
        </w:rPr>
        <w:t xml:space="preserve">кг. (100 </w:t>
      </w:r>
      <w:r w:rsidR="00C44BA1">
        <w:rPr>
          <w:sz w:val="20"/>
        </w:rPr>
        <w:sym w:font="Symbol" w:char="F0B0"/>
      </w:r>
      <w:r w:rsidR="00C44BA1">
        <w:rPr>
          <w:sz w:val="20"/>
        </w:rPr>
        <w:t xml:space="preserve">С; </w:t>
      </w:r>
      <w:smartTag w:uri="urn:schemas-microsoft-com:office:smarttags" w:element="metricconverter">
        <w:smartTagPr>
          <w:attr w:name="ProductID" w:val="3 кг"/>
        </w:smartTagPr>
        <w:r w:rsidR="00C44BA1">
          <w:rPr>
            <w:sz w:val="20"/>
          </w:rPr>
          <w:t>3 кг</w:t>
        </w:r>
      </w:smartTag>
      <w:r w:rsidR="00C44BA1">
        <w:rPr>
          <w:sz w:val="20"/>
        </w:rPr>
        <w:t xml:space="preserve"> воды)</w:t>
      </w:r>
    </w:p>
    <w:p w:rsidR="00C44BA1" w:rsidRDefault="00C44BA1" w:rsidP="00C44BA1">
      <w:pPr>
        <w:pStyle w:val="a5"/>
        <w:ind w:firstLine="426"/>
        <w:rPr>
          <w:sz w:val="20"/>
        </w:rPr>
      </w:pPr>
      <w:r>
        <w:rPr>
          <w:sz w:val="20"/>
        </w:rPr>
        <w:t xml:space="preserve">4. В представленной схеме: </w:t>
      </w:r>
      <w:r>
        <w:rPr>
          <w:sz w:val="20"/>
          <w:lang w:val="en-US"/>
        </w:rPr>
        <w:t>R</w:t>
      </w:r>
      <w:r w:rsidRPr="008A75B6">
        <w:rPr>
          <w:sz w:val="20"/>
          <w:vertAlign w:val="subscript"/>
        </w:rPr>
        <w:t>1</w:t>
      </w:r>
      <w:r w:rsidRPr="008A75B6">
        <w:rPr>
          <w:sz w:val="20"/>
        </w:rPr>
        <w:t xml:space="preserve"> = </w:t>
      </w:r>
      <w:r>
        <w:rPr>
          <w:sz w:val="20"/>
          <w:lang w:val="en-US"/>
        </w:rPr>
        <w:t>R</w:t>
      </w:r>
      <w:r w:rsidRPr="008A75B6">
        <w:rPr>
          <w:sz w:val="20"/>
          <w:vertAlign w:val="subscript"/>
        </w:rPr>
        <w:t>8</w:t>
      </w:r>
      <w:r w:rsidRPr="008A75B6">
        <w:rPr>
          <w:sz w:val="20"/>
        </w:rPr>
        <w:t xml:space="preserve"> = 2 Ом,  </w:t>
      </w:r>
      <w:r>
        <w:rPr>
          <w:sz w:val="20"/>
          <w:lang w:val="en-US"/>
        </w:rPr>
        <w:t>R</w:t>
      </w:r>
      <w:r w:rsidRPr="008A75B6">
        <w:rPr>
          <w:sz w:val="20"/>
          <w:vertAlign w:val="subscript"/>
        </w:rPr>
        <w:t>2</w:t>
      </w:r>
      <w:r w:rsidRPr="008A75B6">
        <w:rPr>
          <w:sz w:val="20"/>
        </w:rPr>
        <w:t xml:space="preserve"> = </w:t>
      </w:r>
      <w:r>
        <w:rPr>
          <w:sz w:val="20"/>
          <w:lang w:val="en-US"/>
        </w:rPr>
        <w:t>R</w:t>
      </w:r>
      <w:r w:rsidRPr="008A75B6">
        <w:rPr>
          <w:sz w:val="20"/>
          <w:vertAlign w:val="subscript"/>
        </w:rPr>
        <w:t>6</w:t>
      </w:r>
      <w:r w:rsidRPr="008A75B6">
        <w:rPr>
          <w:sz w:val="20"/>
        </w:rPr>
        <w:t xml:space="preserve"> = 3 Ом, </w:t>
      </w:r>
      <w:r>
        <w:rPr>
          <w:sz w:val="20"/>
          <w:lang w:val="en-US"/>
        </w:rPr>
        <w:t>R</w:t>
      </w:r>
      <w:r w:rsidRPr="008A75B6">
        <w:rPr>
          <w:sz w:val="20"/>
          <w:vertAlign w:val="subscript"/>
        </w:rPr>
        <w:t>3</w:t>
      </w:r>
      <w:r w:rsidRPr="008A75B6">
        <w:rPr>
          <w:sz w:val="20"/>
        </w:rPr>
        <w:t xml:space="preserve"> = 5</w:t>
      </w:r>
      <w:r>
        <w:rPr>
          <w:sz w:val="20"/>
          <w:lang w:val="en-US"/>
        </w:rPr>
        <w:t> </w:t>
      </w:r>
      <w:r w:rsidRPr="008A75B6">
        <w:rPr>
          <w:sz w:val="20"/>
        </w:rPr>
        <w:t xml:space="preserve">Ом, </w:t>
      </w:r>
      <w:r>
        <w:rPr>
          <w:sz w:val="20"/>
          <w:lang w:val="en-US"/>
        </w:rPr>
        <w:t>R</w:t>
      </w:r>
      <w:r w:rsidRPr="008A75B6">
        <w:rPr>
          <w:sz w:val="20"/>
          <w:vertAlign w:val="subscript"/>
        </w:rPr>
        <w:t>4</w:t>
      </w:r>
      <w:r w:rsidRPr="008A75B6">
        <w:rPr>
          <w:sz w:val="20"/>
        </w:rPr>
        <w:t xml:space="preserve"> = </w:t>
      </w:r>
      <w:r>
        <w:rPr>
          <w:sz w:val="20"/>
          <w:lang w:val="en-US"/>
        </w:rPr>
        <w:t>R</w:t>
      </w:r>
      <w:r w:rsidRPr="008A75B6">
        <w:rPr>
          <w:sz w:val="20"/>
          <w:vertAlign w:val="subscript"/>
        </w:rPr>
        <w:t>5</w:t>
      </w:r>
      <w:r w:rsidRPr="008A75B6">
        <w:rPr>
          <w:sz w:val="20"/>
        </w:rPr>
        <w:t xml:space="preserve"> = 4 Ом, </w:t>
      </w:r>
      <w:r>
        <w:rPr>
          <w:sz w:val="20"/>
          <w:lang w:val="en-US"/>
        </w:rPr>
        <w:t>R</w:t>
      </w:r>
      <w:r w:rsidRPr="008A75B6">
        <w:rPr>
          <w:sz w:val="20"/>
          <w:vertAlign w:val="subscript"/>
        </w:rPr>
        <w:t>7</w:t>
      </w:r>
      <w:r w:rsidRPr="008A75B6">
        <w:rPr>
          <w:sz w:val="20"/>
        </w:rPr>
        <w:t xml:space="preserve"> = 8 </w:t>
      </w:r>
      <w:r>
        <w:rPr>
          <w:sz w:val="20"/>
        </w:rPr>
        <w:t>Ом. Найти общее напряжение, если показание амперметра равно 1 А. (59 Ом)</w:t>
      </w:r>
    </w:p>
    <w:p w:rsidR="00C44BA1" w:rsidRDefault="00C44BA1" w:rsidP="00C44BA1">
      <w:pPr>
        <w:pStyle w:val="a5"/>
        <w:ind w:firstLine="426"/>
        <w:rPr>
          <w:sz w:val="20"/>
        </w:rPr>
      </w:pPr>
      <w:r>
        <w:rPr>
          <w:sz w:val="20"/>
        </w:rPr>
        <w:t>5. Участок цепи содержит два параллельно соединенных сопротивления. Известно, что одно из сопротивлений равно 20 Ом, а ток во втором сопротивлении равен 5 А. Найти величину второго сопротивления и общее напряжение, если общая выделяемая в цепи мощность равна 1 кВт. (20 Ом; 100 В)</w:t>
      </w:r>
    </w:p>
    <w:p w:rsidR="00C44BA1" w:rsidRDefault="00C44BA1" w:rsidP="00C44BA1">
      <w:pPr>
        <w:spacing w:after="120"/>
        <w:ind w:firstLine="425"/>
        <w:jc w:val="both"/>
      </w:pPr>
    </w:p>
    <w:p w:rsidR="00C44BA1" w:rsidRDefault="00C44BA1" w:rsidP="00C44BA1">
      <w:pPr>
        <w:spacing w:after="120"/>
        <w:ind w:firstLine="425"/>
        <w:jc w:val="center"/>
      </w:pPr>
      <w:r>
        <w:t xml:space="preserve">Вариант </w:t>
      </w:r>
      <w:r w:rsidR="00B46A12">
        <w:t>6</w:t>
      </w:r>
    </w:p>
    <w:p w:rsidR="00C44BA1" w:rsidRDefault="00C44BA1" w:rsidP="00C44BA1">
      <w:pPr>
        <w:spacing w:after="120"/>
        <w:ind w:firstLine="425"/>
        <w:jc w:val="both"/>
      </w:pPr>
      <w:r>
        <w:t xml:space="preserve">1. Из пункта А в </w:t>
      </w:r>
      <w:r>
        <w:rPr>
          <w:noProof/>
        </w:rPr>
        <w:t>пункт</w:t>
      </w:r>
      <w:r>
        <w:t xml:space="preserve"> В одновременно вышли два пешехода. Когда второй пешеход прошел половину пути, перв</w:t>
      </w:r>
      <w:r>
        <w:t>о</w:t>
      </w:r>
      <w:r>
        <w:t xml:space="preserve">му осталось пройти </w:t>
      </w:r>
      <w:smartTag w:uri="urn:schemas-microsoft-com:office:smarttags" w:element="metricconverter">
        <w:smartTagPr>
          <w:attr w:name="ProductID" w:val="1 км"/>
        </w:smartTagPr>
        <w:r>
          <w:t>1 км</w:t>
        </w:r>
      </w:smartTag>
      <w:r>
        <w:t xml:space="preserve">. Когда первый прошел весь путь, второму осталось пройти еще </w:t>
      </w:r>
      <w:smartTag w:uri="urn:schemas-microsoft-com:office:smarttags" w:element="metricconverter">
        <w:smartTagPr>
          <w:attr w:name="ProductID" w:val="2 км"/>
        </w:smartTagPr>
        <w:r>
          <w:t>2 км</w:t>
        </w:r>
      </w:smartTag>
      <w:r>
        <w:t xml:space="preserve">. Найти расстояние АВ. Принять </w:t>
      </w:r>
      <w:r w:rsidRPr="00BD0DD7">
        <w:rPr>
          <w:position w:val="-8"/>
        </w:rPr>
        <w:object w:dxaOrig="920" w:dyaOrig="360">
          <v:shape id="_x0000_i1025" type="#_x0000_t75" style="width:45.75pt;height:18pt" o:ole="" fillcolor="window">
            <v:imagedata r:id="rId11" o:title=""/>
          </v:shape>
          <o:OLEObject Type="Embed" ProgID="Equation.3" ShapeID="_x0000_i1025" DrawAspect="Content" ObjectID="_1484296763" r:id="rId12"/>
        </w:object>
      </w:r>
      <w:r>
        <w:t>. (</w:t>
      </w:r>
      <w:smartTag w:uri="urn:schemas-microsoft-com:office:smarttags" w:element="metricconverter">
        <w:smartTagPr>
          <w:attr w:name="ProductID" w:val="5,25 км"/>
        </w:smartTagPr>
        <w:r>
          <w:t>5,25 км</w:t>
        </w:r>
      </w:smartTag>
      <w:r>
        <w:t>)</w:t>
      </w:r>
    </w:p>
    <w:p w:rsidR="00C44BA1" w:rsidRPr="001132D1" w:rsidRDefault="00C44BA1" w:rsidP="00C44BA1">
      <w:pPr>
        <w:spacing w:after="120"/>
        <w:ind w:firstLine="425"/>
        <w:jc w:val="both"/>
      </w:pPr>
      <w:r>
        <w:t xml:space="preserve">2. Цилиндрическую </w:t>
      </w:r>
      <w:r>
        <w:rPr>
          <w:noProof/>
        </w:rPr>
        <w:t>гирю</w:t>
      </w:r>
      <w:r>
        <w:t xml:space="preserve">, подвешенную к динамометру, опускают в сосуд с водой. Когда уровень воды в сосуде поднялся на </w:t>
      </w:r>
      <w:smartTag w:uri="urn:schemas-microsoft-com:office:smarttags" w:element="metricconverter">
        <w:smartTagPr>
          <w:attr w:name="ProductID" w:val="10 см"/>
        </w:smartTagPr>
        <w:r>
          <w:t>10 см</w:t>
        </w:r>
      </w:smartTag>
      <w:r>
        <w:t>, показание динамометра изменилось на 1 Н. Определить площадь сечения сосуда. (10 см</w:t>
      </w:r>
      <w:r>
        <w:rPr>
          <w:vertAlign w:val="superscript"/>
        </w:rPr>
        <w:t>2</w:t>
      </w:r>
      <w:r>
        <w:t>)</w:t>
      </w:r>
    </w:p>
    <w:p w:rsidR="00C44BA1" w:rsidRDefault="00154607" w:rsidP="00C44BA1">
      <w:pPr>
        <w:spacing w:after="120"/>
        <w:ind w:firstLine="425"/>
        <w:jc w:val="both"/>
      </w:pPr>
      <w:r>
        <w:rPr>
          <w:noProof/>
        </w:rPr>
        <w:pict>
          <v:group id="_x0000_s1141" style="position:absolute;left:0;text-align:left;margin-left:346.95pt;margin-top:35.1pt;width:185.6pt;height:94.8pt;z-index:251669504" coordorigin="2431,1905" coordsize="3712,1896" o:allowincell="f">
            <v:rect id="_x0000_s1142" style="position:absolute;left:3105;top:2220;width:390;height:135" filled="f"/>
            <v:rect id="_x0000_s1143" style="position:absolute;left:4328;top:2220;width:390;height:135" filled="f"/>
            <v:rect id="_x0000_s1144" style="position:absolute;left:3683;top:2700;width:390;height:135" filled="f"/>
            <v:rect id="_x0000_s1145" style="position:absolute;left:3683;top:3112;width:390;height:135" filled="f"/>
            <v:rect id="_x0000_s1146" style="position:absolute;left:3683;top:3495;width:390;height:135" filled="f"/>
            <v:rect id="_x0000_s1147" style="position:absolute;left:5115;top:2490;width:390;height:135" filled="f"/>
            <v:oval id="_x0000_s1148" style="position:absolute;left:3721;top:2107;width:360;height:360" filled="f"/>
            <v:shape id="_x0000_s1149" type="#_x0000_t202" style="position:absolute;left:3652;top:2085;width:608;height:435" filled="f" stroked="f">
              <v:textbox style="mso-next-textbox:#_x0000_s1149">
                <w:txbxContent>
                  <w:p w:rsidR="00E17D4F" w:rsidRDefault="00E17D4F" w:rsidP="00C44BA1">
                    <w:pPr>
                      <w:rPr>
                        <w:vertAlign w:val="subscript"/>
                      </w:rPr>
                    </w:pPr>
                    <w:r>
                      <w:t>А</w:t>
                    </w:r>
                    <w:r>
                      <w:rPr>
                        <w:vertAlign w:val="subscript"/>
                      </w:rPr>
                      <w:t>2</w:t>
                    </w:r>
                  </w:p>
                </w:txbxContent>
              </v:textbox>
            </v:shape>
            <v:oval id="_x0000_s1150" style="position:absolute;left:4268;top:3373;width:360;height:360" filled="f"/>
            <v:shape id="_x0000_s1151" type="#_x0000_t202" style="position:absolute;left:4199;top:3366;width:563;height:435" filled="f" stroked="f">
              <v:textbox style="mso-next-textbox:#_x0000_s1151">
                <w:txbxContent>
                  <w:p w:rsidR="00E17D4F" w:rsidRDefault="00E17D4F" w:rsidP="00C44BA1">
                    <w:pPr>
                      <w:rPr>
                        <w:vertAlign w:val="subscript"/>
                      </w:rPr>
                    </w:pPr>
                    <w:r>
                      <w:t>А</w:t>
                    </w:r>
                    <w:r>
                      <w:rPr>
                        <w:vertAlign w:val="subscript"/>
                      </w:rPr>
                      <w:t>1</w:t>
                    </w:r>
                  </w:p>
                </w:txbxContent>
              </v:textbox>
            </v:shape>
            <v:line id="_x0000_s1152" style="position:absolute;flip:x" from="2910,2760" to="3675,2760"/>
            <v:line id="_x0000_s1153" style="position:absolute;flip:y" from="2910,2295" to="2910,2760"/>
            <v:line id="_x0000_s1154" style="position:absolute" from="2910,2295" to="3098,2295"/>
            <v:line id="_x0000_s1155" style="position:absolute" from="3488,2288" to="3713,2288"/>
            <v:line id="_x0000_s1156" style="position:absolute" from="4073,2280" to="4320,2280"/>
            <v:line id="_x0000_s1157" style="position:absolute" from="4718,2288" to="4808,2288"/>
            <v:line id="_x0000_s1158" style="position:absolute" from="4808,2288" to="4808,3195"/>
            <v:line id="_x0000_s1159" style="position:absolute;flip:x" from="4073,2775" to="4800,2775"/>
            <v:line id="_x0000_s1160" style="position:absolute;flip:x" from="4807,2558" to="5115,2558"/>
            <v:line id="_x0000_s1161" style="position:absolute" from="4073,3173" to="4793,3173"/>
            <v:line id="_x0000_s1162" style="position:absolute;flip:x" from="2910,3173" to="3683,3173"/>
            <v:line id="_x0000_s1163" style="position:absolute;flip:y" from="2910,2760" to="2910,3173"/>
            <v:line id="_x0000_s1164" style="position:absolute;flip:x" from="2588,2760" to="2903,2760"/>
            <v:line id="_x0000_s1165" style="position:absolute" from="4073,3555" to="4268,3555"/>
            <v:line id="_x0000_s1166" style="position:absolute;flip:x" from="2760,3555" to="3683,3555"/>
            <v:line id="_x0000_s1167" style="position:absolute;flip:y" from="2760,2761" to="2760,3555"/>
            <v:line id="_x0000_s1168" style="position:absolute" from="5506,2543" to="5670,2543"/>
            <v:line id="_x0000_s1169" style="position:absolute" from="5670,2543" to="5670,3555"/>
            <v:line id="_x0000_s1170" style="position:absolute" from="4628,3555" to="5670,3555"/>
            <v:line id="_x0000_s1171" style="position:absolute" from="5670,2798" to="5993,2798"/>
            <v:oval id="_x0000_s1172" style="position:absolute;left:2461;top:2693;width:112;height:112" filled="f"/>
            <v:line id="_x0000_s1173" style="position:absolute;flip:y" from="2431,2664" to="2603,2836"/>
            <v:oval id="_x0000_s1174" style="position:absolute;left:6001;top:2738;width:112;height:112" filled="f"/>
            <v:line id="_x0000_s1175" style="position:absolute;flip:y" from="5971,2709" to="6143,2881"/>
            <v:shape id="_x0000_s1176" type="#_x0000_t202" style="position:absolute;left:5040;top:2175;width:645;height:480" filled="f" stroked="f">
              <v:textbox style="mso-next-textbox:#_x0000_s1176">
                <w:txbxContent>
                  <w:p w:rsidR="00E17D4F" w:rsidRDefault="00E17D4F" w:rsidP="00C44BA1">
                    <w:r>
                      <w:t>1,5</w:t>
                    </w:r>
                  </w:p>
                </w:txbxContent>
              </v:textbox>
            </v:shape>
            <v:shape id="_x0000_s1177" type="#_x0000_t202" style="position:absolute;left:3615;top:3195;width:645;height:480" filled="f" stroked="f">
              <v:textbox style="mso-next-textbox:#_x0000_s1177">
                <w:txbxContent>
                  <w:p w:rsidR="00E17D4F" w:rsidRDefault="00E17D4F" w:rsidP="00C44BA1">
                    <w:r>
                      <w:t>4,5</w:t>
                    </w:r>
                  </w:p>
                </w:txbxContent>
              </v:textbox>
            </v:shape>
            <v:shape id="_x0000_s1178" type="#_x0000_t202" style="position:absolute;left:3690;top:2805;width:420;height:360" filled="f" stroked="f">
              <v:textbox style="mso-next-textbox:#_x0000_s1178">
                <w:txbxContent>
                  <w:p w:rsidR="00E17D4F" w:rsidRDefault="00E17D4F" w:rsidP="00C44BA1">
                    <w:r>
                      <w:t>6</w:t>
                    </w:r>
                  </w:p>
                </w:txbxContent>
              </v:textbox>
            </v:shape>
            <v:shape id="_x0000_s1179" type="#_x0000_t202" style="position:absolute;left:3705;top:2415;width:420;height:360" filled="f" stroked="f">
              <v:textbox style="mso-next-textbox:#_x0000_s1179">
                <w:txbxContent>
                  <w:p w:rsidR="00E17D4F" w:rsidRDefault="00E17D4F" w:rsidP="00C44BA1">
                    <w:r>
                      <w:t>3</w:t>
                    </w:r>
                  </w:p>
                </w:txbxContent>
              </v:textbox>
            </v:shape>
            <v:shape id="_x0000_s1180" type="#_x0000_t202" style="position:absolute;left:3120;top:1905;width:420;height:360" filled="f" stroked="f">
              <v:textbox style="mso-next-textbox:#_x0000_s1180">
                <w:txbxContent>
                  <w:p w:rsidR="00E17D4F" w:rsidRDefault="00E17D4F" w:rsidP="00C44BA1">
                    <w:r>
                      <w:t>32</w:t>
                    </w:r>
                  </w:p>
                </w:txbxContent>
              </v:textbox>
            </v:shape>
            <v:shape id="_x0000_s1181" type="#_x0000_t202" style="position:absolute;left:4335;top:1905;width:420;height:360" filled="f" stroked="f">
              <v:textbox style="mso-next-textbox:#_x0000_s1181">
                <w:txbxContent>
                  <w:p w:rsidR="00E17D4F" w:rsidRDefault="00E17D4F" w:rsidP="00C44BA1">
                    <w:r>
                      <w:t>34</w:t>
                    </w:r>
                  </w:p>
                </w:txbxContent>
              </v:textbox>
            </v:shape>
            <w10:wrap type="square"/>
          </v:group>
        </w:pict>
      </w:r>
      <w:r w:rsidR="00C44BA1">
        <w:t>3. В сосуде находится смесь воды и льда. Причем масса воды вдвое меньше массы льда. После того как в сосуд д</w:t>
      </w:r>
      <w:r w:rsidR="00C44BA1">
        <w:t>о</w:t>
      </w:r>
      <w:r w:rsidR="00C44BA1">
        <w:t>бавили некоторое количество теплой воды, масса воды в сосуде оказалась вдвое больше массы льда, а общая масса с</w:t>
      </w:r>
      <w:r w:rsidR="00C44BA1">
        <w:t>о</w:t>
      </w:r>
      <w:r w:rsidR="00C44BA1">
        <w:t>держимого сосуда увеличилась на 30%. Какая была температура добавленной воды? (≈ 61 ºС)</w:t>
      </w:r>
    </w:p>
    <w:p w:rsidR="00C44BA1" w:rsidRDefault="00C44BA1" w:rsidP="00C44BA1">
      <w:pPr>
        <w:spacing w:after="120"/>
        <w:ind w:firstLine="425"/>
        <w:jc w:val="both"/>
      </w:pPr>
      <w:r>
        <w:t>4. Амперметр А</w:t>
      </w:r>
      <w:r>
        <w:rPr>
          <w:vertAlign w:val="subscript"/>
        </w:rPr>
        <w:t>1</w:t>
      </w:r>
      <w:r>
        <w:t xml:space="preserve"> показывает 0,9 А. Что показывает амперметр А</w:t>
      </w:r>
      <w:r>
        <w:rPr>
          <w:vertAlign w:val="subscript"/>
        </w:rPr>
        <w:t>2</w:t>
      </w:r>
      <w:r>
        <w:t>? С</w:t>
      </w:r>
      <w:r>
        <w:t>о</w:t>
      </w:r>
      <w:r>
        <w:t>противления на схеме даны в Омах. (0,3375 А)</w:t>
      </w:r>
    </w:p>
    <w:p w:rsidR="00C44BA1" w:rsidRDefault="00C44BA1" w:rsidP="00C44BA1">
      <w:pPr>
        <w:spacing w:after="120"/>
        <w:ind w:firstLine="425"/>
        <w:jc w:val="both"/>
      </w:pPr>
      <w:r>
        <w:t xml:space="preserve">5. Электрическая кастрюля и чайник, потребляющие мощности 600 Вт и 400 Вт </w:t>
      </w:r>
      <w:r>
        <w:rPr>
          <w:noProof/>
        </w:rPr>
        <w:t>соответственно</w:t>
      </w:r>
      <w:r>
        <w:t>, включены в сеть параллельно и вода в них закипает одновременно через 10 минут. За какое время закипит вода в кастрюле и ча</w:t>
      </w:r>
      <w:r>
        <w:t>й</w:t>
      </w:r>
      <w:r>
        <w:t>нике, если их включить в сеть последовательно? (62,5 мин; ≈ 28 мин)</w:t>
      </w:r>
    </w:p>
    <w:p w:rsidR="00C44BA1" w:rsidRDefault="00C44BA1" w:rsidP="00C44BA1">
      <w:pPr>
        <w:jc w:val="both"/>
      </w:pPr>
    </w:p>
    <w:p w:rsidR="00C44BA1" w:rsidRDefault="00C44BA1" w:rsidP="00C44BA1">
      <w:pPr>
        <w:spacing w:after="120"/>
        <w:ind w:firstLine="425"/>
        <w:jc w:val="center"/>
      </w:pPr>
      <w:r>
        <w:lastRenderedPageBreak/>
        <w:t xml:space="preserve">Вариант </w:t>
      </w:r>
      <w:r w:rsidR="00B46A12">
        <w:t>7</w:t>
      </w:r>
    </w:p>
    <w:p w:rsidR="00C44BA1" w:rsidRDefault="00C44BA1" w:rsidP="00C44BA1">
      <w:pPr>
        <w:spacing w:after="120"/>
        <w:ind w:firstLine="425"/>
        <w:jc w:val="both"/>
      </w:pPr>
      <w:r>
        <w:t xml:space="preserve">1. В чистой воде плавает деревянный кружок, погруженный на глубину </w:t>
      </w:r>
      <w:smartTag w:uri="urn:schemas-microsoft-com:office:smarttags" w:element="metricconverter">
        <w:smartTagPr>
          <w:attr w:name="ProductID" w:val="2,1 см"/>
        </w:smartTagPr>
        <w:r>
          <w:t>2,1 см</w:t>
        </w:r>
      </w:smartTag>
      <w:r>
        <w:t>. На сколько изменится глубина п</w:t>
      </w:r>
      <w:r>
        <w:t>о</w:t>
      </w:r>
      <w:r>
        <w:t xml:space="preserve">гружения кружка, если в каждом литре воды растворить </w:t>
      </w:r>
      <w:smartTag w:uri="urn:schemas-microsoft-com:office:smarttags" w:element="metricconverter">
        <w:smartTagPr>
          <w:attr w:name="ProductID" w:val="50 г"/>
        </w:smartTagPr>
        <w:r>
          <w:t>50 г</w:t>
        </w:r>
      </w:smartTag>
      <w:r>
        <w:t xml:space="preserve"> соли? Изменением объема воды при растворении в ней соли пренебречь. (</w:t>
      </w:r>
      <w:smartTag w:uri="urn:schemas-microsoft-com:office:smarttags" w:element="metricconverter">
        <w:smartTagPr>
          <w:attr w:name="ProductID" w:val="1 мм"/>
        </w:smartTagPr>
        <w:r>
          <w:t>1 мм</w:t>
        </w:r>
      </w:smartTag>
      <w:r>
        <w:t>)</w:t>
      </w:r>
    </w:p>
    <w:p w:rsidR="00C44BA1" w:rsidRDefault="00B70118" w:rsidP="00C44BA1">
      <w:pPr>
        <w:spacing w:after="120"/>
        <w:ind w:firstLine="425"/>
        <w:jc w:val="both"/>
      </w:pPr>
      <w:r>
        <w:rPr>
          <w:noProof/>
        </w:rPr>
        <w:drawing>
          <wp:anchor distT="0" distB="0" distL="114300" distR="114300" simplePos="0" relativeHeight="251670528" behindDoc="0" locked="0" layoutInCell="0" allowOverlap="1">
            <wp:simplePos x="0" y="0"/>
            <wp:positionH relativeFrom="column">
              <wp:posOffset>5219700</wp:posOffset>
            </wp:positionH>
            <wp:positionV relativeFrom="paragraph">
              <wp:posOffset>603250</wp:posOffset>
            </wp:positionV>
            <wp:extent cx="1495425" cy="781050"/>
            <wp:effectExtent l="0" t="0" r="0" b="0"/>
            <wp:wrapSquare wrapText="bothSides"/>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
                    <a:srcRect/>
                    <a:stretch>
                      <a:fillRect/>
                    </a:stretch>
                  </pic:blipFill>
                  <pic:spPr bwMode="auto">
                    <a:xfrm>
                      <a:off x="0" y="0"/>
                      <a:ext cx="1495425" cy="781050"/>
                    </a:xfrm>
                    <a:prstGeom prst="rect">
                      <a:avLst/>
                    </a:prstGeom>
                    <a:noFill/>
                    <a:ln w="9525">
                      <a:noFill/>
                      <a:miter lim="800000"/>
                      <a:headEnd/>
                      <a:tailEnd/>
                    </a:ln>
                  </pic:spPr>
                </pic:pic>
              </a:graphicData>
            </a:graphic>
          </wp:anchor>
        </w:drawing>
      </w:r>
      <w:r w:rsidR="00C44BA1">
        <w:t xml:space="preserve">2. Два автомобиля одновременно выехали из пункта А в пункт В. Первый автомобиль половину расстояния проехал со скоростью </w:t>
      </w:r>
      <w:smartTag w:uri="urn:schemas-microsoft-com:office:smarttags" w:element="metricconverter">
        <w:smartTagPr>
          <w:attr w:name="ProductID" w:val="60 км/ч"/>
        </w:smartTagPr>
        <w:r w:rsidR="00C44BA1">
          <w:t>60 км</w:t>
        </w:r>
        <w:r w:rsidR="00C44BA1" w:rsidRPr="008A75B6">
          <w:t>/</w:t>
        </w:r>
        <w:r w:rsidR="00C44BA1">
          <w:t>ч</w:t>
        </w:r>
      </w:smartTag>
      <w:r w:rsidR="00C44BA1">
        <w:t xml:space="preserve">, а вторую половину расстояния со скоростью </w:t>
      </w:r>
      <w:smartTag w:uri="urn:schemas-microsoft-com:office:smarttags" w:element="metricconverter">
        <w:smartTagPr>
          <w:attr w:name="ProductID" w:val="40 км/ч"/>
        </w:smartTagPr>
        <w:r w:rsidR="00C44BA1">
          <w:t>40 км</w:t>
        </w:r>
        <w:r w:rsidR="00C44BA1" w:rsidRPr="008A75B6">
          <w:t>/</w:t>
        </w:r>
        <w:r w:rsidR="00C44BA1">
          <w:t>ч</w:t>
        </w:r>
      </w:smartTag>
      <w:r w:rsidR="00C44BA1">
        <w:t xml:space="preserve">. Второй автомобиль половину времени ехал со скоростью </w:t>
      </w:r>
      <w:smartTag w:uri="urn:schemas-microsoft-com:office:smarttags" w:element="metricconverter">
        <w:smartTagPr>
          <w:attr w:name="ProductID" w:val="40 км/ч"/>
        </w:smartTagPr>
        <w:r w:rsidR="00C44BA1">
          <w:t>40 км</w:t>
        </w:r>
        <w:r w:rsidR="00C44BA1" w:rsidRPr="008A75B6">
          <w:t>/</w:t>
        </w:r>
        <w:r w:rsidR="00C44BA1">
          <w:t>ч</w:t>
        </w:r>
      </w:smartTag>
      <w:r w:rsidR="00C44BA1">
        <w:t xml:space="preserve">, а вторую половину времени со скоростью </w:t>
      </w:r>
      <w:smartTag w:uri="urn:schemas-microsoft-com:office:smarttags" w:element="metricconverter">
        <w:smartTagPr>
          <w:attr w:name="ProductID" w:val="60 км/ч"/>
        </w:smartTagPr>
        <w:r w:rsidR="00C44BA1">
          <w:t>60 км</w:t>
        </w:r>
        <w:r w:rsidR="00C44BA1" w:rsidRPr="008A75B6">
          <w:t>/</w:t>
        </w:r>
        <w:r w:rsidR="00C44BA1">
          <w:t>ч</w:t>
        </w:r>
      </w:smartTag>
      <w:r w:rsidR="00C44BA1">
        <w:t>. На каком расстоянии от пункта В второй авт</w:t>
      </w:r>
      <w:r w:rsidR="00C44BA1">
        <w:t>о</w:t>
      </w:r>
      <w:r w:rsidR="00C44BA1">
        <w:t xml:space="preserve">мобиль обогнал первого? Расстояние АВ равно </w:t>
      </w:r>
      <w:smartTag w:uri="urn:schemas-microsoft-com:office:smarttags" w:element="metricconverter">
        <w:smartTagPr>
          <w:attr w:name="ProductID" w:val="100 км"/>
        </w:smartTagPr>
        <w:r w:rsidR="00C44BA1">
          <w:t>100 км</w:t>
        </w:r>
      </w:smartTag>
      <w:r w:rsidR="00C44BA1">
        <w:t>. (</w:t>
      </w:r>
      <w:smartTag w:uri="urn:schemas-microsoft-com:office:smarttags" w:element="metricconverter">
        <w:smartTagPr>
          <w:attr w:name="ProductID" w:val="10 км"/>
        </w:smartTagPr>
        <w:r w:rsidR="00C44BA1">
          <w:t>10 км</w:t>
        </w:r>
      </w:smartTag>
      <w:r w:rsidR="00C44BA1">
        <w:t>)</w:t>
      </w:r>
    </w:p>
    <w:p w:rsidR="00C44BA1" w:rsidRDefault="00C44BA1" w:rsidP="00C44BA1">
      <w:pPr>
        <w:spacing w:after="120"/>
        <w:ind w:firstLine="425"/>
        <w:jc w:val="both"/>
      </w:pPr>
      <w:r>
        <w:t>3. Определить сопротивление между точками А и В. Сопротивления резисторов на р</w:t>
      </w:r>
      <w:r>
        <w:t>и</w:t>
      </w:r>
      <w:r>
        <w:t>сунке даны в Омах. (7,875 Ом)</w:t>
      </w:r>
    </w:p>
    <w:p w:rsidR="00C44BA1" w:rsidRDefault="00C44BA1" w:rsidP="00C44BA1">
      <w:pPr>
        <w:spacing w:after="120"/>
        <w:ind w:firstLine="425"/>
        <w:jc w:val="both"/>
      </w:pPr>
      <w:r>
        <w:t>4. Электрический чайник, сопротивление спирали которого равно 20 Ом включают в сеть последовательно с сопротивлением 10 Ом. При этом вода в чайнике закипает за 9 мин. За какое время закипит вода в чайнике, если параллельно с ним включить еще один такой же? Начальная температура и количество воды в чайниках одинаковые. (16 мин)</w:t>
      </w:r>
    </w:p>
    <w:p w:rsidR="00C44BA1" w:rsidRDefault="00C44BA1" w:rsidP="00C44BA1">
      <w:pPr>
        <w:spacing w:after="120"/>
        <w:ind w:firstLine="425"/>
        <w:jc w:val="both"/>
      </w:pPr>
      <w:r>
        <w:t xml:space="preserve">5. В ведро с водой при температуре 10 </w:t>
      </w:r>
      <w:r>
        <w:rPr>
          <w:vertAlign w:val="superscript"/>
        </w:rPr>
        <w:t>0</w:t>
      </w:r>
      <w:r>
        <w:t>С бросили кусок льда. После установления равновесия масса воды увелич</w:t>
      </w:r>
      <w:r>
        <w:t>и</w:t>
      </w:r>
      <w:r>
        <w:t>лась на 10%, а масса льда уменьшилась на 70%. Найти начальную температуру льда. Теплоемкостью ведра пренебречь. (−30 ºС)</w:t>
      </w:r>
    </w:p>
    <w:p w:rsidR="00C44BA1" w:rsidRDefault="00C44BA1" w:rsidP="00C44BA1">
      <w:pPr>
        <w:spacing w:after="120"/>
        <w:ind w:firstLine="425"/>
        <w:jc w:val="center"/>
      </w:pPr>
      <w:r>
        <w:t xml:space="preserve">Вариант </w:t>
      </w:r>
      <w:r w:rsidR="00B46A12">
        <w:t>8</w:t>
      </w:r>
    </w:p>
    <w:p w:rsidR="00C44BA1" w:rsidRDefault="00C44BA1" w:rsidP="00C44BA1">
      <w:pPr>
        <w:spacing w:after="120"/>
        <w:ind w:firstLine="425"/>
        <w:jc w:val="both"/>
      </w:pPr>
      <w:r>
        <w:t>1. На столе лежит прямая резинка. На расстоянии 1</w:t>
      </w:r>
      <w:r>
        <w:sym w:font="Symbol" w:char="F02F"/>
      </w:r>
      <w:r>
        <w:t xml:space="preserve">3 ее длины от левого конца на резинке завязан узелок. Правый конец резинки начинают тянуть вправо со скоростью </w:t>
      </w:r>
      <w:smartTag w:uri="urn:schemas-microsoft-com:office:smarttags" w:element="metricconverter">
        <w:smartTagPr>
          <w:attr w:name="ProductID" w:val="5 см"/>
        </w:smartTagPr>
        <w:r>
          <w:t>5 см</w:t>
        </w:r>
      </w:smartTag>
      <w:r>
        <w:sym w:font="Symbol" w:char="F02F"/>
      </w:r>
      <w:r>
        <w:t xml:space="preserve">с, а левый – влево со скоростью </w:t>
      </w:r>
      <w:smartTag w:uri="urn:schemas-microsoft-com:office:smarttags" w:element="metricconverter">
        <w:smartTagPr>
          <w:attr w:name="ProductID" w:val="4 см"/>
        </w:smartTagPr>
        <w:r>
          <w:t>4 см</w:t>
        </w:r>
      </w:smartTag>
      <w:r>
        <w:sym w:font="Symbol" w:char="F02F"/>
      </w:r>
      <w:r>
        <w:t>с. В какую сторону и с какой скоростью будет двигаться узелок? (Влево; 1 см/с)</w:t>
      </w:r>
    </w:p>
    <w:p w:rsidR="00C44BA1" w:rsidRDefault="00C44BA1" w:rsidP="00C44BA1">
      <w:pPr>
        <w:spacing w:after="120"/>
        <w:ind w:firstLine="425"/>
        <w:jc w:val="both"/>
      </w:pPr>
      <w:r>
        <w:t>2. На поверхности воды плавает дощечка, погруженная наполовину своего объема. Один мальчик положил на нее шоколадку «Picnic», в результате чего объем погруженной части дощечки увеличился на 50%. Второй мальчик не уде</w:t>
      </w:r>
      <w:r>
        <w:t>р</w:t>
      </w:r>
      <w:r>
        <w:t>жался и мгновенно откусил кусочек шоколадки, в результате чего погруженный объем уменьшился на 20%. Какую часть шоколадки откусил второй мальчик? (0,6)</w:t>
      </w:r>
    </w:p>
    <w:p w:rsidR="00C44BA1" w:rsidRDefault="00B70118" w:rsidP="00C44BA1">
      <w:pPr>
        <w:spacing w:after="120"/>
        <w:ind w:firstLine="425"/>
        <w:jc w:val="both"/>
      </w:pPr>
      <w:r>
        <w:rPr>
          <w:noProof/>
        </w:rPr>
        <w:drawing>
          <wp:anchor distT="0" distB="0" distL="114300" distR="114300" simplePos="0" relativeHeight="251671552" behindDoc="0" locked="0" layoutInCell="0" allowOverlap="1">
            <wp:simplePos x="0" y="0"/>
            <wp:positionH relativeFrom="column">
              <wp:posOffset>5753100</wp:posOffset>
            </wp:positionH>
            <wp:positionV relativeFrom="paragraph">
              <wp:posOffset>412750</wp:posOffset>
            </wp:positionV>
            <wp:extent cx="866775" cy="962025"/>
            <wp:effectExtent l="19050" t="0" r="9525" b="0"/>
            <wp:wrapSquare wrapText="bothSides"/>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
                    <a:srcRect/>
                    <a:stretch>
                      <a:fillRect/>
                    </a:stretch>
                  </pic:blipFill>
                  <pic:spPr bwMode="auto">
                    <a:xfrm>
                      <a:off x="0" y="0"/>
                      <a:ext cx="866775" cy="962025"/>
                    </a:xfrm>
                    <a:prstGeom prst="rect">
                      <a:avLst/>
                    </a:prstGeom>
                    <a:noFill/>
                    <a:ln w="9525">
                      <a:noFill/>
                      <a:miter lim="800000"/>
                      <a:headEnd/>
                      <a:tailEnd/>
                    </a:ln>
                  </pic:spPr>
                </pic:pic>
              </a:graphicData>
            </a:graphic>
          </wp:anchor>
        </w:drawing>
      </w:r>
      <w:r w:rsidR="00C44BA1">
        <w:t xml:space="preserve">3. Если электрический чайник включить в сеть последовательно с сопротивлением 15 Ом, то вода в нем закипает за 10 мин. Если дополнительное сопротивление увеличить вдвое, то время закипания воды в чайнике </w:t>
      </w:r>
      <w:r w:rsidR="00C44BA1">
        <w:rPr>
          <w:noProof/>
        </w:rPr>
        <w:t>увеличивается</w:t>
      </w:r>
      <w:r w:rsidR="00C44BA1">
        <w:t xml:space="preserve"> до 14,4 мин. Каково сопротивление спирали чайника? Напряжение в сети постоянно. (60 Ом)</w:t>
      </w:r>
    </w:p>
    <w:p w:rsidR="00C44BA1" w:rsidRDefault="00C44BA1" w:rsidP="00C44BA1">
      <w:pPr>
        <w:spacing w:after="120"/>
        <w:ind w:firstLine="425"/>
        <w:jc w:val="both"/>
      </w:pPr>
      <w:r>
        <w:t xml:space="preserve">4. Когда в калориметр со льдом при температуре </w:t>
      </w:r>
      <w:r>
        <w:sym w:font="Symbol" w:char="F02D"/>
      </w:r>
      <w:r>
        <w:t xml:space="preserve">30 </w:t>
      </w:r>
      <w:r>
        <w:sym w:font="Symbol" w:char="F0B0"/>
      </w:r>
      <w:r>
        <w:t>С опустили металлический брусок, раста</w:t>
      </w:r>
      <w:r>
        <w:t>я</w:t>
      </w:r>
      <w:r>
        <w:t>ло 2</w:t>
      </w:r>
      <w:r>
        <w:sym w:font="Symbol" w:char="F02F"/>
      </w:r>
      <w:r>
        <w:t xml:space="preserve">3 льда. Когда в него опустили еще один такой же брусок, установилась температура 25 </w:t>
      </w:r>
      <w:r>
        <w:sym w:font="Symbol" w:char="F0B0"/>
      </w:r>
      <w:r>
        <w:t>С. Найти первоначальную температуру брусков, если она была одинаковой. Теплоемкостью калориметра и и</w:t>
      </w:r>
      <w:r>
        <w:t>с</w:t>
      </w:r>
      <w:r>
        <w:t>парением пренебречь. (≈ 208 ºС)</w:t>
      </w:r>
    </w:p>
    <w:p w:rsidR="00C44BA1" w:rsidRDefault="00C44BA1" w:rsidP="00C44BA1">
      <w:pPr>
        <w:spacing w:after="120"/>
        <w:ind w:firstLine="425"/>
        <w:jc w:val="both"/>
      </w:pPr>
      <w:r>
        <w:t>5. В схеме, представленной на рисунке, амперметр А</w:t>
      </w:r>
      <w:r>
        <w:rPr>
          <w:vertAlign w:val="subscript"/>
        </w:rPr>
        <w:t>1</w:t>
      </w:r>
      <w:r>
        <w:t xml:space="preserve"> показывает 1,8 А. Что показывают ампе</w:t>
      </w:r>
      <w:r>
        <w:t>р</w:t>
      </w:r>
      <w:r>
        <w:t>метры А</w:t>
      </w:r>
      <w:r>
        <w:rPr>
          <w:vertAlign w:val="subscript"/>
        </w:rPr>
        <w:t>2</w:t>
      </w:r>
      <w:r>
        <w:t xml:space="preserve"> и А</w:t>
      </w:r>
      <w:r>
        <w:rPr>
          <w:vertAlign w:val="subscript"/>
        </w:rPr>
        <w:t>3</w:t>
      </w:r>
      <w:r>
        <w:t xml:space="preserve">? </w:t>
      </w:r>
      <w:r>
        <w:rPr>
          <w:lang w:val="en-US"/>
        </w:rPr>
        <w:t>R</w:t>
      </w:r>
      <w:r w:rsidRPr="008A75B6">
        <w:rPr>
          <w:vertAlign w:val="subscript"/>
        </w:rPr>
        <w:t>1</w:t>
      </w:r>
      <w:r w:rsidRPr="008A75B6">
        <w:t xml:space="preserve"> = 1</w:t>
      </w:r>
      <w:r>
        <w:t xml:space="preserve"> Ом</w:t>
      </w:r>
      <w:r w:rsidRPr="008A75B6">
        <w:t xml:space="preserve">, </w:t>
      </w:r>
      <w:r>
        <w:rPr>
          <w:lang w:val="en-US"/>
        </w:rPr>
        <w:t>R</w:t>
      </w:r>
      <w:r w:rsidRPr="008A75B6">
        <w:rPr>
          <w:vertAlign w:val="subscript"/>
        </w:rPr>
        <w:t>2</w:t>
      </w:r>
      <w:r w:rsidRPr="008A75B6">
        <w:t xml:space="preserve"> = 2</w:t>
      </w:r>
      <w:r>
        <w:t xml:space="preserve"> Ом</w:t>
      </w:r>
      <w:r w:rsidRPr="008A75B6">
        <w:t xml:space="preserve">, </w:t>
      </w:r>
      <w:r>
        <w:rPr>
          <w:lang w:val="en-US"/>
        </w:rPr>
        <w:t>R</w:t>
      </w:r>
      <w:r w:rsidRPr="008A75B6">
        <w:rPr>
          <w:vertAlign w:val="subscript"/>
        </w:rPr>
        <w:t>3</w:t>
      </w:r>
      <w:r w:rsidRPr="008A75B6">
        <w:t xml:space="preserve"> = 3</w:t>
      </w:r>
      <w:r>
        <w:t xml:space="preserve"> Ом</w:t>
      </w:r>
      <w:r w:rsidRPr="008A75B6">
        <w:t xml:space="preserve">, </w:t>
      </w:r>
      <w:r>
        <w:rPr>
          <w:lang w:val="en-US"/>
        </w:rPr>
        <w:t>R</w:t>
      </w:r>
      <w:r w:rsidRPr="008A75B6">
        <w:rPr>
          <w:vertAlign w:val="subscript"/>
        </w:rPr>
        <w:t>4</w:t>
      </w:r>
      <w:r w:rsidRPr="008A75B6">
        <w:t xml:space="preserve"> = 4</w:t>
      </w:r>
      <w:r>
        <w:t xml:space="preserve"> Ом. (0,8 А; 1 А)</w:t>
      </w:r>
    </w:p>
    <w:p w:rsidR="00404EBD" w:rsidRDefault="00404EBD" w:rsidP="00C44BA1">
      <w:pPr>
        <w:spacing w:after="120"/>
        <w:ind w:firstLine="425"/>
        <w:jc w:val="center"/>
      </w:pPr>
    </w:p>
    <w:p w:rsidR="00C44BA1" w:rsidRDefault="00C44BA1" w:rsidP="00C44BA1">
      <w:pPr>
        <w:spacing w:after="120"/>
        <w:ind w:firstLine="425"/>
        <w:jc w:val="center"/>
      </w:pPr>
      <w:r>
        <w:t xml:space="preserve">Вариант </w:t>
      </w:r>
      <w:r w:rsidR="00B46A12">
        <w:t>9</w:t>
      </w:r>
    </w:p>
    <w:p w:rsidR="00C44BA1" w:rsidRDefault="00154607" w:rsidP="00C44BA1">
      <w:pPr>
        <w:spacing w:after="120"/>
        <w:ind w:firstLine="425"/>
        <w:jc w:val="both"/>
      </w:pPr>
      <w:r>
        <w:rPr>
          <w:noProof/>
        </w:rPr>
        <w:pict>
          <v:group id="_x0000_s1182" style="position:absolute;left:0;text-align:left;margin-left:405.75pt;margin-top:30.8pt;width:130.5pt;height:63.75pt;z-index:251672576" coordorigin="2328,12363" coordsize="2610,1275" o:allowincell="f">
            <v:rect id="_x0000_s1183" style="position:absolute;left:3573;top:12633;width:345;height:135" filled="f"/>
            <v:rect id="_x0000_s1184" style="position:absolute;left:3288;top:13053;width:345;height:135" filled="f"/>
            <v:rect id="_x0000_s1185" style="position:absolute;left:3993;top:13038;width:345;height:135" filled="f"/>
            <v:rect id="_x0000_s1186" style="position:absolute;left:3288;top:13503;width:345;height:135" filled="f"/>
            <v:line id="_x0000_s1187" style="position:absolute;flip:x" from="2463,13128" to="3288,13128"/>
            <v:line id="_x0000_s1188" style="position:absolute;flip:x" from="2628,13578" to="3288,13578"/>
            <v:line id="_x0000_s1189" style="position:absolute;flip:y" from="2628,13128" to="2628,13578"/>
            <v:line id="_x0000_s1190" style="position:absolute;flip:y" from="3183,12708" to="3183,13128"/>
            <v:line id="_x0000_s1191" style="position:absolute" from="3183,12708" to="3573,12708"/>
            <v:line id="_x0000_s1192" style="position:absolute" from="3633,13113" to="3993,13113"/>
            <v:line id="_x0000_s1193" style="position:absolute" from="4338,13098" to="4803,13098"/>
            <v:line id="_x0000_s1194" style="position:absolute" from="3918,12693" to="4533,12693"/>
            <v:line id="_x0000_s1195" style="position:absolute" from="4533,12693" to="4533,13098"/>
            <v:line id="_x0000_s1196" style="position:absolute" from="3633,13563" to="3813,13563"/>
            <v:line id="_x0000_s1197" style="position:absolute;flip:y" from="3813,13113" to="3813,13563"/>
            <v:oval id="_x0000_s1198" style="position:absolute;left:2358;top:13068;width:105;height:105" filled="f"/>
            <v:line id="_x0000_s1199" style="position:absolute;flip:y" from="2328,13038" to="2493,13203"/>
            <v:oval id="_x0000_s1200" style="position:absolute;left:4803;top:13038;width:105;height:105" filled="f"/>
            <v:line id="_x0000_s1201" style="position:absolute;flip:y" from="4773,13008" to="4938,13173"/>
            <v:shape id="_x0000_s1202" type="#_x0000_t202" style="position:absolute;left:3678;top:12363;width:225;height:285" filled="f" stroked="f">
              <v:textbox style="mso-next-textbox:#_x0000_s1202" inset="0,0,0,0">
                <w:txbxContent>
                  <w:p w:rsidR="00E17D4F" w:rsidRDefault="00E17D4F" w:rsidP="00C44BA1">
                    <w:r>
                      <w:t>1</w:t>
                    </w:r>
                  </w:p>
                </w:txbxContent>
              </v:textbox>
            </v:shape>
            <v:shape id="_x0000_s1203" type="#_x0000_t202" style="position:absolute;left:3363;top:12783;width:225;height:285" filled="f" stroked="f">
              <v:textbox style="mso-next-textbox:#_x0000_s1203" inset="0,0,0,0">
                <w:txbxContent>
                  <w:p w:rsidR="00E17D4F" w:rsidRDefault="00E17D4F" w:rsidP="00C44BA1">
                    <w:r>
                      <w:t>2</w:t>
                    </w:r>
                  </w:p>
                </w:txbxContent>
              </v:textbox>
            </v:shape>
            <v:shape id="_x0000_s1204" type="#_x0000_t202" style="position:absolute;left:4098;top:12783;width:225;height:285" filled="f" stroked="f">
              <v:textbox style="mso-next-textbox:#_x0000_s1204" inset="0,0,0,0">
                <w:txbxContent>
                  <w:p w:rsidR="00E17D4F" w:rsidRDefault="00E17D4F" w:rsidP="00C44BA1">
                    <w:r>
                      <w:t>3</w:t>
                    </w:r>
                  </w:p>
                </w:txbxContent>
              </v:textbox>
            </v:shape>
            <v:shape id="_x0000_s1205" type="#_x0000_t202" style="position:absolute;left:3378;top:13233;width:225;height:285" filled="f" stroked="f">
              <v:textbox style="mso-next-textbox:#_x0000_s1205" inset="0,0,0,0">
                <w:txbxContent>
                  <w:p w:rsidR="00E17D4F" w:rsidRDefault="00E17D4F" w:rsidP="00C44BA1">
                    <w:r>
                      <w:t>4</w:t>
                    </w:r>
                  </w:p>
                </w:txbxContent>
              </v:textbox>
            </v:shape>
            <v:shape id="_x0000_s1206" type="#_x0000_t202" style="position:absolute;left:2553;top:12903;width:225;height:285" filled="f" stroked="f">
              <v:textbox style="mso-next-textbox:#_x0000_s1206" inset="0,0,0,0">
                <w:txbxContent>
                  <w:p w:rsidR="00E17D4F" w:rsidRDefault="00E17D4F" w:rsidP="00C44BA1">
                    <w:r>
                      <w:t>А</w:t>
                    </w:r>
                  </w:p>
                </w:txbxContent>
              </v:textbox>
            </v:shape>
            <v:shape id="_x0000_s1207" type="#_x0000_t202" style="position:absolute;left:3018;top:12888;width:225;height:285" filled="f" stroked="f">
              <v:textbox style="mso-next-textbox:#_x0000_s1207" inset="0,0,0,0">
                <w:txbxContent>
                  <w:p w:rsidR="00E17D4F" w:rsidRDefault="00E17D4F" w:rsidP="00C44BA1">
                    <w:r>
                      <w:t>В</w:t>
                    </w:r>
                  </w:p>
                </w:txbxContent>
              </v:textbox>
            </v:shape>
            <w10:wrap type="square"/>
          </v:group>
        </w:pict>
      </w:r>
      <w:r w:rsidR="00C44BA1">
        <w:t xml:space="preserve">1. Длинная колонна машин едет по асфальтовой дороге со скоростью </w:t>
      </w:r>
      <w:smartTag w:uri="urn:schemas-microsoft-com:office:smarttags" w:element="metricconverter">
        <w:smartTagPr>
          <w:attr w:name="ProductID" w:val="50 км"/>
        </w:smartTagPr>
        <w:r w:rsidR="00C44BA1">
          <w:t>50 км</w:t>
        </w:r>
      </w:smartTag>
      <w:r w:rsidR="00C44BA1">
        <w:sym w:font="Symbol" w:char="F02F"/>
      </w:r>
      <w:r w:rsidR="00C44BA1">
        <w:t>ч. Асфальт заканчивается, начинается грунтовая дорога и скорость машин уменьшается. Когда на грунтовой дороге оказывается половина длины колонны, на асфальтовой дороге остается одна треть всех машин. Какова скорость машин на грунтовой дороге? (</w:t>
      </w:r>
      <w:smartTag w:uri="urn:schemas-microsoft-com:office:smarttags" w:element="metricconverter">
        <w:smartTagPr>
          <w:attr w:name="ProductID" w:val="25 км/ч"/>
        </w:smartTagPr>
        <w:r w:rsidR="00C44BA1">
          <w:t>25 км/ч</w:t>
        </w:r>
      </w:smartTag>
      <w:r w:rsidR="00C44BA1">
        <w:t>)</w:t>
      </w:r>
    </w:p>
    <w:p w:rsidR="00C44BA1" w:rsidRDefault="00C44BA1" w:rsidP="00C44BA1">
      <w:pPr>
        <w:spacing w:after="120"/>
        <w:ind w:firstLine="425"/>
        <w:jc w:val="both"/>
      </w:pPr>
      <w:r>
        <w:t xml:space="preserve">2. Найти силу тока в проводнике АВ. </w:t>
      </w:r>
      <w:r>
        <w:rPr>
          <w:lang w:val="en-US"/>
        </w:rPr>
        <w:t>R</w:t>
      </w:r>
      <w:r w:rsidRPr="008A75B6">
        <w:rPr>
          <w:vertAlign w:val="subscript"/>
        </w:rPr>
        <w:t>1</w:t>
      </w:r>
      <w:r w:rsidRPr="008A75B6">
        <w:t xml:space="preserve"> = 100 Ом, </w:t>
      </w:r>
      <w:r>
        <w:rPr>
          <w:lang w:val="en-US"/>
        </w:rPr>
        <w:t>R</w:t>
      </w:r>
      <w:r w:rsidRPr="008A75B6">
        <w:rPr>
          <w:vertAlign w:val="subscript"/>
        </w:rPr>
        <w:t>2</w:t>
      </w:r>
      <w:r w:rsidRPr="008A75B6">
        <w:t xml:space="preserve"> = </w:t>
      </w:r>
      <w:r>
        <w:rPr>
          <w:lang w:val="en-US"/>
        </w:rPr>
        <w:t>R</w:t>
      </w:r>
      <w:r w:rsidRPr="008A75B6">
        <w:rPr>
          <w:vertAlign w:val="subscript"/>
        </w:rPr>
        <w:t>4</w:t>
      </w:r>
      <w:r w:rsidRPr="008A75B6">
        <w:t xml:space="preserve"> = 40</w:t>
      </w:r>
      <w:r>
        <w:rPr>
          <w:lang w:val="en-US"/>
        </w:rPr>
        <w:t> </w:t>
      </w:r>
      <w:r w:rsidRPr="008A75B6">
        <w:t xml:space="preserve">Ом, </w:t>
      </w:r>
      <w:r>
        <w:rPr>
          <w:lang w:val="en-US"/>
        </w:rPr>
        <w:t>R</w:t>
      </w:r>
      <w:r w:rsidRPr="008A75B6">
        <w:rPr>
          <w:vertAlign w:val="subscript"/>
        </w:rPr>
        <w:t>3</w:t>
      </w:r>
      <w:r w:rsidRPr="008A75B6">
        <w:t xml:space="preserve"> = 5 </w:t>
      </w:r>
      <w:r>
        <w:t>Ом, Общее напряжение 25 В. (0,75 А)</w:t>
      </w:r>
    </w:p>
    <w:p w:rsidR="00C44BA1" w:rsidRDefault="00C44BA1" w:rsidP="00C44BA1">
      <w:pPr>
        <w:spacing w:after="120"/>
        <w:ind w:firstLine="425"/>
        <w:jc w:val="both"/>
      </w:pPr>
      <w:r>
        <w:rPr>
          <w:noProof/>
        </w:rPr>
        <w:drawing>
          <wp:anchor distT="0" distB="0" distL="114300" distR="114300" simplePos="0" relativeHeight="251674624" behindDoc="0" locked="0" layoutInCell="0" allowOverlap="1">
            <wp:simplePos x="0" y="0"/>
            <wp:positionH relativeFrom="column">
              <wp:posOffset>5400675</wp:posOffset>
            </wp:positionH>
            <wp:positionV relativeFrom="paragraph">
              <wp:posOffset>321310</wp:posOffset>
            </wp:positionV>
            <wp:extent cx="1314450" cy="1114425"/>
            <wp:effectExtent l="0" t="0" r="0" b="0"/>
            <wp:wrapSquare wrapText="bothSides"/>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
                    <a:srcRect/>
                    <a:stretch>
                      <a:fillRect/>
                    </a:stretch>
                  </pic:blipFill>
                  <pic:spPr bwMode="auto">
                    <a:xfrm>
                      <a:off x="0" y="0"/>
                      <a:ext cx="1314450" cy="1114425"/>
                    </a:xfrm>
                    <a:prstGeom prst="rect">
                      <a:avLst/>
                    </a:prstGeom>
                    <a:noFill/>
                  </pic:spPr>
                </pic:pic>
              </a:graphicData>
            </a:graphic>
          </wp:anchor>
        </w:drawing>
      </w:r>
      <w:r>
        <w:t xml:space="preserve">3. В чайник налили </w:t>
      </w:r>
      <w:smartTag w:uri="urn:schemas-microsoft-com:office:smarttags" w:element="metricconverter">
        <w:smartTagPr>
          <w:attr w:name="ProductID" w:val="1 л"/>
        </w:smartTagPr>
        <w:r>
          <w:t>1 л</w:t>
        </w:r>
      </w:smartTag>
      <w:r>
        <w:t xml:space="preserve"> холодной воды при температуре 20 </w:t>
      </w:r>
      <w:r>
        <w:rPr>
          <w:vertAlign w:val="superscript"/>
        </w:rPr>
        <w:t>0</w:t>
      </w:r>
      <w:r>
        <w:t xml:space="preserve">С и поставили на плиту. Через 3 мин в чайник долили еще </w:t>
      </w:r>
      <w:smartTag w:uri="urn:schemas-microsoft-com:office:smarttags" w:element="metricconverter">
        <w:smartTagPr>
          <w:attr w:name="ProductID" w:val="1 л"/>
        </w:smartTagPr>
        <w:r>
          <w:t>1 л</w:t>
        </w:r>
      </w:smartTag>
      <w:r>
        <w:t xml:space="preserve"> холодной воды. После этого вода закипела через 10 мин. Какая температура была в чайнике перед доливом? Потерями тепла пренебречь, мощность плитки постоянна. (≈ 57 ºС)</w:t>
      </w:r>
    </w:p>
    <w:p w:rsidR="00C44BA1" w:rsidRPr="008A75B6" w:rsidRDefault="00C44BA1" w:rsidP="00C44BA1">
      <w:pPr>
        <w:spacing w:after="120"/>
        <w:ind w:firstLine="425"/>
        <w:jc w:val="both"/>
      </w:pPr>
      <w:r>
        <w:t xml:space="preserve">4. Легкий цилиндрический стакан плавает дном вниз на границе раздела масла и воды. Внутри стакана находятся также масло и вода. Причем граница раздела между маслом и водой внутри стакана на </w:t>
      </w:r>
      <w:smartTag w:uri="urn:schemas-microsoft-com:office:smarttags" w:element="metricconverter">
        <w:smartTagPr>
          <w:attr w:name="ProductID" w:val="2 см"/>
        </w:smartTagPr>
        <w:r>
          <w:t>2 см</w:t>
        </w:r>
      </w:smartTag>
      <w:r>
        <w:t xml:space="preserve"> ниже, чем снаружи. Найти массу стакана, если площадь его дна равна 50 см</w:t>
      </w:r>
      <w:r>
        <w:rPr>
          <w:vertAlign w:val="superscript"/>
        </w:rPr>
        <w:t>2</w:t>
      </w:r>
      <w:r>
        <w:t>. Плотность масла 800</w:t>
      </w:r>
      <w:r>
        <w:rPr>
          <w:lang w:val="en-US"/>
        </w:rPr>
        <w:t> </w:t>
      </w:r>
      <w:r>
        <w:t>кг</w:t>
      </w:r>
      <w:r w:rsidRPr="008A75B6">
        <w:t>/</w:t>
      </w:r>
      <w:r>
        <w:t>м</w:t>
      </w:r>
      <w:r>
        <w:rPr>
          <w:vertAlign w:val="superscript"/>
        </w:rPr>
        <w:t>3</w:t>
      </w:r>
      <w:r>
        <w:t>. (</w:t>
      </w:r>
      <w:smartTag w:uri="urn:schemas-microsoft-com:office:smarttags" w:element="metricconverter">
        <w:smartTagPr>
          <w:attr w:name="ProductID" w:val="20 г"/>
        </w:smartTagPr>
        <w:r>
          <w:t>20 г</w:t>
        </w:r>
      </w:smartTag>
      <w:r>
        <w:t>)</w:t>
      </w:r>
    </w:p>
    <w:p w:rsidR="00C44BA1" w:rsidRDefault="00154607" w:rsidP="00C44BA1">
      <w:pPr>
        <w:spacing w:after="120"/>
        <w:ind w:firstLine="425"/>
        <w:jc w:val="both"/>
      </w:pPr>
      <w:r>
        <w:rPr>
          <w:noProof/>
        </w:rPr>
        <w:pict>
          <v:group id="_x0000_s1208" style="position:absolute;left:0;text-align:left;margin-left:352.5pt;margin-top:6.8pt;width:159pt;height:40.5pt;z-index:251673600" coordorigin="6333,11373" coordsize="3180,810" o:allowincell="f">
            <v:oval id="_x0000_s1209" style="position:absolute;left:6363;top:11898;width:105;height:105" filled="f"/>
            <v:line id="_x0000_s1210" style="position:absolute;flip:y" from="6333,11868" to="6498,12033"/>
            <v:shape id="_x0000_s1211" type="#_x0000_t202" style="position:absolute;left:6753;top:11658;width:225;height:285" filled="f" stroked="f">
              <v:textbox style="mso-next-textbox:#_x0000_s1211" inset="0,0,0,0">
                <w:txbxContent>
                  <w:p w:rsidR="00E17D4F" w:rsidRDefault="00E17D4F" w:rsidP="00C44BA1">
                    <w:pPr>
                      <w:rPr>
                        <w:lang w:val="en-US"/>
                      </w:rPr>
                    </w:pPr>
                    <w:r>
                      <w:rPr>
                        <w:lang w:val="en-US"/>
                      </w:rPr>
                      <w:t>R</w:t>
                    </w:r>
                  </w:p>
                </w:txbxContent>
              </v:textbox>
            </v:shape>
            <v:rect id="_x0000_s1212" style="position:absolute;left:7443;top:11613;width:345;height:135" filled="f"/>
            <v:rect id="_x0000_s1213" style="position:absolute;left:8073;top:11613;width:345;height:135" filled="f"/>
            <v:rect id="_x0000_s1214" style="position:absolute;left:8673;top:11598;width:345;height:135" filled="f"/>
            <v:rect id="_x0000_s1215" style="position:absolute;left:8103;top:12048;width:345;height:135" filled="f"/>
            <v:rect id="_x0000_s1216" style="position:absolute;left:6663;top:11883;width:345;height:135" filled="f"/>
            <v:line id="_x0000_s1217" style="position:absolute;flip:x" from="7230,11685" to="7440,11685"/>
            <v:line id="_x0000_s1218" style="position:absolute" from="7230,11670" to="7230,12120"/>
            <v:line id="_x0000_s1219" style="position:absolute" from="7230,12120" to="8100,12120"/>
            <v:line id="_x0000_s1220" style="position:absolute" from="8445,12105" to="9180,12105"/>
            <v:line id="_x0000_s1221" style="position:absolute;flip:y" from="9180,11670" to="9180,12090"/>
            <v:line id="_x0000_s1222" style="position:absolute;flip:x" from="9015,11670" to="9180,11670"/>
            <v:line id="_x0000_s1223" style="position:absolute;flip:x" from="8415,11670" to="8670,11670"/>
            <v:line id="_x0000_s1224" style="position:absolute;flip:x" from="7785,11685" to="8070,11685"/>
            <v:line id="_x0000_s1225" style="position:absolute" from="7005,11940" to="7230,11940"/>
            <v:line id="_x0000_s1226" style="position:absolute;flip:x" from="6465,11955" to="6660,11955"/>
            <v:line id="_x0000_s1227" style="position:absolute" from="9180,11880" to="9375,11880"/>
            <v:oval id="_x0000_s1228" style="position:absolute;left:9378;top:11823;width:105;height:105" filled="f"/>
            <v:line id="_x0000_s1229" style="position:absolute;flip:y" from="9348,11793" to="9513,11958"/>
            <v:shape id="_x0000_s1230" type="#_x0000_t202" style="position:absolute;left:7503;top:11373;width:225;height:285" filled="f" stroked="f">
              <v:textbox style="mso-next-textbox:#_x0000_s1230" inset="0,0,0,0">
                <w:txbxContent>
                  <w:p w:rsidR="00E17D4F" w:rsidRDefault="00E17D4F" w:rsidP="00C44BA1">
                    <w:pPr>
                      <w:rPr>
                        <w:lang w:val="en-US"/>
                      </w:rPr>
                    </w:pPr>
                    <w:r>
                      <w:rPr>
                        <w:lang w:val="en-US"/>
                      </w:rPr>
                      <w:t>R</w:t>
                    </w:r>
                  </w:p>
                </w:txbxContent>
              </v:textbox>
            </v:shape>
            <v:shape id="_x0000_s1231" type="#_x0000_t202" style="position:absolute;left:8148;top:11823;width:300;height:300" filled="f" stroked="f">
              <v:textbox style="mso-next-textbox:#_x0000_s1231" inset="0,0,0,0">
                <w:txbxContent>
                  <w:p w:rsidR="00E17D4F" w:rsidRDefault="00E17D4F" w:rsidP="00C44BA1">
                    <w:pPr>
                      <w:rPr>
                        <w:lang w:val="en-US"/>
                      </w:rPr>
                    </w:pPr>
                    <w:r>
                      <w:rPr>
                        <w:lang w:val="en-US"/>
                      </w:rPr>
                      <w:t>5R</w:t>
                    </w:r>
                  </w:p>
                </w:txbxContent>
              </v:textbox>
            </v:shape>
            <v:shape id="_x0000_s1232" type="#_x0000_t202" style="position:absolute;left:8118;top:11373;width:330;height:315" filled="f" stroked="f">
              <v:textbox style="mso-next-textbox:#_x0000_s1232" inset="0,0,0,0">
                <w:txbxContent>
                  <w:p w:rsidR="00E17D4F" w:rsidRDefault="00E17D4F" w:rsidP="00C44BA1">
                    <w:pPr>
                      <w:rPr>
                        <w:lang w:val="en-US"/>
                      </w:rPr>
                    </w:pPr>
                    <w:r>
                      <w:rPr>
                        <w:lang w:val="en-US"/>
                      </w:rPr>
                      <w:t>2R</w:t>
                    </w:r>
                  </w:p>
                </w:txbxContent>
              </v:textbox>
            </v:shape>
            <v:shape id="_x0000_s1233" type="#_x0000_t202" style="position:absolute;left:8748;top:11373;width:315;height:285" filled="f" stroked="f">
              <v:textbox style="mso-next-textbox:#_x0000_s1233" inset="0,0,0,0">
                <w:txbxContent>
                  <w:p w:rsidR="00E17D4F" w:rsidRDefault="00E17D4F" w:rsidP="00C44BA1">
                    <w:pPr>
                      <w:rPr>
                        <w:lang w:val="en-US"/>
                      </w:rPr>
                    </w:pPr>
                    <w:r>
                      <w:rPr>
                        <w:lang w:val="en-US"/>
                      </w:rPr>
                      <w:t>2R</w:t>
                    </w:r>
                  </w:p>
                </w:txbxContent>
              </v:textbox>
            </v:shape>
            <w10:wrap type="square"/>
          </v:group>
        </w:pict>
      </w:r>
      <w:r w:rsidR="00C44BA1">
        <w:t>5. При протекании тока в представленной схеме на каком – то сопроти</w:t>
      </w:r>
      <w:r w:rsidR="00C44BA1">
        <w:t>в</w:t>
      </w:r>
      <w:r w:rsidR="00C44BA1">
        <w:t>лении выделяется максимальная мощность, а на каком – то минимальная. На</w:t>
      </w:r>
      <w:r w:rsidR="00C44BA1">
        <w:t>й</w:t>
      </w:r>
      <w:r w:rsidR="00C44BA1">
        <w:t>ти отношение максимальной мощности к минимальной. (5)</w:t>
      </w:r>
    </w:p>
    <w:p w:rsidR="00C44BA1" w:rsidRDefault="00C44BA1" w:rsidP="00C44BA1"/>
    <w:p w:rsidR="00B70118" w:rsidRDefault="00B70118" w:rsidP="00C44BA1">
      <w:pPr>
        <w:spacing w:after="120"/>
        <w:ind w:firstLine="425"/>
        <w:jc w:val="center"/>
      </w:pPr>
    </w:p>
    <w:p w:rsidR="00C44BA1" w:rsidRDefault="00C44BA1" w:rsidP="00C44BA1">
      <w:pPr>
        <w:spacing w:after="120"/>
        <w:ind w:firstLine="425"/>
        <w:jc w:val="center"/>
      </w:pPr>
      <w:r>
        <w:lastRenderedPageBreak/>
        <w:t xml:space="preserve">Вариант </w:t>
      </w:r>
      <w:r w:rsidR="00B46A12">
        <w:t>10</w:t>
      </w:r>
    </w:p>
    <w:p w:rsidR="00C44BA1" w:rsidRDefault="00C44BA1" w:rsidP="00C44BA1">
      <w:pPr>
        <w:spacing w:after="120"/>
        <w:ind w:firstLine="425"/>
        <w:jc w:val="both"/>
      </w:pPr>
      <w:r>
        <w:t xml:space="preserve">1. Два автомобиля выехали одновременно из пункта А в пункт В. Первый автомобиль первую половину расстояния ехал со </w:t>
      </w:r>
      <w:r>
        <w:rPr>
          <w:noProof/>
        </w:rPr>
        <w:t>скоростью</w:t>
      </w:r>
      <w:r>
        <w:t xml:space="preserve"> </w:t>
      </w:r>
      <w:smartTag w:uri="urn:schemas-microsoft-com:office:smarttags" w:element="metricconverter">
        <w:smartTagPr>
          <w:attr w:name="ProductID" w:val="60 км"/>
        </w:smartTagPr>
        <w:r>
          <w:t>60 км</w:t>
        </w:r>
      </w:smartTag>
      <w:r>
        <w:sym w:font="Symbol" w:char="F02F"/>
      </w:r>
      <w:r>
        <w:t xml:space="preserve">ч, а вторую половину – со скоростью </w:t>
      </w:r>
      <w:smartTag w:uri="urn:schemas-microsoft-com:office:smarttags" w:element="metricconverter">
        <w:smartTagPr>
          <w:attr w:name="ProductID" w:val="80 км"/>
        </w:smartTagPr>
        <w:r>
          <w:t>80 км</w:t>
        </w:r>
      </w:smartTag>
      <w:r>
        <w:sym w:font="Symbol" w:char="F02F"/>
      </w:r>
      <w:r>
        <w:t xml:space="preserve">ч. Второй автомобиль первую половину времени движения ехал со скоростью </w:t>
      </w:r>
      <w:smartTag w:uri="urn:schemas-microsoft-com:office:smarttags" w:element="metricconverter">
        <w:smartTagPr>
          <w:attr w:name="ProductID" w:val="80 км"/>
        </w:smartTagPr>
        <w:r>
          <w:t>80 км</w:t>
        </w:r>
      </w:smartTag>
      <w:r>
        <w:sym w:font="Symbol" w:char="F02F"/>
      </w:r>
      <w:r>
        <w:t xml:space="preserve">ч, а вторую половину – со скоростью </w:t>
      </w:r>
      <w:smartTag w:uri="urn:schemas-microsoft-com:office:smarttags" w:element="metricconverter">
        <w:smartTagPr>
          <w:attr w:name="ProductID" w:val="60 км"/>
        </w:smartTagPr>
        <w:r>
          <w:t>60 км</w:t>
        </w:r>
      </w:smartTag>
      <w:r>
        <w:sym w:font="Symbol" w:char="F02F"/>
      </w:r>
      <w:r>
        <w:t xml:space="preserve">ч. Каким было наибольшее расстояние между автомобилями в процессе движения, если расстояние АВ равно </w:t>
      </w:r>
      <w:smartTag w:uri="urn:schemas-microsoft-com:office:smarttags" w:element="metricconverter">
        <w:smartTagPr>
          <w:attr w:name="ProductID" w:val="140 км"/>
        </w:smartTagPr>
        <w:r>
          <w:t>140 км</w:t>
        </w:r>
      </w:smartTag>
      <w:r>
        <w:t>? (</w:t>
      </w:r>
      <w:smartTag w:uri="urn:schemas-microsoft-com:office:smarttags" w:element="metricconverter">
        <w:smartTagPr>
          <w:attr w:name="ProductID" w:val="20 км"/>
        </w:smartTagPr>
        <w:r>
          <w:t>20 км</w:t>
        </w:r>
      </w:smartTag>
      <w:r>
        <w:t>)</w:t>
      </w:r>
    </w:p>
    <w:p w:rsidR="00C44BA1" w:rsidRDefault="00C44BA1" w:rsidP="00C44BA1">
      <w:pPr>
        <w:spacing w:after="120"/>
        <w:ind w:firstLine="425"/>
        <w:jc w:val="both"/>
      </w:pPr>
      <w:r>
        <w:t xml:space="preserve">2. В сосуде находится </w:t>
      </w:r>
      <w:smartTag w:uri="urn:schemas-microsoft-com:office:smarttags" w:element="metricconverter">
        <w:smartTagPr>
          <w:attr w:name="ProductID" w:val="1 л"/>
        </w:smartTagPr>
        <w:r>
          <w:t>1 л</w:t>
        </w:r>
      </w:smartTag>
      <w:r>
        <w:t xml:space="preserve"> воды, в которой плавает кусок льда массой </w:t>
      </w:r>
      <w:smartTag w:uri="urn:schemas-microsoft-com:office:smarttags" w:element="metricconverter">
        <w:smartTagPr>
          <w:attr w:name="ProductID" w:val="0,5 кг"/>
        </w:smartTagPr>
        <w:r>
          <w:t>0,5 кг</w:t>
        </w:r>
      </w:smartTag>
      <w:r>
        <w:t xml:space="preserve">. В сосуд влили </w:t>
      </w:r>
      <w:smartTag w:uri="urn:schemas-microsoft-com:office:smarttags" w:element="metricconverter">
        <w:smartTagPr>
          <w:attr w:name="ProductID" w:val="1 л"/>
        </w:smartTagPr>
        <w:r>
          <w:t>1 л</w:t>
        </w:r>
      </w:smartTag>
      <w:r>
        <w:t xml:space="preserve"> спирта при темпер</w:t>
      </w:r>
      <w:r>
        <w:t>а</w:t>
      </w:r>
      <w:r>
        <w:t xml:space="preserve">туре 33 </w:t>
      </w:r>
      <w:r>
        <w:sym w:font="Symbol" w:char="F0B0"/>
      </w:r>
      <w:r>
        <w:t xml:space="preserve">С и </w:t>
      </w:r>
      <w:r>
        <w:rPr>
          <w:noProof/>
        </w:rPr>
        <w:t>содержимое</w:t>
      </w:r>
      <w:r>
        <w:t xml:space="preserve"> сосуда перемешали. Какая часть объема льда окажется погруженной? Плотность спирта </w:t>
      </w:r>
      <w:smartTag w:uri="urn:schemas-microsoft-com:office:smarttags" w:element="metricconverter">
        <w:smartTagPr>
          <w:attr w:name="ProductID" w:val="800 кг"/>
        </w:smartTagPr>
        <w:r>
          <w:t>800 кг</w:t>
        </w:r>
      </w:smartTag>
      <w:r>
        <w:sym w:font="Symbol" w:char="F02F"/>
      </w:r>
      <w:r>
        <w:t>м</w:t>
      </w:r>
      <w:r>
        <w:rPr>
          <w:vertAlign w:val="superscript"/>
        </w:rPr>
        <w:t>3</w:t>
      </w:r>
      <w:r>
        <w:t xml:space="preserve">, льда – </w:t>
      </w:r>
      <w:smartTag w:uri="urn:schemas-microsoft-com:office:smarttags" w:element="metricconverter">
        <w:smartTagPr>
          <w:attr w:name="ProductID" w:val="900 кг"/>
        </w:smartTagPr>
        <w:r>
          <w:t>900 кг</w:t>
        </w:r>
      </w:smartTag>
      <w:r>
        <w:sym w:font="Symbol" w:char="F02F"/>
      </w:r>
      <w:r>
        <w:t>м</w:t>
      </w:r>
      <w:r>
        <w:rPr>
          <w:vertAlign w:val="superscript"/>
        </w:rPr>
        <w:t>3</w:t>
      </w:r>
      <w:r>
        <w:t xml:space="preserve">, воды – </w:t>
      </w:r>
      <w:smartTag w:uri="urn:schemas-microsoft-com:office:smarttags" w:element="metricconverter">
        <w:smartTagPr>
          <w:attr w:name="ProductID" w:val="1000 кг"/>
        </w:smartTagPr>
        <w:r>
          <w:t>1000 кг</w:t>
        </w:r>
      </w:smartTag>
      <w:r>
        <w:sym w:font="Symbol" w:char="F02F"/>
      </w:r>
      <w:r>
        <w:t>м</w:t>
      </w:r>
      <w:r>
        <w:rPr>
          <w:vertAlign w:val="superscript"/>
        </w:rPr>
        <w:t>3</w:t>
      </w:r>
      <w:r>
        <w:t>; удельная теплоемкость спирта 2500 Дж</w:t>
      </w:r>
      <w:r>
        <w:sym w:font="Symbol" w:char="F02F"/>
      </w:r>
      <w:r>
        <w:t>кг</w:t>
      </w:r>
      <w:r>
        <w:sym w:font="Symbol" w:char="F0D7"/>
      </w:r>
      <w:r>
        <w:t>град; удельная теплота плавления льда 3,3</w:t>
      </w:r>
      <w:r>
        <w:sym w:font="Symbol" w:char="F0D7"/>
      </w:r>
      <w:r>
        <w:t>10</w:t>
      </w:r>
      <w:r>
        <w:rPr>
          <w:vertAlign w:val="superscript"/>
        </w:rPr>
        <w:t>5</w:t>
      </w:r>
      <w:r>
        <w:t xml:space="preserve"> Дж</w:t>
      </w:r>
      <w:r>
        <w:sym w:font="Symbol" w:char="F02F"/>
      </w:r>
      <w:r>
        <w:t>кг. (0,99)</w:t>
      </w:r>
    </w:p>
    <w:p w:rsidR="00C44BA1" w:rsidRDefault="00154607" w:rsidP="00C44BA1">
      <w:pPr>
        <w:spacing w:after="120"/>
        <w:ind w:firstLine="425"/>
        <w:jc w:val="both"/>
      </w:pPr>
      <w:r>
        <w:rPr>
          <w:noProof/>
        </w:rPr>
        <w:pict>
          <v:group id="_x0000_s1234" style="position:absolute;left:0;text-align:left;margin-left:405.25pt;margin-top:33pt;width:135pt;height:74.25pt;z-index:251675648" coordorigin="1890,4320" coordsize="2700,1485" o:allowincell="f">
            <v:rect id="_x0000_s1235" style="position:absolute;left:2640;top:4560;width:405;height:150"/>
            <v:rect id="_x0000_s1236" style="position:absolute;left:2610;top:5145;width:405;height:150"/>
            <v:rect id="_x0000_s1237" style="position:absolute;left:2595;top:5655;width:405;height:150"/>
            <v:rect id="_x0000_s1238" style="position:absolute;left:3525;top:5655;width:405;height:150"/>
            <v:rect id="_x0000_s1239" style="position:absolute;left:2295;top:4785;width:135;height:390"/>
            <v:rect id="_x0000_s1240" style="position:absolute;left:3165;top:5310;width:150;height:345"/>
            <v:oval id="_x0000_s1241" style="position:absolute;left:4110;top:5280;width:390;height:390"/>
            <v:line id="_x0000_s1242" style="position:absolute;flip:x" from="2025,4635" to="2640,4635"/>
            <v:line id="_x0000_s1243" style="position:absolute;flip:x" from="1995,5730" to="2595,5730"/>
            <v:line id="_x0000_s1244" style="position:absolute" from="2355,5175" to="2355,5730"/>
            <v:line id="_x0000_s1245" style="position:absolute;flip:y" from="2355,4635" to="2355,4785"/>
            <v:line id="_x0000_s1246" style="position:absolute" from="3045,4635" to="4305,4635"/>
            <v:line id="_x0000_s1247" style="position:absolute" from="4305,4635" to="4305,5280"/>
            <v:line id="_x0000_s1248" style="position:absolute" from="3930,5730" to="4320,5730"/>
            <v:line id="_x0000_s1249" style="position:absolute" from="4305,5670" to="4305,5730"/>
            <v:line id="_x0000_s1250" style="position:absolute" from="3015,5205" to="4305,5205"/>
            <v:line id="_x0000_s1251" style="position:absolute" from="3000,5745" to="3525,5745"/>
            <v:line id="_x0000_s1252" style="position:absolute;flip:y" from="3240,5205" to="3240,5310"/>
            <v:line id="_x0000_s1253" style="position:absolute" from="3240,5655" to="3240,5745"/>
            <v:line id="_x0000_s1254" style="position:absolute;flip:x" from="2355,5220" to="2610,5220"/>
            <v:oval id="_x0000_s1255" style="position:absolute;left:1950;top:4590;width:75;height:75"/>
            <v:line id="_x0000_s1256" style="position:absolute;flip:y" from="1920,4560" to="2055,4695"/>
            <v:oval id="_x0000_s1257" style="position:absolute;left:1920;top:5685;width:75;height:75"/>
            <v:line id="_x0000_s1258" style="position:absolute;flip:y" from="1890,5655" to="2025,5790"/>
            <v:shape id="_x0000_s1259" type="#_x0000_t202" style="position:absolute;left:2745;top:4320;width:345;height:255" filled="f" stroked="f">
              <v:textbox style="mso-next-textbox:#_x0000_s1259" inset="0,0,0,0">
                <w:txbxContent>
                  <w:p w:rsidR="00E17D4F" w:rsidRDefault="00E17D4F" w:rsidP="00C44BA1">
                    <w:pPr>
                      <w:rPr>
                        <w:vertAlign w:val="subscript"/>
                        <w:lang w:val="en-US"/>
                      </w:rPr>
                    </w:pPr>
                    <w:r>
                      <w:rPr>
                        <w:lang w:val="en-US"/>
                      </w:rPr>
                      <w:t>R</w:t>
                    </w:r>
                    <w:r>
                      <w:rPr>
                        <w:vertAlign w:val="subscript"/>
                        <w:lang w:val="en-US"/>
                      </w:rPr>
                      <w:t>1</w:t>
                    </w:r>
                  </w:p>
                </w:txbxContent>
              </v:textbox>
            </v:shape>
            <v:shape id="_x0000_s1260" type="#_x0000_t202" style="position:absolute;left:2040;top:4845;width:345;height:255" filled="f" stroked="f">
              <v:textbox style="mso-next-textbox:#_x0000_s1260" inset="0,0,0,0">
                <w:txbxContent>
                  <w:p w:rsidR="00E17D4F" w:rsidRDefault="00E17D4F" w:rsidP="00C44BA1">
                    <w:pPr>
                      <w:rPr>
                        <w:vertAlign w:val="subscript"/>
                        <w:lang w:val="en-US"/>
                      </w:rPr>
                    </w:pPr>
                    <w:r>
                      <w:rPr>
                        <w:lang w:val="en-US"/>
                      </w:rPr>
                      <w:t>R</w:t>
                    </w:r>
                    <w:r>
                      <w:rPr>
                        <w:vertAlign w:val="subscript"/>
                        <w:lang w:val="en-US"/>
                      </w:rPr>
                      <w:t>2</w:t>
                    </w:r>
                  </w:p>
                </w:txbxContent>
              </v:textbox>
            </v:shape>
            <v:shape id="_x0000_s1261" type="#_x0000_t202" style="position:absolute;left:2700;top:4890;width:345;height:255" filled="f" stroked="f">
              <v:textbox style="mso-next-textbox:#_x0000_s1261" inset="0,0,0,0">
                <w:txbxContent>
                  <w:p w:rsidR="00E17D4F" w:rsidRDefault="00E17D4F" w:rsidP="00C44BA1">
                    <w:pPr>
                      <w:rPr>
                        <w:vertAlign w:val="subscript"/>
                        <w:lang w:val="en-US"/>
                      </w:rPr>
                    </w:pPr>
                    <w:r>
                      <w:rPr>
                        <w:lang w:val="en-US"/>
                      </w:rPr>
                      <w:t>R</w:t>
                    </w:r>
                    <w:r>
                      <w:rPr>
                        <w:vertAlign w:val="subscript"/>
                        <w:lang w:val="en-US"/>
                      </w:rPr>
                      <w:t>3</w:t>
                    </w:r>
                  </w:p>
                </w:txbxContent>
              </v:textbox>
            </v:shape>
            <v:shape id="_x0000_s1262" type="#_x0000_t202" style="position:absolute;left:2715;top:5400;width:345;height:255" filled="f" stroked="f">
              <v:textbox style="mso-next-textbox:#_x0000_s1262" inset="0,0,0,0">
                <w:txbxContent>
                  <w:p w:rsidR="00E17D4F" w:rsidRDefault="00E17D4F" w:rsidP="00C44BA1">
                    <w:pPr>
                      <w:rPr>
                        <w:vertAlign w:val="subscript"/>
                        <w:lang w:val="en-US"/>
                      </w:rPr>
                    </w:pPr>
                    <w:r>
                      <w:rPr>
                        <w:lang w:val="en-US"/>
                      </w:rPr>
                      <w:t>R</w:t>
                    </w:r>
                    <w:r>
                      <w:rPr>
                        <w:vertAlign w:val="subscript"/>
                        <w:lang w:val="en-US"/>
                      </w:rPr>
                      <w:t>5</w:t>
                    </w:r>
                  </w:p>
                </w:txbxContent>
              </v:textbox>
            </v:shape>
            <v:shape id="_x0000_s1263" type="#_x0000_t202" style="position:absolute;left:3360;top:5355;width:345;height:255" filled="f" stroked="f">
              <v:textbox style="mso-next-textbox:#_x0000_s1263" inset="0,0,0,0">
                <w:txbxContent>
                  <w:p w:rsidR="00E17D4F" w:rsidRDefault="00E17D4F" w:rsidP="00C44BA1">
                    <w:pPr>
                      <w:rPr>
                        <w:vertAlign w:val="subscript"/>
                        <w:lang w:val="en-US"/>
                      </w:rPr>
                    </w:pPr>
                    <w:r>
                      <w:rPr>
                        <w:lang w:val="en-US"/>
                      </w:rPr>
                      <w:t>R</w:t>
                    </w:r>
                    <w:r>
                      <w:rPr>
                        <w:vertAlign w:val="subscript"/>
                        <w:lang w:val="en-US"/>
                      </w:rPr>
                      <w:t>4</w:t>
                    </w:r>
                  </w:p>
                </w:txbxContent>
              </v:textbox>
            </v:shape>
            <v:shape id="_x0000_s1264" type="#_x0000_t202" style="position:absolute;left:3690;top:5400;width:345;height:255" filled="f" stroked="f">
              <v:textbox style="mso-next-textbox:#_x0000_s1264" inset="0,0,0,0">
                <w:txbxContent>
                  <w:p w:rsidR="00E17D4F" w:rsidRDefault="00E17D4F" w:rsidP="00C44BA1">
                    <w:pPr>
                      <w:rPr>
                        <w:vertAlign w:val="subscript"/>
                        <w:lang w:val="en-US"/>
                      </w:rPr>
                    </w:pPr>
                    <w:r>
                      <w:rPr>
                        <w:lang w:val="en-US"/>
                      </w:rPr>
                      <w:t>R</w:t>
                    </w:r>
                    <w:r>
                      <w:rPr>
                        <w:vertAlign w:val="subscript"/>
                        <w:lang w:val="en-US"/>
                      </w:rPr>
                      <w:t>6</w:t>
                    </w:r>
                  </w:p>
                </w:txbxContent>
              </v:textbox>
            </v:shape>
            <v:shape id="_x0000_s1265" type="#_x0000_t202" style="position:absolute;left:4245;top:5355;width:345;height:255" filled="f" stroked="f">
              <v:textbox style="mso-next-textbox:#_x0000_s1265" inset="0,0,0,0">
                <w:txbxContent>
                  <w:p w:rsidR="00E17D4F" w:rsidRDefault="00E17D4F" w:rsidP="00C44BA1">
                    <w:pPr>
                      <w:rPr>
                        <w:vertAlign w:val="subscript"/>
                      </w:rPr>
                    </w:pPr>
                    <w:r>
                      <w:t>А</w:t>
                    </w:r>
                  </w:p>
                </w:txbxContent>
              </v:textbox>
            </v:shape>
            <w10:wrap type="square"/>
          </v:group>
        </w:pict>
      </w:r>
      <w:r w:rsidR="00C44BA1">
        <w:t xml:space="preserve">3. В чайник налили </w:t>
      </w:r>
      <w:smartTag w:uri="urn:schemas-microsoft-com:office:smarttags" w:element="metricconverter">
        <w:smartTagPr>
          <w:attr w:name="ProductID" w:val="1 л"/>
        </w:smartTagPr>
        <w:r w:rsidR="00C44BA1">
          <w:t>1 л</w:t>
        </w:r>
      </w:smartTag>
      <w:r w:rsidR="00C44BA1">
        <w:t xml:space="preserve"> холодной воды и поставили на плиту. Через 5 минут в чайник долили еще </w:t>
      </w:r>
      <w:smartTag w:uri="urn:schemas-microsoft-com:office:smarttags" w:element="metricconverter">
        <w:smartTagPr>
          <w:attr w:name="ProductID" w:val="0,5 л"/>
        </w:smartTagPr>
        <w:r w:rsidR="00C44BA1">
          <w:t>0,5 л</w:t>
        </w:r>
      </w:smartTag>
      <w:r w:rsidR="00C44BA1">
        <w:t xml:space="preserve"> холодной в</w:t>
      </w:r>
      <w:r w:rsidR="00C44BA1">
        <w:t>о</w:t>
      </w:r>
      <w:r w:rsidR="00C44BA1">
        <w:t xml:space="preserve">ды. После этого вода в чайнике закипела через 4 минуты. За </w:t>
      </w:r>
      <w:r w:rsidR="00C44BA1">
        <w:rPr>
          <w:noProof/>
        </w:rPr>
        <w:t>какое</w:t>
      </w:r>
      <w:r w:rsidR="00C44BA1">
        <w:t xml:space="preserve"> время закипела бы вода в чайнике без доливания? Температура холодной воды одинаковая, теплоемкостью чайника и тепловыми потерями пренебречь. (6 мин)</w:t>
      </w:r>
    </w:p>
    <w:p w:rsidR="00C44BA1" w:rsidRDefault="00C44BA1" w:rsidP="00C44BA1">
      <w:pPr>
        <w:spacing w:after="120"/>
        <w:ind w:firstLine="425"/>
        <w:jc w:val="both"/>
      </w:pPr>
      <w:r>
        <w:t xml:space="preserve">4. В представленной схеме показание амперметра равно 1 А. </w:t>
      </w:r>
      <w:r>
        <w:rPr>
          <w:lang w:val="en-US"/>
        </w:rPr>
        <w:t>R</w:t>
      </w:r>
      <w:r w:rsidRPr="008A75B6">
        <w:rPr>
          <w:vertAlign w:val="subscript"/>
        </w:rPr>
        <w:t>1</w:t>
      </w:r>
      <w:r w:rsidRPr="008A75B6">
        <w:t xml:space="preserve"> = 6 Ом; </w:t>
      </w:r>
      <w:r>
        <w:rPr>
          <w:lang w:val="en-US"/>
        </w:rPr>
        <w:t>R</w:t>
      </w:r>
      <w:r w:rsidRPr="008A75B6">
        <w:rPr>
          <w:vertAlign w:val="subscript"/>
        </w:rPr>
        <w:t>2</w:t>
      </w:r>
      <w:r w:rsidRPr="008A75B6">
        <w:t xml:space="preserve"> = </w:t>
      </w:r>
      <w:r>
        <w:rPr>
          <w:lang w:val="en-US"/>
        </w:rPr>
        <w:t>R</w:t>
      </w:r>
      <w:r w:rsidRPr="008A75B6">
        <w:rPr>
          <w:vertAlign w:val="subscript"/>
        </w:rPr>
        <w:t>3</w:t>
      </w:r>
      <w:r w:rsidRPr="008A75B6">
        <w:t xml:space="preserve"> = 10 Ом; </w:t>
      </w:r>
      <w:r>
        <w:rPr>
          <w:lang w:val="en-US"/>
        </w:rPr>
        <w:t>R</w:t>
      </w:r>
      <w:r w:rsidRPr="008A75B6">
        <w:rPr>
          <w:vertAlign w:val="subscript"/>
        </w:rPr>
        <w:t>4</w:t>
      </w:r>
      <w:r w:rsidRPr="008A75B6">
        <w:t xml:space="preserve"> = </w:t>
      </w:r>
      <w:r>
        <w:rPr>
          <w:lang w:val="en-US"/>
        </w:rPr>
        <w:t>R</w:t>
      </w:r>
      <w:r w:rsidRPr="008A75B6">
        <w:rPr>
          <w:vertAlign w:val="subscript"/>
        </w:rPr>
        <w:t>6</w:t>
      </w:r>
      <w:r w:rsidRPr="008A75B6">
        <w:t xml:space="preserve"> = 2 Ом; </w:t>
      </w:r>
      <w:r>
        <w:rPr>
          <w:lang w:val="en-US"/>
        </w:rPr>
        <w:t>R</w:t>
      </w:r>
      <w:r w:rsidRPr="008A75B6">
        <w:rPr>
          <w:vertAlign w:val="subscript"/>
        </w:rPr>
        <w:t>5</w:t>
      </w:r>
      <w:r w:rsidRPr="008A75B6">
        <w:t xml:space="preserve"> = 4 </w:t>
      </w:r>
      <w:r>
        <w:t>Ом. Определить общее напряжение. (28 В)</w:t>
      </w:r>
    </w:p>
    <w:p w:rsidR="00C44BA1" w:rsidRDefault="00C44BA1" w:rsidP="00C44BA1">
      <w:pPr>
        <w:spacing w:after="120"/>
        <w:ind w:firstLine="425"/>
        <w:jc w:val="both"/>
      </w:pPr>
      <w:r>
        <w:t xml:space="preserve">5. Две лампочки </w:t>
      </w:r>
      <w:r>
        <w:rPr>
          <w:noProof/>
        </w:rPr>
        <w:t>мощностью</w:t>
      </w:r>
      <w:r>
        <w:t xml:space="preserve"> 40 Вт и 60 Вт, рассчитанные на одинаковое напряжение, соединили последовательно и включили в сеть с таким напряжением, что в первой лампо</w:t>
      </w:r>
      <w:r>
        <w:t>ч</w:t>
      </w:r>
      <w:r>
        <w:t>ке выделяется ее номинальная мощность 40 Вт. Какая мощность при этом выделяется во второй лампочке? (≈ 53,3 Вт)</w:t>
      </w:r>
    </w:p>
    <w:p w:rsidR="00C44BA1" w:rsidRDefault="00C44BA1" w:rsidP="00C44BA1">
      <w:pPr>
        <w:spacing w:after="120"/>
        <w:ind w:firstLine="425"/>
        <w:jc w:val="center"/>
      </w:pPr>
    </w:p>
    <w:p w:rsidR="00C44BA1" w:rsidRDefault="00154607" w:rsidP="00C44BA1">
      <w:pPr>
        <w:spacing w:after="120"/>
        <w:ind w:firstLine="425"/>
        <w:jc w:val="center"/>
      </w:pPr>
      <w:r>
        <w:rPr>
          <w:noProof/>
        </w:rPr>
        <w:pict>
          <v:group id="_x0000_s1266" style="position:absolute;left:0;text-align:left;margin-left:438.95pt;margin-top:14.5pt;width:88.65pt;height:56.25pt;z-index:251676672" coordorigin="3030,2670" coordsize="1773,1125" o:allowincell="f">
            <v:line id="_x0000_s1267" style="position:absolute;flip:y" from="3030,2745" to="3030,3795">
              <v:stroke endarrow="open"/>
            </v:line>
            <v:line id="_x0000_s1268" style="position:absolute" from="3030,3795" to="4665,3795">
              <v:stroke endarrow="open"/>
            </v:line>
            <v:line id="_x0000_s1269" style="position:absolute;flip:y" from="3030,2820" to="4545,3795"/>
            <v:line id="_x0000_s1270" style="position:absolute" from="3030,3120" to="4575,3120"/>
            <v:shape id="_x0000_s1271" type="#_x0000_t202" style="position:absolute;left:3153;top:2670;width:240;height:270" filled="f" stroked="f">
              <v:textbox style="mso-next-textbox:#_x0000_s1271" inset="0,0,0,0">
                <w:txbxContent>
                  <w:p w:rsidR="00E17D4F" w:rsidRDefault="00E17D4F" w:rsidP="00C44BA1">
                    <w:pPr>
                      <w:rPr>
                        <w:lang w:val="en-US"/>
                      </w:rPr>
                    </w:pPr>
                    <w:r>
                      <w:rPr>
                        <w:lang w:val="en-US"/>
                      </w:rPr>
                      <w:t>v</w:t>
                    </w:r>
                  </w:p>
                </w:txbxContent>
              </v:textbox>
            </v:shape>
            <v:shape id="_x0000_s1272" type="#_x0000_t202" style="position:absolute;left:4563;top:3450;width:240;height:270" filled="f" stroked="f">
              <v:textbox style="mso-next-textbox:#_x0000_s1272" inset="0,0,0,0">
                <w:txbxContent>
                  <w:p w:rsidR="00E17D4F" w:rsidRDefault="00E17D4F" w:rsidP="00C44BA1">
                    <w:pPr>
                      <w:rPr>
                        <w:lang w:val="en-US"/>
                      </w:rPr>
                    </w:pPr>
                    <w:r>
                      <w:rPr>
                        <w:lang w:val="en-US"/>
                      </w:rPr>
                      <w:t>t</w:t>
                    </w:r>
                  </w:p>
                </w:txbxContent>
              </v:textbox>
            </v:shape>
            <v:shape id="_x0000_s1273" type="#_x0000_t202" style="position:absolute;left:4248;top:2715;width:240;height:270" filled="f" stroked="f">
              <v:textbox style="mso-next-textbox:#_x0000_s1273" inset="0,0,0,0">
                <w:txbxContent>
                  <w:p w:rsidR="00E17D4F" w:rsidRDefault="00E17D4F" w:rsidP="00C44BA1">
                    <w:r>
                      <w:t>1</w:t>
                    </w:r>
                  </w:p>
                </w:txbxContent>
              </v:textbox>
            </v:shape>
            <v:shape id="_x0000_s1274" type="#_x0000_t202" style="position:absolute;left:4428;top:3180;width:240;height:270" filled="f" stroked="f">
              <v:textbox style="mso-next-textbox:#_x0000_s1274" inset="0,0,0,0">
                <w:txbxContent>
                  <w:p w:rsidR="00E17D4F" w:rsidRDefault="00E17D4F" w:rsidP="00C44BA1">
                    <w:r>
                      <w:t>2</w:t>
                    </w:r>
                  </w:p>
                </w:txbxContent>
              </v:textbox>
            </v:shape>
            <w10:wrap type="square"/>
          </v:group>
        </w:pict>
      </w:r>
      <w:r w:rsidR="00C44BA1">
        <w:t xml:space="preserve">Вариант </w:t>
      </w:r>
      <w:r w:rsidR="00980B47">
        <w:t>11</w:t>
      </w:r>
    </w:p>
    <w:p w:rsidR="00C44BA1" w:rsidRDefault="00C44BA1" w:rsidP="00C44BA1">
      <w:pPr>
        <w:numPr>
          <w:ilvl w:val="0"/>
          <w:numId w:val="5"/>
        </w:numPr>
        <w:jc w:val="both"/>
      </w:pPr>
      <w:r>
        <w:t>Первый поезд отошел от станции А и до станции В ехал, равномерно увеличивая ск</w:t>
      </w:r>
      <w:r>
        <w:t>о</w:t>
      </w:r>
      <w:r>
        <w:t>рость (см. график). Второй поезд от станции А до станции В проехал с постоянной скоростью. Найти скорость второго поезда, если известно, что первый поезд проехал мимо станции В со ск</w:t>
      </w:r>
      <w:r>
        <w:t>о</w:t>
      </w:r>
      <w:r>
        <w:t xml:space="preserve">ростью </w:t>
      </w:r>
      <w:smartTag w:uri="urn:schemas-microsoft-com:office:smarttags" w:element="metricconverter">
        <w:smartTagPr>
          <w:attr w:name="ProductID" w:val="70 км"/>
        </w:smartTagPr>
        <w:r>
          <w:t>70 км</w:t>
        </w:r>
      </w:smartTag>
      <w:r>
        <w:sym w:font="Symbol" w:char="F02F"/>
      </w:r>
      <w:r>
        <w:t>ч и затратил на расстояние АВ вдвое большее время, чем второй поезд. (</w:t>
      </w:r>
      <w:smartTag w:uri="urn:schemas-microsoft-com:office:smarttags" w:element="metricconverter">
        <w:smartTagPr>
          <w:attr w:name="ProductID" w:val="70 км/ч"/>
        </w:smartTagPr>
        <w:r>
          <w:t>70 км/ч</w:t>
        </w:r>
      </w:smartTag>
      <w:r>
        <w:t>)</w:t>
      </w:r>
    </w:p>
    <w:p w:rsidR="00C44BA1" w:rsidRDefault="00C44BA1" w:rsidP="00C44BA1">
      <w:pPr>
        <w:numPr>
          <w:ilvl w:val="0"/>
          <w:numId w:val="5"/>
        </w:numPr>
        <w:jc w:val="both"/>
      </w:pPr>
      <w:r>
        <w:t xml:space="preserve">В сосуд с водой при температуре 20 </w:t>
      </w:r>
      <w:r>
        <w:sym w:font="Symbol" w:char="F0B0"/>
      </w:r>
      <w:r>
        <w:t>С бросают одинаковые шарики, нагретые до 100 </w:t>
      </w:r>
      <w:r>
        <w:sym w:font="Symbol" w:char="F0B0"/>
      </w:r>
      <w:r>
        <w:t xml:space="preserve">С. После бросания первого шарика в сосуде установилась температура 40 </w:t>
      </w:r>
      <w:r>
        <w:sym w:font="Symbol" w:char="F0B0"/>
      </w:r>
      <w:r>
        <w:t xml:space="preserve">С. Сколько еще шариков надо бросить, чтобы установилась температура 90 </w:t>
      </w:r>
      <w:r>
        <w:sym w:font="Symbol" w:char="F0B0"/>
      </w:r>
      <w:r>
        <w:t>С? (27)</w:t>
      </w:r>
    </w:p>
    <w:p w:rsidR="00C44BA1" w:rsidRDefault="00C44BA1" w:rsidP="00C44BA1">
      <w:pPr>
        <w:numPr>
          <w:ilvl w:val="0"/>
          <w:numId w:val="5"/>
        </w:numPr>
        <w:jc w:val="both"/>
      </w:pPr>
      <w:r>
        <w:t>Тело плавает в воде, погрузившись на 50% своего объема. Если на него надавить сверху вниз силой 12 Н, то оно погрузится на 90% объема. Какова масса тела? (</w:t>
      </w:r>
      <w:smartTag w:uri="urn:schemas-microsoft-com:office:smarttags" w:element="metricconverter">
        <w:smartTagPr>
          <w:attr w:name="ProductID" w:val="1,5 кг"/>
        </w:smartTagPr>
        <w:r>
          <w:t>1,5 кг</w:t>
        </w:r>
      </w:smartTag>
      <w:r>
        <w:t>)</w:t>
      </w:r>
    </w:p>
    <w:p w:rsidR="00C44BA1" w:rsidRDefault="00154607" w:rsidP="00C44BA1">
      <w:pPr>
        <w:numPr>
          <w:ilvl w:val="0"/>
          <w:numId w:val="5"/>
        </w:numPr>
        <w:jc w:val="both"/>
      </w:pPr>
      <w:r>
        <w:rPr>
          <w:noProof/>
        </w:rPr>
        <w:pict>
          <v:group id="_x0000_s1275" style="position:absolute;left:0;text-align:left;margin-left:386.5pt;margin-top:33.4pt;width:136.5pt;height:36.75pt;z-index:251677696" coordorigin="2295,5550" coordsize="2730,735" o:allowincell="f">
            <v:rect id="_x0000_s1276" style="position:absolute;left:2625;top:5820;width:360;height:150" strokeweight="1.5pt"/>
            <v:rect id="_x0000_s1277" style="position:absolute;left:3240;top:5820;width:360;height:150" strokeweight="1.5pt"/>
            <v:rect id="_x0000_s1278" style="position:absolute;left:3960;top:6075;width:360;height:150" strokeweight="1.5pt"/>
            <v:oval id="_x0000_s1279" style="position:absolute;left:2325;top:5835;width:90;height:90"/>
            <v:line id="_x0000_s1280" style="position:absolute;flip:y" from="2295,5805" to="2445,5955"/>
            <v:line id="_x0000_s1281" style="position:absolute;flip:x" from="2400,5880" to="2610,5880"/>
            <v:line id="_x0000_s1282" style="position:absolute" from="2985,5895" to="3225,5895"/>
            <v:line id="_x0000_s1283" style="position:absolute" from="3600,5880" to="3780,5880"/>
            <v:line id="_x0000_s1284" style="position:absolute;flip:x" from="3780,6135" to="3945,6135"/>
            <v:line id="_x0000_s1285" style="position:absolute;flip:y" from="3780,5655" to="3780,6135"/>
            <v:line id="_x0000_s1286" style="position:absolute" from="3780,5655" to="4035,5655"/>
            <v:line id="_x0000_s1287" style="position:absolute" from="4245,5655" to="4500,5655"/>
            <v:line id="_x0000_s1288" style="position:absolute" from="4500,5655" to="4500,6135"/>
            <v:line id="_x0000_s1289" style="position:absolute;flip:x" from="4320,6135" to="4500,6135"/>
            <v:line id="_x0000_s1290" style="position:absolute" from="4500,5880" to="4905,5880"/>
            <v:oval id="_x0000_s1291" style="position:absolute;left:4905;top:5835;width:90;height:90"/>
            <v:line id="_x0000_s1292" style="position:absolute;flip:y" from="4875,5805" to="5025,5955"/>
            <v:oval id="_x0000_s1293" style="position:absolute;left:3060;top:5865;width:56;height:56" fillcolor="black"/>
            <v:oval id="_x0000_s1294" style="position:absolute;left:4650;top:5850;width:56;height:56" fillcolor="black"/>
            <v:line id="_x0000_s1295" style="position:absolute;flip:y" from="4005,5550" to="4213,5670" strokeweight="1.5pt"/>
            <v:shape id="_x0000_s1296" type="#_x0000_t202" style="position:absolute;left:3045;top:5610;width:285;height:285" filled="f" stroked="f">
              <v:textbox inset="0,0,0,0">
                <w:txbxContent>
                  <w:p w:rsidR="00E17D4F" w:rsidRDefault="00E17D4F" w:rsidP="00C44BA1">
                    <w:r>
                      <w:t>А</w:t>
                    </w:r>
                  </w:p>
                </w:txbxContent>
              </v:textbox>
            </v:shape>
            <v:shape id="_x0000_s1297" type="#_x0000_t202" style="position:absolute;left:4620;top:5595;width:285;height:285" filled="f" stroked="f">
              <v:textbox inset="0,0,0,0">
                <w:txbxContent>
                  <w:p w:rsidR="00E17D4F" w:rsidRDefault="00E17D4F" w:rsidP="00C44BA1">
                    <w:r>
                      <w:t>В</w:t>
                    </w:r>
                  </w:p>
                </w:txbxContent>
              </v:textbox>
            </v:shape>
            <v:shape id="_x0000_s1298" type="#_x0000_t202" style="position:absolute;left:3330;top:6000;width:285;height:285" filled="f" stroked="f">
              <v:textbox inset="0,0,0,0">
                <w:txbxContent>
                  <w:p w:rsidR="00E17D4F" w:rsidRDefault="00E17D4F" w:rsidP="00C44BA1">
                    <w:pPr>
                      <w:rPr>
                        <w:lang w:val="en-US"/>
                      </w:rPr>
                    </w:pPr>
                    <w:r>
                      <w:rPr>
                        <w:lang w:val="en-US"/>
                      </w:rPr>
                      <w:t>R</w:t>
                    </w:r>
                    <w:r>
                      <w:rPr>
                        <w:vertAlign w:val="subscript"/>
                        <w:lang w:val="en-US"/>
                      </w:rPr>
                      <w:t>0</w:t>
                    </w:r>
                  </w:p>
                </w:txbxContent>
              </v:textbox>
            </v:shape>
            <v:shape id="_x0000_s1299" type="#_x0000_t202" style="position:absolute;left:4005;top:5820;width:330;height:285" filled="f" stroked="f">
              <v:textbox inset="0,0,0,0">
                <w:txbxContent>
                  <w:p w:rsidR="00E17D4F" w:rsidRDefault="00E17D4F" w:rsidP="00C44BA1">
                    <w:pPr>
                      <w:rPr>
                        <w:lang w:val="en-US"/>
                      </w:rPr>
                    </w:pPr>
                    <w:r>
                      <w:rPr>
                        <w:lang w:val="en-US"/>
                      </w:rPr>
                      <w:t>3R</w:t>
                    </w:r>
                    <w:r>
                      <w:rPr>
                        <w:vertAlign w:val="subscript"/>
                        <w:lang w:val="en-US"/>
                      </w:rPr>
                      <w:t>0</w:t>
                    </w:r>
                  </w:p>
                </w:txbxContent>
              </v:textbox>
            </v:shape>
            <v:shape id="_x0000_s1300" type="#_x0000_t202" style="position:absolute;left:2700;top:6000;width:285;height:285" filled="f" stroked="f">
              <v:textbox inset="0,0,0,0">
                <w:txbxContent>
                  <w:p w:rsidR="00E17D4F" w:rsidRDefault="00E17D4F" w:rsidP="00C44BA1">
                    <w:r>
                      <w:rPr>
                        <w:lang w:val="en-US"/>
                      </w:rPr>
                      <w:t>R</w:t>
                    </w:r>
                    <w:r>
                      <w:rPr>
                        <w:vertAlign w:val="subscript"/>
                        <w:lang w:val="en-US"/>
                      </w:rPr>
                      <w:t>x</w:t>
                    </w:r>
                  </w:p>
                </w:txbxContent>
              </v:textbox>
            </v:shape>
            <w10:wrap type="square"/>
          </v:group>
        </w:pict>
      </w:r>
      <w:r w:rsidR="00C44BA1">
        <w:t>Из куска однородной проволоки сопротивлением 64 Ом сделали прямоугольный равнобедренный треугольник. Каким будет сопротивление получившейся фигуры, если источник тока подсоединить к вершине прямого угла и к сер</w:t>
      </w:r>
      <w:r w:rsidR="00C44BA1">
        <w:t>е</w:t>
      </w:r>
      <w:r w:rsidR="00C44BA1">
        <w:t>дине гипотенузы? (16 Ом)</w:t>
      </w:r>
    </w:p>
    <w:p w:rsidR="00C44BA1" w:rsidRDefault="00C44BA1" w:rsidP="00C44BA1">
      <w:pPr>
        <w:numPr>
          <w:ilvl w:val="0"/>
          <w:numId w:val="5"/>
        </w:numPr>
        <w:jc w:val="both"/>
      </w:pPr>
      <w:r>
        <w:t xml:space="preserve">На участке АВ мощность тока одинакова при замкнутом и при разомкнутом ключе. Найти </w:t>
      </w:r>
      <w:r>
        <w:rPr>
          <w:lang w:val="en-US"/>
        </w:rPr>
        <w:t>R</w:t>
      </w:r>
      <w:r>
        <w:rPr>
          <w:vertAlign w:val="subscript"/>
          <w:lang w:val="en-US"/>
        </w:rPr>
        <w:t>x</w:t>
      </w:r>
      <w:r>
        <w:t xml:space="preserve">, если </w:t>
      </w:r>
      <w:r>
        <w:rPr>
          <w:lang w:val="en-US"/>
        </w:rPr>
        <w:t>R</w:t>
      </w:r>
      <w:r w:rsidRPr="008A75B6">
        <w:rPr>
          <w:vertAlign w:val="subscript"/>
        </w:rPr>
        <w:t>0</w:t>
      </w:r>
      <w:r>
        <w:t xml:space="preserve"> = 40 Ом. Общее напряжение постоянно. (80 Ом)</w:t>
      </w:r>
    </w:p>
    <w:p w:rsidR="00C44BA1" w:rsidRDefault="00C44BA1" w:rsidP="00C44BA1">
      <w:pPr>
        <w:spacing w:after="120"/>
        <w:ind w:firstLine="425"/>
        <w:jc w:val="both"/>
      </w:pP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12</w:t>
      </w:r>
    </w:p>
    <w:p w:rsidR="00C44BA1" w:rsidRDefault="00C44BA1" w:rsidP="00C44BA1">
      <w:pPr>
        <w:numPr>
          <w:ilvl w:val="0"/>
          <w:numId w:val="6"/>
        </w:numPr>
        <w:jc w:val="both"/>
      </w:pPr>
      <w:r>
        <w:t xml:space="preserve">Поезд должен проехать расстояние </w:t>
      </w:r>
      <w:smartTag w:uri="urn:schemas-microsoft-com:office:smarttags" w:element="metricconverter">
        <w:smartTagPr>
          <w:attr w:name="ProductID" w:val="840 км"/>
        </w:smartTagPr>
        <w:r>
          <w:t>840 км</w:t>
        </w:r>
      </w:smartTag>
      <w:r>
        <w:t xml:space="preserve">. В середине пути поезд вынужден был остановиться на полчаса и, чтобы </w:t>
      </w:r>
      <w:r>
        <w:rPr>
          <w:noProof/>
        </w:rPr>
        <w:t>приехать</w:t>
      </w:r>
      <w:r>
        <w:t xml:space="preserve"> в конечный пункт вовремя, на оставшейся половине пути поезду пришлось увеличить скорость на </w:t>
      </w:r>
      <w:smartTag w:uri="urn:schemas-microsoft-com:office:smarttags" w:element="metricconverter">
        <w:smartTagPr>
          <w:attr w:name="ProductID" w:val="2 км/ч"/>
        </w:smartTagPr>
        <w:r>
          <w:t>2 км</w:t>
        </w:r>
        <w:r w:rsidRPr="008A75B6">
          <w:t>/</w:t>
        </w:r>
        <w:r>
          <w:t>ч</w:t>
        </w:r>
      </w:smartTag>
      <w:r>
        <w:t>. С какой скоростью поезд ехал на первой половине пути? (</w:t>
      </w:r>
      <w:smartTag w:uri="urn:schemas-microsoft-com:office:smarttags" w:element="metricconverter">
        <w:smartTagPr>
          <w:attr w:name="ProductID" w:val="40 км/ч"/>
        </w:smartTagPr>
        <w:r>
          <w:t>40 км/ч</w:t>
        </w:r>
      </w:smartTag>
      <w:r>
        <w:t>)</w:t>
      </w:r>
    </w:p>
    <w:p w:rsidR="00C44BA1" w:rsidRDefault="00C44BA1" w:rsidP="00C44BA1">
      <w:pPr>
        <w:numPr>
          <w:ilvl w:val="0"/>
          <w:numId w:val="6"/>
        </w:numPr>
        <w:jc w:val="both"/>
      </w:pPr>
      <w:r>
        <w:t xml:space="preserve">Тело висит на </w:t>
      </w:r>
      <w:r>
        <w:rPr>
          <w:noProof/>
        </w:rPr>
        <w:t>нити</w:t>
      </w:r>
      <w:r>
        <w:t>. Если тело погрузить в воду то сила натяжения нити умен</w:t>
      </w:r>
      <w:r>
        <w:t>ь</w:t>
      </w:r>
      <w:r>
        <w:t>шится в 11 раз. Найти плотность тела. (1100 кг/м</w:t>
      </w:r>
      <w:r>
        <w:rPr>
          <w:vertAlign w:val="superscript"/>
        </w:rPr>
        <w:t>3</w:t>
      </w:r>
      <w:r>
        <w:t>)</w:t>
      </w:r>
    </w:p>
    <w:p w:rsidR="00C44BA1" w:rsidRDefault="00C44BA1" w:rsidP="00C44BA1">
      <w:pPr>
        <w:numPr>
          <w:ilvl w:val="0"/>
          <w:numId w:val="6"/>
        </w:numPr>
        <w:jc w:val="both"/>
      </w:pPr>
      <w:r>
        <w:t xml:space="preserve">В ванне налита горячая вода при температуре 50 </w:t>
      </w:r>
      <w:r>
        <w:rPr>
          <w:vertAlign w:val="superscript"/>
        </w:rPr>
        <w:t>0</w:t>
      </w:r>
      <w:r>
        <w:t xml:space="preserve">С. Ее разбавляют холодной </w:t>
      </w:r>
      <w:r>
        <w:rPr>
          <w:noProof/>
        </w:rPr>
        <w:t>водопроводной</w:t>
      </w:r>
      <w:r>
        <w:t xml:space="preserve"> водой, имеющей температуру 10 </w:t>
      </w:r>
      <w:r>
        <w:rPr>
          <w:vertAlign w:val="superscript"/>
        </w:rPr>
        <w:t>0</w:t>
      </w:r>
      <w:r>
        <w:t>С. Кран с холодной водой открыли на 1 мин, после чего измерили температуру воды в ванне. Она оказ</w:t>
      </w:r>
      <w:r>
        <w:t>а</w:t>
      </w:r>
      <w:r>
        <w:t xml:space="preserve">лась 40 </w:t>
      </w:r>
      <w:r>
        <w:rPr>
          <w:vertAlign w:val="superscript"/>
        </w:rPr>
        <w:t>0</w:t>
      </w:r>
      <w:r>
        <w:t xml:space="preserve">С. На сколько еще надо открыть кран, чтобы температура воды в ванне стала равна 30 </w:t>
      </w:r>
      <w:r>
        <w:rPr>
          <w:vertAlign w:val="superscript"/>
        </w:rPr>
        <w:t>0</w:t>
      </w:r>
      <w:r>
        <w:t>С? (2 мин)</w:t>
      </w:r>
    </w:p>
    <w:p w:rsidR="00C44BA1" w:rsidRDefault="00C44BA1" w:rsidP="00C44BA1">
      <w:pPr>
        <w:numPr>
          <w:ilvl w:val="0"/>
          <w:numId w:val="6"/>
        </w:numPr>
        <w:jc w:val="both"/>
      </w:pPr>
      <w:r>
        <w:rPr>
          <w:noProof/>
        </w:rPr>
        <w:drawing>
          <wp:anchor distT="0" distB="0" distL="114300" distR="114300" simplePos="0" relativeHeight="251679744" behindDoc="0" locked="1" layoutInCell="0" allowOverlap="1">
            <wp:simplePos x="0" y="0"/>
            <wp:positionH relativeFrom="column">
              <wp:posOffset>5038725</wp:posOffset>
            </wp:positionH>
            <wp:positionV relativeFrom="paragraph">
              <wp:posOffset>-859790</wp:posOffset>
            </wp:positionV>
            <wp:extent cx="1666875" cy="752475"/>
            <wp:effectExtent l="19050" t="0" r="9525" b="0"/>
            <wp:wrapSquare wrapText="bothSides"/>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
                    <a:srcRect/>
                    <a:stretch>
                      <a:fillRect/>
                    </a:stretch>
                  </pic:blipFill>
                  <pic:spPr bwMode="auto">
                    <a:xfrm>
                      <a:off x="0" y="0"/>
                      <a:ext cx="1666875" cy="752475"/>
                    </a:xfrm>
                    <a:prstGeom prst="rect">
                      <a:avLst/>
                    </a:prstGeom>
                    <a:noFill/>
                  </pic:spPr>
                </pic:pic>
              </a:graphicData>
            </a:graphic>
          </wp:anchor>
        </w:drawing>
      </w:r>
      <w:r>
        <w:t>Амперметр А</w:t>
      </w:r>
      <w:r>
        <w:rPr>
          <w:vertAlign w:val="subscript"/>
        </w:rPr>
        <w:t>1</w:t>
      </w:r>
      <w:r>
        <w:t xml:space="preserve"> показывает 0,21 А. Что показывает амперметр А</w:t>
      </w:r>
      <w:r>
        <w:rPr>
          <w:vertAlign w:val="subscript"/>
        </w:rPr>
        <w:t>2</w:t>
      </w:r>
      <w:r>
        <w:t>, если все сопр</w:t>
      </w:r>
      <w:r>
        <w:t>о</w:t>
      </w:r>
      <w:r>
        <w:t xml:space="preserve">тивления </w:t>
      </w:r>
      <w:r>
        <w:rPr>
          <w:noProof/>
        </w:rPr>
        <w:t>одинаковы</w:t>
      </w:r>
      <w:r>
        <w:t>. (0,07 А)</w:t>
      </w:r>
    </w:p>
    <w:p w:rsidR="00C44BA1" w:rsidRDefault="00154607" w:rsidP="00C44BA1">
      <w:pPr>
        <w:numPr>
          <w:ilvl w:val="0"/>
          <w:numId w:val="6"/>
        </w:numPr>
        <w:jc w:val="both"/>
      </w:pPr>
      <w:r>
        <w:rPr>
          <w:noProof/>
        </w:rPr>
        <w:pict>
          <v:group id="_x0000_s1301" style="position:absolute;left:0;text-align:left;margin-left:404.45pt;margin-top:-29.55pt;width:140.6pt;height:66.4pt;z-index:251678720" coordorigin="2026,5978" coordsize="2504,1328" o:allowincell="f">
            <v:rect id="_x0000_s1302" style="position:absolute;left:2603;top:6330;width:472;height:188" filled="f" strokeweight="1pt"/>
            <v:rect id="_x0000_s1303" style="position:absolute;left:3533;top:6330;width:472;height:188" filled="f" strokeweight="1pt"/>
            <v:rect id="_x0000_s1304" style="position:absolute;left:2588;top:7118;width:472;height:188" filled="f" strokeweight="1pt"/>
            <v:rect id="_x0000_s1305" style="position:absolute;left:3518;top:7118;width:472;height:188" filled="f" strokeweight="1pt"/>
            <v:line id="_x0000_s1306" style="position:absolute" from="3075,6420" to="3540,6420"/>
            <v:line id="_x0000_s1307" style="position:absolute" from="4005,6428" to="4178,6428"/>
            <v:line id="_x0000_s1308" style="position:absolute" from="4178,6428" to="4178,7223"/>
            <v:line id="_x0000_s1309" style="position:absolute;flip:x" from="3990,7215" to="4178,7215"/>
            <v:line id="_x0000_s1310" style="position:absolute;flip:x" from="3060,7208" to="3518,7208"/>
            <v:line id="_x0000_s1311" style="position:absolute;flip:x" from="2408,7215" to="2588,7215"/>
            <v:line id="_x0000_s1312" style="position:absolute;flip:y" from="2408,6428" to="2408,7215"/>
            <v:line id="_x0000_s1313" style="position:absolute" from="2408,6428" to="2603,6428"/>
            <v:line id="_x0000_s1314" style="position:absolute" from="3285,6413" to="3285,6683"/>
            <v:line id="_x0000_s1315" style="position:absolute;flip:y" from="3278,6900" to="3278,7208"/>
            <v:line id="_x0000_s1316" style="position:absolute" from="4178,6803" to="4395,6803"/>
            <v:line id="_x0000_s1317" style="position:absolute;flip:x" from="2183,6818" to="2400,6818"/>
            <v:oval id="_x0000_s1318" style="position:absolute;left:2063;top:6758;width:112;height:112" filled="f"/>
            <v:line id="_x0000_s1319" style="position:absolute;flip:y" from="2026,6728" to="2198,6900"/>
            <v:oval id="_x0000_s1320" style="position:absolute;left:4395;top:6743;width:112;height:112" filled="f"/>
            <v:line id="_x0000_s1321" style="position:absolute;flip:y" from="4358,6713" to="4530,6885"/>
            <v:shape id="_x0000_s1322" type="#_x0000_t202" style="position:absolute;left:3083;top:6451;width:458;height:457" filled="f" stroked="f">
              <v:textbox style="mso-next-textbox:#_x0000_s1322">
                <w:txbxContent>
                  <w:p w:rsidR="00E17D4F" w:rsidRDefault="00E17D4F" w:rsidP="00C44BA1">
                    <w:r>
                      <w:sym w:font="Symbol" w:char="F0B7"/>
                    </w:r>
                  </w:p>
                </w:txbxContent>
              </v:textbox>
            </v:shape>
            <v:shape id="_x0000_s1323" type="#_x0000_t202" style="position:absolute;left:3075;top:6638;width:458;height:457" filled="f" stroked="f">
              <v:textbox style="mso-next-textbox:#_x0000_s1323">
                <w:txbxContent>
                  <w:p w:rsidR="00E17D4F" w:rsidRDefault="00E17D4F" w:rsidP="00C44BA1">
                    <w:r>
                      <w:sym w:font="Symbol" w:char="F0B7"/>
                    </w:r>
                  </w:p>
                </w:txbxContent>
              </v:textbox>
            </v:shape>
            <v:line id="_x0000_s1324" style="position:absolute;flip:y" from="3278,6675" to="3413,6870"/>
            <v:shape id="_x0000_s1325" type="#_x0000_t202" style="position:absolute;left:2610;top:5985;width:503;height:473" filled="f" stroked="f">
              <v:textbox style="mso-next-textbox:#_x0000_s1325">
                <w:txbxContent>
                  <w:p w:rsidR="00E17D4F" w:rsidRDefault="00E17D4F" w:rsidP="00C44BA1">
                    <w:pPr>
                      <w:rPr>
                        <w:lang w:val="en-US"/>
                      </w:rPr>
                    </w:pPr>
                    <w:r>
                      <w:rPr>
                        <w:lang w:val="en-US"/>
                      </w:rPr>
                      <w:t>R</w:t>
                    </w:r>
                  </w:p>
                </w:txbxContent>
              </v:textbox>
            </v:shape>
            <v:shape id="_x0000_s1326" type="#_x0000_t202" style="position:absolute;left:3518;top:5978;width:503;height:473" filled="f" stroked="f">
              <v:textbox style="mso-next-textbox:#_x0000_s1326">
                <w:txbxContent>
                  <w:p w:rsidR="00E17D4F" w:rsidRDefault="00E17D4F" w:rsidP="00C44BA1">
                    <w:pPr>
                      <w:rPr>
                        <w:lang w:val="en-US"/>
                      </w:rPr>
                    </w:pPr>
                    <w:r>
                      <w:rPr>
                        <w:lang w:val="en-US"/>
                      </w:rPr>
                      <w:t>R</w:t>
                    </w:r>
                  </w:p>
                </w:txbxContent>
              </v:textbox>
            </v:shape>
            <v:shape id="_x0000_s1327" type="#_x0000_t202" style="position:absolute;left:2581;top:6773;width:503;height:473" filled="f" stroked="f">
              <v:textbox style="mso-next-textbox:#_x0000_s1327">
                <w:txbxContent>
                  <w:p w:rsidR="00E17D4F" w:rsidRDefault="00E17D4F" w:rsidP="00C44BA1">
                    <w:pPr>
                      <w:rPr>
                        <w:lang w:val="en-US"/>
                      </w:rPr>
                    </w:pPr>
                    <w:r>
                      <w:rPr>
                        <w:lang w:val="en-US"/>
                      </w:rPr>
                      <w:t>R</w:t>
                    </w:r>
                  </w:p>
                </w:txbxContent>
              </v:textbox>
            </v:shape>
            <v:shape id="_x0000_s1328" type="#_x0000_t202" style="position:absolute;left:3466;top:6765;width:623;height:473" filled="f" stroked="f">
              <v:textbox style="mso-next-textbox:#_x0000_s1328">
                <w:txbxContent>
                  <w:p w:rsidR="00E17D4F" w:rsidRDefault="00E17D4F" w:rsidP="00C44BA1">
                    <w:pPr>
                      <w:rPr>
                        <w:lang w:val="en-US"/>
                      </w:rPr>
                    </w:pPr>
                    <w:r>
                      <w:rPr>
                        <w:lang w:val="en-US"/>
                      </w:rPr>
                      <w:t>2R</w:t>
                    </w:r>
                  </w:p>
                </w:txbxContent>
              </v:textbox>
            </v:shape>
            <w10:wrap type="square"/>
            <w10:anchorlock/>
          </v:group>
        </w:pict>
      </w:r>
      <w:r w:rsidR="00C44BA1">
        <w:t xml:space="preserve">Во сколько раз изменится мощность, выделяющаяся в сопротивлении </w:t>
      </w:r>
      <w:r w:rsidR="00C44BA1" w:rsidRPr="008A75B6">
        <w:t>2</w:t>
      </w:r>
      <w:r w:rsidR="00C44BA1">
        <w:rPr>
          <w:lang w:val="en-US"/>
        </w:rPr>
        <w:t>R</w:t>
      </w:r>
      <w:r w:rsidR="00C44BA1">
        <w:t xml:space="preserve"> после замыкания ключа? Общее н</w:t>
      </w:r>
      <w:r w:rsidR="00C44BA1">
        <w:t>а</w:t>
      </w:r>
      <w:r w:rsidR="00C44BA1">
        <w:t>пряжение постоянно. (Уменьшится в 49/36 раз)</w:t>
      </w:r>
    </w:p>
    <w:p w:rsidR="00C44BA1" w:rsidRDefault="00C44BA1" w:rsidP="00C44BA1">
      <w:pPr>
        <w:jc w:val="both"/>
      </w:pPr>
    </w:p>
    <w:p w:rsidR="0069260E" w:rsidRDefault="0069260E" w:rsidP="00C44BA1">
      <w:pPr>
        <w:spacing w:after="120"/>
        <w:ind w:firstLine="425"/>
        <w:jc w:val="center"/>
      </w:pPr>
    </w:p>
    <w:p w:rsidR="0069260E" w:rsidRDefault="0069260E" w:rsidP="00C44BA1">
      <w:pPr>
        <w:spacing w:after="120"/>
        <w:ind w:firstLine="425"/>
        <w:jc w:val="center"/>
      </w:pPr>
    </w:p>
    <w:p w:rsidR="0069260E" w:rsidRDefault="0069260E" w:rsidP="00C44BA1">
      <w:pPr>
        <w:spacing w:after="120"/>
        <w:ind w:firstLine="425"/>
        <w:jc w:val="center"/>
      </w:pPr>
    </w:p>
    <w:p w:rsidR="0069260E" w:rsidRDefault="0069260E" w:rsidP="00C44BA1">
      <w:pPr>
        <w:spacing w:after="120"/>
        <w:ind w:firstLine="425"/>
        <w:jc w:val="center"/>
      </w:pPr>
    </w:p>
    <w:p w:rsidR="0069260E" w:rsidRDefault="0069260E" w:rsidP="00C44BA1">
      <w:pPr>
        <w:spacing w:after="120"/>
        <w:ind w:firstLine="425"/>
        <w:jc w:val="center"/>
      </w:pPr>
    </w:p>
    <w:p w:rsidR="00C44BA1" w:rsidRDefault="00C44BA1" w:rsidP="00C44BA1">
      <w:pPr>
        <w:spacing w:after="120"/>
        <w:ind w:firstLine="425"/>
        <w:jc w:val="center"/>
      </w:pPr>
      <w:r>
        <w:lastRenderedPageBreak/>
        <w:t xml:space="preserve">Вариант </w:t>
      </w:r>
      <w:r w:rsidR="00980B47">
        <w:t>13</w:t>
      </w:r>
    </w:p>
    <w:p w:rsidR="00C44BA1" w:rsidRDefault="00C44BA1" w:rsidP="00C44BA1">
      <w:pPr>
        <w:numPr>
          <w:ilvl w:val="0"/>
          <w:numId w:val="7"/>
        </w:numPr>
        <w:jc w:val="both"/>
      </w:pPr>
      <w:r>
        <w:t xml:space="preserve">Мимо бензоколонки со </w:t>
      </w:r>
      <w:r>
        <w:rPr>
          <w:noProof/>
        </w:rPr>
        <w:t>скоростью</w:t>
      </w:r>
      <w:r>
        <w:t xml:space="preserve"> </w:t>
      </w:r>
      <w:smartTag w:uri="urn:schemas-microsoft-com:office:smarttags" w:element="metricconverter">
        <w:smartTagPr>
          <w:attr w:name="ProductID" w:val="80 км/ч"/>
        </w:smartTagPr>
        <w:r>
          <w:t>80 км</w:t>
        </w:r>
        <w:r w:rsidRPr="008A75B6">
          <w:t>/</w:t>
        </w:r>
        <w:r>
          <w:t>ч</w:t>
        </w:r>
      </w:smartTag>
      <w:r>
        <w:t xml:space="preserve"> проехала легковая машина, а через 15 мин в ту же сторону со скор</w:t>
      </w:r>
      <w:r>
        <w:t>о</w:t>
      </w:r>
      <w:r>
        <w:t xml:space="preserve">стью </w:t>
      </w:r>
      <w:smartTag w:uri="urn:schemas-microsoft-com:office:smarttags" w:element="metricconverter">
        <w:smartTagPr>
          <w:attr w:name="ProductID" w:val="60 км/ч"/>
        </w:smartTagPr>
        <w:r>
          <w:t>60 км</w:t>
        </w:r>
        <w:r w:rsidRPr="008A75B6">
          <w:t>/</w:t>
        </w:r>
        <w:r>
          <w:t>ч</w:t>
        </w:r>
      </w:smartTag>
      <w:r>
        <w:t xml:space="preserve"> проехала грузовая машина. На каком расстоянии от бензоколонки легковая машина обогнала грузовую? (</w:t>
      </w:r>
      <w:smartTag w:uri="urn:schemas-microsoft-com:office:smarttags" w:element="metricconverter">
        <w:smartTagPr>
          <w:attr w:name="ProductID" w:val="60 км"/>
        </w:smartTagPr>
        <w:r>
          <w:t>60 км</w:t>
        </w:r>
      </w:smartTag>
      <w:r>
        <w:t>)</w:t>
      </w:r>
    </w:p>
    <w:p w:rsidR="00C44BA1" w:rsidRDefault="00154607" w:rsidP="00C44BA1">
      <w:pPr>
        <w:numPr>
          <w:ilvl w:val="0"/>
          <w:numId w:val="7"/>
        </w:numPr>
        <w:jc w:val="both"/>
      </w:pPr>
      <w:r>
        <w:rPr>
          <w:noProof/>
        </w:rPr>
        <w:pict>
          <v:group id="_x0000_s1359" style="position:absolute;left:0;text-align:left;margin-left:441.15pt;margin-top:4.3pt;width:79.15pt;height:32.7pt;z-index:251681792" coordorigin="8920,9974" coordsize="1583,654" o:allowincell="f">
            <v:rect id="_x0000_s1360" style="position:absolute;left:9290;top:10131;width:877;height:259" fillcolor="black">
              <v:fill r:id="rId17" o:title="Светлый диагональный 2" type="pattern"/>
            </v:rect>
            <v:oval id="_x0000_s1361" style="position:absolute;left:9646;top:9974;width:157;height:157" fillcolor="#333"/>
            <v:line id="_x0000_s1362" style="position:absolute;flip:x" from="8920,10185" to="9284,10185"/>
            <v:line id="_x0000_s1363" style="position:absolute" from="10167,10185" to="10503,10185"/>
            <v:line id="_x0000_s1364" style="position:absolute" from="8975,10260" to="9064,10260"/>
            <v:line id="_x0000_s1365" style="position:absolute" from="9071,10355" to="9194,10355"/>
            <v:line id="_x0000_s1366" style="position:absolute" from="8996,10478" to="9133,10478"/>
            <v:line id="_x0000_s1367" style="position:absolute" from="9311,10512" to="9454,10512"/>
            <v:line id="_x0000_s1368" style="position:absolute" from="9119,10608" to="9304,10608"/>
            <v:line id="_x0000_s1369" style="position:absolute" from="9585,10628" to="9708,10628"/>
            <v:line id="_x0000_s1370" style="position:absolute" from="9482,10458" to="9640,10458"/>
            <v:line id="_x0000_s1371" style="position:absolute" from="9722,10519" to="9879,10519"/>
            <v:line id="_x0000_s1372" style="position:absolute" from="9900,10622" to="10037,10622"/>
            <v:line id="_x0000_s1373" style="position:absolute" from="10037,10437" to="10188,10437"/>
            <v:line id="_x0000_s1374" style="position:absolute" from="10235,10342" to="10400,10342"/>
            <v:line id="_x0000_s1375" style="position:absolute" from="10345,10240" to="10468,10240"/>
            <v:line id="_x0000_s1376" style="position:absolute" from="10345,10485" to="10462,10485"/>
            <v:line id="_x0000_s1377" style="position:absolute" from="10215,10594" to="10366,10594"/>
            <w10:wrap type="square"/>
          </v:group>
        </w:pict>
      </w:r>
      <w:r w:rsidR="00C44BA1">
        <w:t>В воде плавает деревянный диск, к центру которого приклеен небольшой металлический шарик объемом 1 см</w:t>
      </w:r>
      <w:r w:rsidR="00C44BA1">
        <w:rPr>
          <w:vertAlign w:val="superscript"/>
        </w:rPr>
        <w:t>3</w:t>
      </w:r>
      <w:r w:rsidR="00C44BA1">
        <w:t>. Если диск плавает шариком вверх, то в воду погружено 90% объема диска, а если диск перевернется шариком вниз, то оказывается погруженным на 89% своего объема. Чему равен объем диска? (100 см</w:t>
      </w:r>
      <w:r w:rsidR="00C44BA1">
        <w:rPr>
          <w:vertAlign w:val="superscript"/>
        </w:rPr>
        <w:t>3</w:t>
      </w:r>
      <w:r w:rsidR="00C44BA1">
        <w:t>)</w:t>
      </w:r>
    </w:p>
    <w:p w:rsidR="00C44BA1" w:rsidRDefault="00154607" w:rsidP="00C44BA1">
      <w:pPr>
        <w:numPr>
          <w:ilvl w:val="0"/>
          <w:numId w:val="7"/>
        </w:numPr>
        <w:jc w:val="both"/>
      </w:pPr>
      <w:r>
        <w:rPr>
          <w:noProof/>
        </w:rPr>
        <w:pict>
          <v:group id="_x0000_s1329" style="position:absolute;left:0;text-align:left;margin-left:431.75pt;margin-top:35pt;width:95.25pt;height:64.5pt;z-index:251680768" coordorigin="5115,12900" coordsize="1905,1290" o:allowincell="f">
            <v:oval id="_x0000_s1330" style="position:absolute;left:5580;top:12990;width:285;height:285" filled="f"/>
            <v:oval id="_x0000_s1331" style="position:absolute;left:6375;top:13110;width:75;height:75"/>
            <v:line id="_x0000_s1332" style="position:absolute;flip:y" from="6345,13065" to="6495,13215"/>
            <v:rect id="_x0000_s1333" style="position:absolute;left:6015;top:13365;width:120;height:285"/>
            <v:line id="_x0000_s1334" style="position:absolute" from="5865,13140" to="6375,13140"/>
            <v:oval id="_x0000_s1335" style="position:absolute;left:6600;top:13110;width:75;height:75"/>
            <v:line id="_x0000_s1336" style="position:absolute;flip:y" from="6570,13065" to="6720,13215"/>
            <v:line id="_x0000_s1337" style="position:absolute" from="6690,13140" to="6975,13140"/>
            <v:line id="_x0000_s1338" style="position:absolute;flip:x" from="5325,13140" to="5580,13140"/>
            <v:line id="_x0000_s1339" style="position:absolute" from="6075,13140" to="6075,13365"/>
            <v:line id="_x0000_s1340" style="position:absolute" from="6960,13140" to="6960,13365"/>
            <v:line id="_x0000_s1341" style="position:absolute" from="5340,13140" to="5340,13365"/>
            <v:rect id="_x0000_s1342" style="position:absolute;left:6900;top:13365;width:120;height:285"/>
            <v:rect id="_x0000_s1343" style="position:absolute;left:5280;top:13365;width:120;height:285"/>
            <v:rect id="_x0000_s1344" style="position:absolute;left:5520;top:13830;width:330;height:120"/>
            <v:rect id="_x0000_s1345" style="position:absolute;left:6345;top:13830;width:330;height:120"/>
            <v:line id="_x0000_s1346" style="position:absolute" from="5340,13650" to="5340,13905"/>
            <v:line id="_x0000_s1347" style="position:absolute;flip:x" from="5340,13890" to="5520,13890"/>
            <v:line id="_x0000_s1348" style="position:absolute" from="5850,13890" to="6345,13890"/>
            <v:line id="_x0000_s1349" style="position:absolute" from="6675,13890" to="6975,13890"/>
            <v:line id="_x0000_s1350" style="position:absolute;flip:y" from="6975,13650" to="6975,13890"/>
            <v:line id="_x0000_s1351" style="position:absolute" from="6075,13650" to="6075,13890"/>
            <v:shape id="_x0000_s1352" type="#_x0000_t202" style="position:absolute;left:5115;top:13395;width:180;height:270" filled="f" stroked="f">
              <v:textbox inset="0,0,0,0">
                <w:txbxContent>
                  <w:p w:rsidR="00E17D4F" w:rsidRDefault="00E17D4F" w:rsidP="00C44BA1">
                    <w:pPr>
                      <w:rPr>
                        <w:lang w:val="en-US"/>
                      </w:rPr>
                    </w:pPr>
                    <w:r>
                      <w:rPr>
                        <w:lang w:val="en-US"/>
                      </w:rPr>
                      <w:t>R</w:t>
                    </w:r>
                  </w:p>
                </w:txbxContent>
              </v:textbox>
            </v:shape>
            <v:shape id="_x0000_s1353" type="#_x0000_t202" style="position:absolute;left:5640;top:13965;width:165;height:225" filled="f" stroked="f">
              <v:textbox inset="0,0,0,0">
                <w:txbxContent>
                  <w:p w:rsidR="00E17D4F" w:rsidRDefault="00E17D4F" w:rsidP="00C44BA1">
                    <w:pPr>
                      <w:rPr>
                        <w:lang w:val="en-US"/>
                      </w:rPr>
                    </w:pPr>
                    <w:r>
                      <w:rPr>
                        <w:lang w:val="en-US"/>
                      </w:rPr>
                      <w:t>R</w:t>
                    </w:r>
                  </w:p>
                </w:txbxContent>
              </v:textbox>
            </v:shape>
            <v:shape id="_x0000_s1354" type="#_x0000_t202" style="position:absolute;left:6420;top:13965;width:165;height:225" filled="f" stroked="f">
              <v:textbox inset="0,0,0,0">
                <w:txbxContent>
                  <w:p w:rsidR="00E17D4F" w:rsidRDefault="00E17D4F" w:rsidP="00C44BA1">
                    <w:pPr>
                      <w:rPr>
                        <w:lang w:val="en-US"/>
                      </w:rPr>
                    </w:pPr>
                    <w:r>
                      <w:rPr>
                        <w:lang w:val="en-US"/>
                      </w:rPr>
                      <w:t>R</w:t>
                    </w:r>
                  </w:p>
                </w:txbxContent>
              </v:textbox>
            </v:shape>
            <v:shape id="_x0000_s1355" type="#_x0000_t202" style="position:absolute;left:5760;top:13395;width:240;height:225" filled="f" stroked="f">
              <v:textbox inset="0,0,0,0">
                <w:txbxContent>
                  <w:p w:rsidR="00E17D4F" w:rsidRDefault="00E17D4F" w:rsidP="00C44BA1">
                    <w:pPr>
                      <w:rPr>
                        <w:lang w:val="en-US"/>
                      </w:rPr>
                    </w:pPr>
                    <w:r>
                      <w:rPr>
                        <w:lang w:val="en-US"/>
                      </w:rPr>
                      <w:t>2R</w:t>
                    </w:r>
                  </w:p>
                </w:txbxContent>
              </v:textbox>
            </v:shape>
            <v:shape id="_x0000_s1356" type="#_x0000_t202" style="position:absolute;left:6645;top:13395;width:240;height:225" filled="f" stroked="f">
              <v:textbox inset="0,0,0,0">
                <w:txbxContent>
                  <w:p w:rsidR="00E17D4F" w:rsidRDefault="00E17D4F" w:rsidP="00C44BA1">
                    <w:pPr>
                      <w:rPr>
                        <w:lang w:val="en-US"/>
                      </w:rPr>
                    </w:pPr>
                    <w:r>
                      <w:rPr>
                        <w:lang w:val="en-US"/>
                      </w:rPr>
                      <w:t>3R</w:t>
                    </w:r>
                  </w:p>
                </w:txbxContent>
              </v:textbox>
            </v:shape>
            <v:shape id="_x0000_s1357" type="#_x0000_t202" style="position:absolute;left:5655;top:13020;width:165;height:225" filled="f" stroked="f">
              <v:textbox inset="0,0,0,0">
                <w:txbxContent>
                  <w:p w:rsidR="00E17D4F" w:rsidRDefault="00E17D4F" w:rsidP="00C44BA1">
                    <w:pPr>
                      <w:rPr>
                        <w:lang w:val="en-US"/>
                      </w:rPr>
                    </w:pPr>
                    <w:r>
                      <w:rPr>
                        <w:lang w:val="en-US"/>
                      </w:rPr>
                      <w:t>A</w:t>
                    </w:r>
                  </w:p>
                </w:txbxContent>
              </v:textbox>
            </v:shape>
            <v:shape id="_x0000_s1358" type="#_x0000_t202" style="position:absolute;left:6495;top:12900;width:165;height:225" filled="f" stroked="f">
              <v:textbox inset="0,0,0,0">
                <w:txbxContent>
                  <w:p w:rsidR="00E17D4F" w:rsidRDefault="00E17D4F" w:rsidP="00C44BA1">
                    <w:pPr>
                      <w:rPr>
                        <w:lang w:val="en-US"/>
                      </w:rPr>
                    </w:pPr>
                    <w:r>
                      <w:rPr>
                        <w:lang w:val="en-US"/>
                      </w:rPr>
                      <w:t>U</w:t>
                    </w:r>
                  </w:p>
                </w:txbxContent>
              </v:textbox>
            </v:shape>
            <w10:wrap type="square"/>
          </v:group>
        </w:pict>
      </w:r>
      <w:r w:rsidR="00C44BA1">
        <w:t xml:space="preserve">В двух одинаковых сосудах массой </w:t>
      </w:r>
      <w:smartTag w:uri="urn:schemas-microsoft-com:office:smarttags" w:element="metricconverter">
        <w:smartTagPr>
          <w:attr w:name="ProductID" w:val="500 г"/>
        </w:smartTagPr>
        <w:r w:rsidR="00C44BA1">
          <w:t>500 г</w:t>
        </w:r>
      </w:smartTag>
      <w:r w:rsidR="00C44BA1">
        <w:t xml:space="preserve"> находится вода. В одном </w:t>
      </w:r>
      <w:smartTag w:uri="urn:schemas-microsoft-com:office:smarttags" w:element="metricconverter">
        <w:smartTagPr>
          <w:attr w:name="ProductID" w:val="100 г"/>
        </w:smartTagPr>
        <w:r w:rsidR="00C44BA1">
          <w:t>100 г</w:t>
        </w:r>
      </w:smartTag>
      <w:r w:rsidR="00C44BA1">
        <w:t xml:space="preserve"> воды при температуре 45 </w:t>
      </w:r>
      <w:r w:rsidR="00C44BA1">
        <w:sym w:font="Symbol" w:char="F0B0"/>
      </w:r>
      <w:r w:rsidR="00C44BA1">
        <w:t xml:space="preserve">С, а в другом </w:t>
      </w:r>
      <w:smartTag w:uri="urn:schemas-microsoft-com:office:smarttags" w:element="metricconverter">
        <w:smartTagPr>
          <w:attr w:name="ProductID" w:val="500 г"/>
        </w:smartTagPr>
        <w:r w:rsidR="00C44BA1">
          <w:t>500 г</w:t>
        </w:r>
      </w:smartTag>
      <w:r w:rsidR="00C44BA1">
        <w:t xml:space="preserve"> </w:t>
      </w:r>
      <w:r w:rsidR="00C44BA1">
        <w:rPr>
          <w:noProof/>
        </w:rPr>
        <w:t>воды</w:t>
      </w:r>
      <w:r w:rsidR="00C44BA1">
        <w:t xml:space="preserve"> при 24 </w:t>
      </w:r>
      <w:r w:rsidR="00C44BA1">
        <w:rPr>
          <w:lang w:val="en-US"/>
        </w:rPr>
        <w:sym w:font="Symbol" w:char="F0B0"/>
      </w:r>
      <w:r w:rsidR="00C44BA1">
        <w:rPr>
          <w:lang w:val="en-US"/>
        </w:rPr>
        <w:t>C</w:t>
      </w:r>
      <w:r w:rsidR="00C44BA1">
        <w:t>. В сосуды опускают одинаковые металлические бруски с одинаковой температурой. В результате в сосудах установилась одинаковая температура 17 </w:t>
      </w:r>
      <w:r w:rsidR="00C44BA1">
        <w:sym w:font="Symbol" w:char="F0B0"/>
      </w:r>
      <w:r w:rsidR="00C44BA1">
        <w:t>С. Найти удельную теплоемкость сосудов. (280 Дж/кг·ºС)</w:t>
      </w:r>
    </w:p>
    <w:p w:rsidR="00C44BA1" w:rsidRDefault="00C44BA1" w:rsidP="00C44BA1">
      <w:pPr>
        <w:numPr>
          <w:ilvl w:val="0"/>
          <w:numId w:val="7"/>
        </w:numPr>
        <w:jc w:val="both"/>
      </w:pPr>
      <w:r>
        <w:t xml:space="preserve">Определить </w:t>
      </w:r>
      <w:r>
        <w:rPr>
          <w:noProof/>
        </w:rPr>
        <w:t>показание</w:t>
      </w:r>
      <w:r>
        <w:t xml:space="preserve"> амперметра в представленной схеме, если </w:t>
      </w:r>
      <w:r>
        <w:rPr>
          <w:lang w:val="en-US"/>
        </w:rPr>
        <w:t>U</w:t>
      </w:r>
      <w:r w:rsidRPr="008A75B6">
        <w:t xml:space="preserve"> = </w:t>
      </w:r>
      <w:r>
        <w:t xml:space="preserve"> 30 В, а </w:t>
      </w:r>
      <w:r>
        <w:rPr>
          <w:lang w:val="en-US"/>
        </w:rPr>
        <w:t>R</w:t>
      </w:r>
      <w:r>
        <w:t xml:space="preserve"> = 5 Ом. (0,6 А)</w:t>
      </w:r>
    </w:p>
    <w:p w:rsidR="00C44BA1" w:rsidRDefault="00C44BA1" w:rsidP="00C44BA1">
      <w:pPr>
        <w:numPr>
          <w:ilvl w:val="0"/>
          <w:numId w:val="7"/>
        </w:numPr>
        <w:jc w:val="both"/>
      </w:pPr>
      <w:r>
        <w:t xml:space="preserve">Два чайника, каждый из которых потребляет мощность 400 Вт при напряжении в сети 220 В, </w:t>
      </w:r>
      <w:r>
        <w:rPr>
          <w:noProof/>
        </w:rPr>
        <w:t>закипают</w:t>
      </w:r>
      <w:r>
        <w:t xml:space="preserve"> при последовательном и параллельном соединении за одно и то же время. Чему равно сопротивление подводящих проводов? (121 Ом)</w:t>
      </w:r>
    </w:p>
    <w:p w:rsidR="00C44BA1" w:rsidRDefault="00C44BA1" w:rsidP="00C44BA1">
      <w:pPr>
        <w:spacing w:after="120"/>
        <w:jc w:val="both"/>
      </w:pPr>
    </w:p>
    <w:p w:rsidR="00C44BA1" w:rsidRDefault="00C44BA1" w:rsidP="00C44BA1">
      <w:pPr>
        <w:spacing w:after="120"/>
        <w:ind w:firstLine="425"/>
        <w:jc w:val="center"/>
      </w:pPr>
      <w:r>
        <w:t xml:space="preserve">Вариант </w:t>
      </w:r>
      <w:r w:rsidR="00980B47">
        <w:t>14</w:t>
      </w:r>
    </w:p>
    <w:p w:rsidR="00C44BA1" w:rsidRDefault="00C44BA1" w:rsidP="00C44BA1">
      <w:pPr>
        <w:numPr>
          <w:ilvl w:val="0"/>
          <w:numId w:val="8"/>
        </w:numPr>
        <w:jc w:val="both"/>
      </w:pPr>
      <w:r>
        <w:t xml:space="preserve">Первый отрезок пути автомобиль проехал за 1,5 ч, причем первую половину пути двигался со скоростью </w:t>
      </w:r>
      <w:smartTag w:uri="urn:schemas-microsoft-com:office:smarttags" w:element="metricconverter">
        <w:smartTagPr>
          <w:attr w:name="ProductID" w:val="40 км"/>
        </w:smartTagPr>
        <w:r>
          <w:t>40 км</w:t>
        </w:r>
      </w:smartTag>
      <w:r>
        <w:sym w:font="Symbol" w:char="F02F"/>
      </w:r>
      <w:r>
        <w:t xml:space="preserve">ч, вторую – со скоростью </w:t>
      </w:r>
      <w:smartTag w:uri="urn:schemas-microsoft-com:office:smarttags" w:element="metricconverter">
        <w:smartTagPr>
          <w:attr w:name="ProductID" w:val="60 км"/>
        </w:smartTagPr>
        <w:r>
          <w:t>60 км</w:t>
        </w:r>
      </w:smartTag>
      <w:r>
        <w:sym w:font="Symbol" w:char="F02F"/>
      </w:r>
      <w:r>
        <w:t>ч. Затем водитель остановился пообедать в придорожном кафе. После этого он до</w:t>
      </w:r>
      <w:r>
        <w:t>б</w:t>
      </w:r>
      <w:r>
        <w:t xml:space="preserve">рался до конечного пункта за 2 ч, причем первую половину времени двигался со скоростью </w:t>
      </w:r>
      <w:smartTag w:uri="urn:schemas-microsoft-com:office:smarttags" w:element="metricconverter">
        <w:smartTagPr>
          <w:attr w:name="ProductID" w:val="100 км"/>
        </w:smartTagPr>
        <w:r>
          <w:t>100 км</w:t>
        </w:r>
      </w:smartTag>
      <w:r>
        <w:sym w:font="Symbol" w:char="F02F"/>
      </w:r>
      <w:r>
        <w:t xml:space="preserve">ч, а вторую половину времени со скоростью </w:t>
      </w:r>
      <w:smartTag w:uri="urn:schemas-microsoft-com:office:smarttags" w:element="metricconverter">
        <w:smartTagPr>
          <w:attr w:name="ProductID" w:val="80 км"/>
        </w:smartTagPr>
        <w:r>
          <w:t>80 км</w:t>
        </w:r>
      </w:smartTag>
      <w:r>
        <w:sym w:font="Symbol" w:char="F02F"/>
      </w:r>
      <w:r>
        <w:t xml:space="preserve">ч. Средняя скорость на всем пути составила </w:t>
      </w:r>
      <w:smartTag w:uri="urn:schemas-microsoft-com:office:smarttags" w:element="metricconverter">
        <w:smartTagPr>
          <w:attr w:name="ProductID" w:val="63 км"/>
        </w:smartTagPr>
        <w:r>
          <w:t>63 км</w:t>
        </w:r>
      </w:smartTag>
      <w:r>
        <w:sym w:font="Symbol" w:char="F02F"/>
      </w:r>
      <w:r>
        <w:t>ч. Сколько времени водитель провел в кафе? (0,5 ч)</w:t>
      </w:r>
    </w:p>
    <w:p w:rsidR="00C44BA1" w:rsidRDefault="00C44BA1" w:rsidP="00C44BA1">
      <w:pPr>
        <w:numPr>
          <w:ilvl w:val="0"/>
          <w:numId w:val="8"/>
        </w:numPr>
        <w:jc w:val="both"/>
      </w:pPr>
      <w:r>
        <w:t>В ртути плавает тело, погрузившись в нее на 1</w:t>
      </w:r>
      <w:r>
        <w:sym w:font="Symbol" w:char="F02F"/>
      </w:r>
      <w:r>
        <w:t>3 своего объема. Поверх ртути наливают слой воды так, что в в</w:t>
      </w:r>
      <w:r>
        <w:t>о</w:t>
      </w:r>
      <w:r>
        <w:t>де оказалась половина объема тела. Какая часть объема тела находится над водой? (≈ 0,2)</w:t>
      </w:r>
    </w:p>
    <w:p w:rsidR="00C44BA1" w:rsidRDefault="00C44BA1" w:rsidP="00C44BA1">
      <w:pPr>
        <w:numPr>
          <w:ilvl w:val="0"/>
          <w:numId w:val="8"/>
        </w:numPr>
        <w:jc w:val="both"/>
      </w:pPr>
      <w:r>
        <w:t>Устройство, в котором выделяется мощность 30 кВт охлаждается проточной водой, текущей по трубе площадью сечения 314 мм</w:t>
      </w:r>
      <w:r>
        <w:rPr>
          <w:vertAlign w:val="superscript"/>
        </w:rPr>
        <w:t>2</w:t>
      </w:r>
      <w:r>
        <w:t xml:space="preserve">. В установившемся режиме проточная вода нагревается на 15 </w:t>
      </w:r>
      <w:r>
        <w:sym w:font="Symbol" w:char="F0B0"/>
      </w:r>
      <w:r>
        <w:t>С. Определить скорость воды, предпол</w:t>
      </w:r>
      <w:r>
        <w:t>а</w:t>
      </w:r>
      <w:r>
        <w:t>гая, что вся выделенная устройством мощность идет на нагревание воды. (≈ 1,52 м/с)</w:t>
      </w:r>
    </w:p>
    <w:p w:rsidR="00C44BA1" w:rsidRDefault="00154607" w:rsidP="00C44BA1">
      <w:pPr>
        <w:numPr>
          <w:ilvl w:val="0"/>
          <w:numId w:val="8"/>
        </w:numPr>
        <w:jc w:val="both"/>
      </w:pPr>
      <w:r>
        <w:rPr>
          <w:noProof/>
        </w:rPr>
        <w:pict>
          <v:group id="_x0000_s1378" style="position:absolute;left:0;text-align:left;margin-left:445.45pt;margin-top:31.1pt;width:83.25pt;height:43.5pt;z-index:251682816" coordorigin="2025,6540" coordsize="1665,870" o:allowincell="f">
            <v:rect id="_x0000_s1379" style="position:absolute;left:2385;top:6765;width:330;height:135" filled="f" strokeweight="1pt"/>
            <v:rect id="_x0000_s1380" style="position:absolute;left:3105;top:6765;width:330;height:135" filled="f" strokeweight="1pt"/>
            <v:line id="_x0000_s1381" style="position:absolute" from="2715,6825" to="3105,6825"/>
            <v:rect id="_x0000_s1382" style="position:absolute;left:2370;top:7275;width:330;height:135" filled="f" strokeweight="1pt"/>
            <v:rect id="_x0000_s1383" style="position:absolute;left:3090;top:7275;width:330;height:135" filled="f" strokeweight="1pt"/>
            <v:line id="_x0000_s1384" style="position:absolute" from="2700,7335" to="3090,7335"/>
            <v:line id="_x0000_s1385" style="position:absolute;flip:x" from="2220,7335" to="2370,7335"/>
            <v:line id="_x0000_s1386" style="position:absolute;flip:y" from="2220,6825" to="2220,7335"/>
            <v:line id="_x0000_s1387" style="position:absolute" from="2220,6825" to="2385,6825"/>
            <v:line id="_x0000_s1388" style="position:absolute" from="3435,6825" to="3555,6825"/>
            <v:line id="_x0000_s1389" style="position:absolute" from="3555,6825" to="3555,7335"/>
            <v:line id="_x0000_s1390" style="position:absolute;flip:x" from="3420,7335" to="3555,7335"/>
            <v:line id="_x0000_s1391" style="position:absolute;flip:y" from="2895,7170" to="2895,7335"/>
            <v:line id="_x0000_s1392" style="position:absolute;flip:y" from="2895,6825" to="2895,7005"/>
            <v:line id="_x0000_s1393" style="position:absolute;flip:x" from="2025,7080" to="2220,7080"/>
            <v:line id="_x0000_s1394" style="position:absolute" from="3555,7065" to="3690,7065"/>
            <v:oval id="_x0000_s1395" style="position:absolute;left:2865;top:7125;width:56;height:56" fillcolor="black"/>
            <v:oval id="_x0000_s1396" style="position:absolute;left:2865;top:6975;width:56;height:56" fillcolor="black"/>
            <v:line id="_x0000_s1397" style="position:absolute;flip:y" from="2895,7005" to="3045,7155"/>
            <v:shape id="_x0000_s1398" type="#_x0000_t202" style="position:absolute;left:2535;top:6540;width:165;height:225" filled="f" stroked="f">
              <v:textbox inset="0,0,0,0">
                <w:txbxContent>
                  <w:p w:rsidR="00E17D4F" w:rsidRDefault="00E17D4F" w:rsidP="00C44BA1">
                    <w:r>
                      <w:t>1</w:t>
                    </w:r>
                  </w:p>
                </w:txbxContent>
              </v:textbox>
            </v:shape>
            <v:shape id="_x0000_s1399" type="#_x0000_t202" style="position:absolute;left:3255;top:6540;width:165;height:225" filled="f" stroked="f">
              <v:textbox inset="0,0,0,0">
                <w:txbxContent>
                  <w:p w:rsidR="00E17D4F" w:rsidRDefault="00E17D4F" w:rsidP="00C44BA1">
                    <w:r>
                      <w:t>2</w:t>
                    </w:r>
                  </w:p>
                </w:txbxContent>
              </v:textbox>
            </v:shape>
            <v:shape id="_x0000_s1400" type="#_x0000_t202" style="position:absolute;left:3195;top:7050;width:165;height:225" filled="f" stroked="f">
              <v:textbox inset="0,0,0,0">
                <w:txbxContent>
                  <w:p w:rsidR="00E17D4F" w:rsidRDefault="00E17D4F" w:rsidP="00C44BA1">
                    <w:r>
                      <w:t>4</w:t>
                    </w:r>
                  </w:p>
                </w:txbxContent>
              </v:textbox>
            </v:shape>
            <v:shape id="_x0000_s1401" type="#_x0000_t202" style="position:absolute;left:2505;top:7050;width:165;height:225" filled="f" stroked="f">
              <v:textbox inset="0,0,0,0">
                <w:txbxContent>
                  <w:p w:rsidR="00E17D4F" w:rsidRDefault="00E17D4F" w:rsidP="00C44BA1">
                    <w:r>
                      <w:t>3</w:t>
                    </w:r>
                  </w:p>
                </w:txbxContent>
              </v:textbox>
            </v:shape>
            <w10:wrap type="square"/>
          </v:group>
        </w:pict>
      </w:r>
      <w:r w:rsidR="00C44BA1">
        <w:t xml:space="preserve">Из однородной проволоки длиной </w:t>
      </w:r>
      <w:smartTag w:uri="urn:schemas-microsoft-com:office:smarttags" w:element="metricconverter">
        <w:smartTagPr>
          <w:attr w:name="ProductID" w:val="22,5 см"/>
        </w:smartTagPr>
        <w:r w:rsidR="00C44BA1">
          <w:t>22,5 см</w:t>
        </w:r>
      </w:smartTag>
      <w:r w:rsidR="00C44BA1">
        <w:t xml:space="preserve"> и сопротивлением 16 Ом сделали треугольник АВС со сторонами АВ = </w:t>
      </w:r>
      <w:smartTag w:uri="urn:schemas-microsoft-com:office:smarttags" w:element="metricconverter">
        <w:smartTagPr>
          <w:attr w:name="ProductID" w:val="3 см"/>
        </w:smartTagPr>
        <w:r w:rsidR="00C44BA1">
          <w:t>3 см</w:t>
        </w:r>
      </w:smartTag>
      <w:r w:rsidR="00C44BA1">
        <w:t xml:space="preserve">, АС = </w:t>
      </w:r>
      <w:smartTag w:uri="urn:schemas-microsoft-com:office:smarttags" w:element="metricconverter">
        <w:smartTagPr>
          <w:attr w:name="ProductID" w:val="4 см"/>
        </w:smartTagPr>
        <w:r w:rsidR="00C44BA1">
          <w:t>4 см</w:t>
        </w:r>
      </w:smartTag>
      <w:r w:rsidR="00C44BA1">
        <w:t xml:space="preserve">, ВС = </w:t>
      </w:r>
      <w:smartTag w:uri="urn:schemas-microsoft-com:office:smarttags" w:element="metricconverter">
        <w:smartTagPr>
          <w:attr w:name="ProductID" w:val="5 см"/>
        </w:smartTagPr>
        <w:r w:rsidR="00C44BA1">
          <w:t>5 см</w:t>
        </w:r>
      </w:smartTag>
      <w:r w:rsidR="00C44BA1">
        <w:t xml:space="preserve"> (лишнюю проволоку отрезали). Найти сопротивление треугольника между вершинами А и В. (1,6 Ом)</w:t>
      </w:r>
    </w:p>
    <w:p w:rsidR="00C44BA1" w:rsidRDefault="00C44BA1" w:rsidP="00C44BA1">
      <w:pPr>
        <w:numPr>
          <w:ilvl w:val="0"/>
          <w:numId w:val="8"/>
        </w:numPr>
        <w:jc w:val="both"/>
      </w:pPr>
      <w:r>
        <w:t>В представленной схеме при разомкнутом ключе в резисторах 2 и 3 выделяется одинаковая мощность 50 Вт, а в резисторах 1 и 4 тоже одинаковая мощность 100 Вт в каждом. Какая мощность будет выделяться в каждом резисторе при замкнутом ключе? Общее напряжение постоянно. (112,5 Вт; 56,25 Вт)</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15</w:t>
      </w:r>
    </w:p>
    <w:p w:rsidR="00C44BA1" w:rsidRDefault="00C44BA1" w:rsidP="00C44BA1">
      <w:pPr>
        <w:numPr>
          <w:ilvl w:val="0"/>
          <w:numId w:val="1"/>
        </w:numPr>
        <w:jc w:val="both"/>
      </w:pPr>
      <w:r>
        <w:t>Корабль плывет по реке с постоянной скоростью. По палубе с постоянной по величине скоростью ходит пасс</w:t>
      </w:r>
      <w:r>
        <w:t>а</w:t>
      </w:r>
      <w:r>
        <w:t xml:space="preserve">жир. От кормы к носу пассажир идет со скоростью 11,4 м/с относительно берега. Длина палубы </w:t>
      </w:r>
      <w:smartTag w:uri="urn:schemas-microsoft-com:office:smarttags" w:element="metricconverter">
        <w:smartTagPr>
          <w:attr w:name="ProductID" w:val="70 м"/>
        </w:smartTagPr>
        <w:r>
          <w:t>70 м</w:t>
        </w:r>
      </w:smartTag>
      <w:r>
        <w:t xml:space="preserve">. Пассажир прошел 5 раз от кормы к носу и обратно. За это время корабль прошел расстояние </w:t>
      </w:r>
      <w:smartTag w:uri="urn:schemas-microsoft-com:office:smarttags" w:element="metricconverter">
        <w:smartTagPr>
          <w:attr w:name="ProductID" w:val="5 км"/>
        </w:smartTagPr>
        <w:r>
          <w:t>5 км</w:t>
        </w:r>
      </w:smartTag>
      <w:r>
        <w:t>. Найдите скорость корабля относительно берега. (</w:t>
      </w:r>
      <w:smartTag w:uri="urn:schemas-microsoft-com:office:smarttags" w:element="metricconverter">
        <w:smartTagPr>
          <w:attr w:name="ProductID" w:val="10 м"/>
        </w:smartTagPr>
        <w:r>
          <w:t>10 м</w:t>
        </w:r>
      </w:smartTag>
      <w:r>
        <w:sym w:font="Symbol" w:char="F02F"/>
      </w:r>
      <w:r>
        <w:t>с)</w:t>
      </w:r>
    </w:p>
    <w:p w:rsidR="00C44BA1" w:rsidRDefault="00C44BA1" w:rsidP="00C44BA1">
      <w:pPr>
        <w:numPr>
          <w:ilvl w:val="0"/>
          <w:numId w:val="1"/>
        </w:numPr>
        <w:jc w:val="both"/>
      </w:pPr>
      <w:r>
        <w:t xml:space="preserve">Над бассейном, заполненном водой висит воздушный шар объемом </w:t>
      </w:r>
      <w:smartTag w:uri="urn:schemas-microsoft-com:office:smarttags" w:element="metricconverter">
        <w:smartTagPr>
          <w:attr w:name="ProductID" w:val="1 м3"/>
        </w:smartTagPr>
        <w:r>
          <w:t>1 м</w:t>
        </w:r>
        <w:r>
          <w:rPr>
            <w:vertAlign w:val="superscript"/>
          </w:rPr>
          <w:t>3</w:t>
        </w:r>
      </w:smartTag>
      <w:r>
        <w:t>, заполненный водородом. К нему на легкой нити привязан груз объемом 0,28</w:t>
      </w:r>
      <w:r>
        <w:sym w:font="Symbol" w:char="F0D7"/>
      </w:r>
      <w:r>
        <w:t>10</w:t>
      </w:r>
      <w:r>
        <w:rPr>
          <w:vertAlign w:val="superscript"/>
        </w:rPr>
        <w:t>-</w:t>
      </w:r>
      <w:smartTag w:uri="urn:schemas-microsoft-com:office:smarttags" w:element="metricconverter">
        <w:smartTagPr>
          <w:attr w:name="ProductID" w:val="3 м3"/>
        </w:smartTagPr>
        <w:r>
          <w:rPr>
            <w:vertAlign w:val="superscript"/>
          </w:rPr>
          <w:t>3</w:t>
        </w:r>
        <w:r>
          <w:t xml:space="preserve"> м</w:t>
        </w:r>
        <w:r>
          <w:rPr>
            <w:vertAlign w:val="superscript"/>
          </w:rPr>
          <w:t>3</w:t>
        </w:r>
      </w:smartTag>
      <w:r>
        <w:t xml:space="preserve">. Груз полностью находится в воде, но не касается дна бассейна. Найти массу груза. Плотность водорода равна </w:t>
      </w:r>
      <w:smartTag w:uri="urn:schemas-microsoft-com:office:smarttags" w:element="metricconverter">
        <w:smartTagPr>
          <w:attr w:name="ProductID" w:val="0,08 кг"/>
        </w:smartTagPr>
        <w:r>
          <w:t>0,08 кг</w:t>
        </w:r>
      </w:smartTag>
      <w:r>
        <w:sym w:font="Symbol" w:char="F02F"/>
      </w:r>
      <w:r>
        <w:t>м</w:t>
      </w:r>
      <w:r>
        <w:rPr>
          <w:vertAlign w:val="superscript"/>
        </w:rPr>
        <w:t>3</w:t>
      </w:r>
      <w:r>
        <w:t xml:space="preserve">, воздуха – </w:t>
      </w:r>
      <w:smartTag w:uri="urn:schemas-microsoft-com:office:smarttags" w:element="metricconverter">
        <w:smartTagPr>
          <w:attr w:name="ProductID" w:val="1,3 кг"/>
        </w:smartTagPr>
        <w:r>
          <w:t>1,3 кг</w:t>
        </w:r>
      </w:smartTag>
      <w:r>
        <w:sym w:font="Symbol" w:char="F02F"/>
      </w:r>
      <w:r>
        <w:t>м</w:t>
      </w:r>
      <w:r>
        <w:rPr>
          <w:vertAlign w:val="superscript"/>
        </w:rPr>
        <w:t>3</w:t>
      </w:r>
      <w:r>
        <w:t xml:space="preserve">, воды – </w:t>
      </w:r>
      <w:smartTag w:uri="urn:schemas-microsoft-com:office:smarttags" w:element="metricconverter">
        <w:smartTagPr>
          <w:attr w:name="ProductID" w:val="1000 кг"/>
        </w:smartTagPr>
        <w:r>
          <w:t>1000 кг</w:t>
        </w:r>
      </w:smartTag>
      <w:r>
        <w:sym w:font="Symbol" w:char="F02F"/>
      </w:r>
      <w:r>
        <w:t>м</w:t>
      </w:r>
      <w:r>
        <w:rPr>
          <w:vertAlign w:val="superscript"/>
        </w:rPr>
        <w:t>3</w:t>
      </w:r>
      <w:r>
        <w:t>. (</w:t>
      </w:r>
      <w:smartTag w:uri="urn:schemas-microsoft-com:office:smarttags" w:element="metricconverter">
        <w:smartTagPr>
          <w:attr w:name="ProductID" w:val="1,5 кг"/>
        </w:smartTagPr>
        <w:r>
          <w:t>1,5 кг</w:t>
        </w:r>
      </w:smartTag>
      <w:r>
        <w:t>)</w:t>
      </w:r>
    </w:p>
    <w:p w:rsidR="00C44BA1" w:rsidRDefault="00C44BA1" w:rsidP="00C44BA1">
      <w:pPr>
        <w:numPr>
          <w:ilvl w:val="0"/>
          <w:numId w:val="1"/>
        </w:numPr>
        <w:jc w:val="both"/>
      </w:pPr>
      <w:r>
        <w:t>Стакан объемом 200 см</w:t>
      </w:r>
      <w:r>
        <w:rPr>
          <w:vertAlign w:val="superscript"/>
        </w:rPr>
        <w:t>3</w:t>
      </w:r>
      <w:r>
        <w:t xml:space="preserve"> до краев заполнен водой при температуре 50 </w:t>
      </w:r>
      <w:r>
        <w:sym w:font="Symbol" w:char="F0B0"/>
      </w:r>
      <w:r>
        <w:t xml:space="preserve">С. В воду осторожно положили кусочек льда массой 50 г, имеющего температуру 0 </w:t>
      </w:r>
      <w:r>
        <w:sym w:font="Symbol" w:char="F0B0"/>
      </w:r>
      <w:r>
        <w:t>С. Какая температура установится в стакане? Удельная теплоемкость воды 4200 Дж</w:t>
      </w:r>
      <w:r>
        <w:sym w:font="Symbol" w:char="F02F"/>
      </w:r>
      <w:r>
        <w:t>кг</w:t>
      </w:r>
      <w:r>
        <w:sym w:font="Symbol" w:char="F0D7"/>
      </w:r>
      <w:r>
        <w:t>град, удельная теплота плавления льда 3,3</w:t>
      </w:r>
      <w:r>
        <w:sym w:font="Symbol" w:char="F0D7"/>
      </w:r>
      <w:r>
        <w:t>10</w:t>
      </w:r>
      <w:r>
        <w:rPr>
          <w:vertAlign w:val="superscript"/>
        </w:rPr>
        <w:t>5</w:t>
      </w:r>
      <w:r>
        <w:t xml:space="preserve"> Дж</w:t>
      </w:r>
      <w:r>
        <w:sym w:font="Symbol" w:char="F02F"/>
      </w:r>
      <w:r>
        <w:t>кг, теплообменом пренебречь. (</w:t>
      </w:r>
      <w:r>
        <w:sym w:font="Symbol" w:char="F0BB"/>
      </w:r>
      <w:r>
        <w:t xml:space="preserve"> 18 </w:t>
      </w:r>
      <w:r>
        <w:sym w:font="Symbol" w:char="F0B0"/>
      </w:r>
      <w:r>
        <w:t>С)</w:t>
      </w:r>
    </w:p>
    <w:p w:rsidR="00C44BA1" w:rsidRDefault="00C44BA1" w:rsidP="00C44BA1">
      <w:pPr>
        <w:numPr>
          <w:ilvl w:val="0"/>
          <w:numId w:val="1"/>
        </w:numPr>
        <w:jc w:val="both"/>
      </w:pPr>
      <w:r>
        <w:t>Металлическую полосу с сопротивлением 0,2 Ом разрезали вдоль длины на 3 одинаковые части и соединили последовательно. Чему равно сопротивление полученного проводника? (1,8 Ом)</w:t>
      </w:r>
    </w:p>
    <w:p w:rsidR="00C44BA1" w:rsidRDefault="00C44BA1" w:rsidP="00C44BA1">
      <w:pPr>
        <w:numPr>
          <w:ilvl w:val="0"/>
          <w:numId w:val="1"/>
        </w:numPr>
        <w:jc w:val="both"/>
      </w:pPr>
      <w:r>
        <w:t>Электронагревательная спираль выполнена из нихромовой проволоки. После замены части спирали никелевой проволокой той же толщины мощность спирали изменилась в 2 раза. Какая часть длины проволоки была заменена? Удельное сопротивление нихрома 1,1·10</w:t>
      </w:r>
      <w:r>
        <w:rPr>
          <w:vertAlign w:val="superscript"/>
        </w:rPr>
        <w:t>-4</w:t>
      </w:r>
      <w:r>
        <w:t xml:space="preserve"> Ом·см, никеля - 1·10</w:t>
      </w:r>
      <w:r>
        <w:rPr>
          <w:vertAlign w:val="superscript"/>
        </w:rPr>
        <w:t>-5</w:t>
      </w:r>
      <w:r>
        <w:t xml:space="preserve"> Ом·см. Напряжение постоянно. (0,55)</w:t>
      </w:r>
    </w:p>
    <w:p w:rsidR="00404EBD" w:rsidRDefault="00404EBD" w:rsidP="00C44BA1">
      <w:pPr>
        <w:spacing w:after="120"/>
        <w:ind w:firstLine="425"/>
        <w:jc w:val="center"/>
      </w:pPr>
    </w:p>
    <w:p w:rsidR="00C44BA1" w:rsidRDefault="00C44BA1" w:rsidP="00C44BA1">
      <w:pPr>
        <w:spacing w:after="120"/>
        <w:ind w:firstLine="425"/>
        <w:jc w:val="center"/>
      </w:pPr>
      <w:r>
        <w:t xml:space="preserve">Вариант </w:t>
      </w:r>
      <w:r w:rsidR="00980B47">
        <w:t>16</w:t>
      </w:r>
    </w:p>
    <w:p w:rsidR="00C44BA1" w:rsidRDefault="00154607" w:rsidP="00C44BA1">
      <w:pPr>
        <w:numPr>
          <w:ilvl w:val="0"/>
          <w:numId w:val="9"/>
        </w:numPr>
        <w:jc w:val="both"/>
      </w:pPr>
      <w:r>
        <w:rPr>
          <w:noProof/>
        </w:rPr>
        <w:pict>
          <v:group id="_x0000_s1402" style="position:absolute;left:0;text-align:left;margin-left:436.25pt;margin-top:19.15pt;width:108pt;height:1in;z-index:251683840" coordorigin="2295,5730" coordsize="2160,1440" o:allowincell="f">
            <v:line id="_x0000_s1403" style="position:absolute;flip:y" from="2625,5775" to="2625,6930">
              <v:stroke endarrow="open"/>
            </v:line>
            <v:line id="_x0000_s1404" style="position:absolute" from="2625,6930" to="4320,6930">
              <v:stroke endarrow="open"/>
            </v:line>
            <v:line id="_x0000_s1405" style="position:absolute" from="2595,6750" to="2655,6750"/>
            <v:line id="_x0000_s1406" style="position:absolute" from="2595,6585" to="2655,6585"/>
            <v:line id="_x0000_s1407" style="position:absolute" from="2595,6420" to="2655,6420"/>
            <v:line id="_x0000_s1408" style="position:absolute" from="2595,6255" to="2655,6255"/>
            <v:line id="_x0000_s1409" style="position:absolute" from="2595,6075" to="2655,6075"/>
            <v:line id="_x0000_s1410" style="position:absolute" from="2775,6900" to="2775,6960"/>
            <v:line id="_x0000_s1411" style="position:absolute" from="2985,6900" to="2985,6960"/>
            <v:line id="_x0000_s1412" style="position:absolute" from="3195,6900" to="3195,6960"/>
            <v:line id="_x0000_s1413" style="position:absolute" from="3390,6900" to="3390,6960"/>
            <v:line id="_x0000_s1414" style="position:absolute" from="3585,6900" to="3585,6960"/>
            <v:line id="_x0000_s1415" style="position:absolute" from="3780,6900" to="3780,6960"/>
            <v:line id="_x0000_s1416" style="position:absolute" from="3975,6900" to="3975,6960"/>
            <v:line id="_x0000_s1417" style="position:absolute" from="2625,6075" to="3975,6075">
              <v:stroke dashstyle="dash"/>
            </v:line>
            <v:line id="_x0000_s1418" style="position:absolute;flip:y" from="3975,6075" to="3975,6930">
              <v:stroke dashstyle="dash"/>
            </v:line>
            <v:line id="_x0000_s1419" style="position:absolute;flip:y" from="3780,6075" to="3780,6930">
              <v:stroke dashstyle="dash"/>
            </v:line>
            <v:line id="_x0000_s1420" style="position:absolute;flip:y" from="3585,6075" to="3585,6930">
              <v:stroke dashstyle="dash"/>
            </v:line>
            <v:line id="_x0000_s1421" style="position:absolute;flip:y" from="3390,6075" to="3390,6930">
              <v:stroke dashstyle="dash"/>
            </v:line>
            <v:line id="_x0000_s1422" style="position:absolute;flip:y" from="3195,6075" to="3195,6930">
              <v:stroke dashstyle="dash"/>
            </v:line>
            <v:line id="_x0000_s1423" style="position:absolute;flip:y" from="2985,6060" to="2985,6915">
              <v:stroke dashstyle="dash"/>
            </v:line>
            <v:line id="_x0000_s1424" style="position:absolute;flip:y" from="2775,6060" to="2775,6915">
              <v:stroke dashstyle="dash"/>
            </v:line>
            <v:line id="_x0000_s1425" style="position:absolute" from="2625,6255" to="3975,6255">
              <v:stroke dashstyle="dash"/>
            </v:line>
            <v:line id="_x0000_s1426" style="position:absolute" from="2610,6420" to="3960,6420">
              <v:stroke dashstyle="dash"/>
            </v:line>
            <v:line id="_x0000_s1427" style="position:absolute" from="2625,6585" to="3975,6585">
              <v:stroke dashstyle="dash"/>
            </v:line>
            <v:line id="_x0000_s1428" style="position:absolute" from="2625,6750" to="3975,6750">
              <v:stroke dashstyle="dash"/>
            </v:line>
            <v:line id="_x0000_s1429" style="position:absolute;flip:y" from="2625,6585" to="3975,6750" strokeweight="1.5pt"/>
            <v:line id="_x0000_s1430" style="position:absolute" from="2625,6075" to="3975,6420" strokeweight="1.5pt"/>
            <v:shape id="_x0000_s1431" type="#_x0000_t202" style="position:absolute;left:2385;top:6630;width:255;height:210" filled="f" stroked="f">
              <v:textbox style="mso-next-textbox:#_x0000_s1431" inset="0,0,0,0">
                <w:txbxContent>
                  <w:p w:rsidR="00E17D4F" w:rsidRDefault="00E17D4F" w:rsidP="00C44BA1">
                    <w:r>
                      <w:t>20</w:t>
                    </w:r>
                  </w:p>
                </w:txbxContent>
              </v:textbox>
            </v:shape>
            <v:shape id="_x0000_s1432" type="#_x0000_t202" style="position:absolute;left:2385;top:6315;width:255;height:210" filled="f" stroked="f">
              <v:textbox style="mso-next-textbox:#_x0000_s1432" inset="0,0,0,0">
                <w:txbxContent>
                  <w:p w:rsidR="00E17D4F" w:rsidRDefault="00E17D4F" w:rsidP="00C44BA1">
                    <w:r>
                      <w:t>60</w:t>
                    </w:r>
                  </w:p>
                </w:txbxContent>
              </v:textbox>
            </v:shape>
            <v:shape id="_x0000_s1433" type="#_x0000_t202" style="position:absolute;left:2295;top:5985;width:330;height:210" filled="f" stroked="f">
              <v:textbox style="mso-next-textbox:#_x0000_s1433" inset="0,0,0,0">
                <w:txbxContent>
                  <w:p w:rsidR="00E17D4F" w:rsidRDefault="00E17D4F" w:rsidP="00C44BA1">
                    <w:r>
                      <w:t>100</w:t>
                    </w:r>
                  </w:p>
                </w:txbxContent>
              </v:textbox>
            </v:shape>
            <v:shape id="_x0000_s1434" type="#_x0000_t202" style="position:absolute;left:2490;top:6870;width:120;height:210" filled="f" stroked="f">
              <v:textbox style="mso-next-textbox:#_x0000_s1434" inset="0,0,0,0">
                <w:txbxContent>
                  <w:p w:rsidR="00E17D4F" w:rsidRDefault="00E17D4F" w:rsidP="00C44BA1">
                    <w:r>
                      <w:t>0</w:t>
                    </w:r>
                  </w:p>
                </w:txbxContent>
              </v:textbox>
            </v:shape>
            <v:shape id="_x0000_s1435" type="#_x0000_t202" style="position:absolute;left:2940;top:6960;width:120;height:210" filled="f" stroked="f">
              <v:textbox style="mso-next-textbox:#_x0000_s1435" inset="0,0,0,0">
                <w:txbxContent>
                  <w:p w:rsidR="00E17D4F" w:rsidRDefault="00E17D4F" w:rsidP="00C44BA1">
                    <w:r>
                      <w:t>2</w:t>
                    </w:r>
                  </w:p>
                </w:txbxContent>
              </v:textbox>
            </v:shape>
            <v:shape id="_x0000_s1436" type="#_x0000_t202" style="position:absolute;left:3345;top:6960;width:120;height:210" filled="f" stroked="f">
              <v:textbox style="mso-next-textbox:#_x0000_s1436" inset="0,0,0,0">
                <w:txbxContent>
                  <w:p w:rsidR="00E17D4F" w:rsidRDefault="00E17D4F" w:rsidP="00C44BA1">
                    <w:r>
                      <w:t>4</w:t>
                    </w:r>
                  </w:p>
                </w:txbxContent>
              </v:textbox>
            </v:shape>
            <v:shape id="_x0000_s1437" type="#_x0000_t202" style="position:absolute;left:3750;top:6960;width:120;height:210" filled="f" stroked="f">
              <v:textbox style="mso-next-textbox:#_x0000_s1437" inset="0,0,0,0">
                <w:txbxContent>
                  <w:p w:rsidR="00E17D4F" w:rsidRDefault="00E17D4F" w:rsidP="00C44BA1">
                    <w:r>
                      <w:t>6</w:t>
                    </w:r>
                  </w:p>
                </w:txbxContent>
              </v:textbox>
            </v:shape>
            <v:shape id="_x0000_s1438" type="#_x0000_t202" style="position:absolute;left:2745;top:5730;width:375;height:210" filled="f" stroked="f">
              <v:textbox style="mso-next-textbox:#_x0000_s1438" inset="0,0,0,0">
                <w:txbxContent>
                  <w:p w:rsidR="00E17D4F" w:rsidRDefault="00E17D4F" w:rsidP="00C44BA1">
                    <w:pPr>
                      <w:rPr>
                        <w:lang w:val="en-US"/>
                      </w:rPr>
                    </w:pPr>
                    <w:r>
                      <w:rPr>
                        <w:lang w:val="en-US"/>
                      </w:rPr>
                      <w:t xml:space="preserve">t, </w:t>
                    </w:r>
                    <w:r>
                      <w:rPr>
                        <w:lang w:val="en-US"/>
                      </w:rPr>
                      <w:sym w:font="Symbol" w:char="F0B0"/>
                    </w:r>
                    <w:r>
                      <w:rPr>
                        <w:lang w:val="en-US"/>
                      </w:rPr>
                      <w:t>C</w:t>
                    </w:r>
                  </w:p>
                </w:txbxContent>
              </v:textbox>
            </v:shape>
            <v:shape id="_x0000_s1439" type="#_x0000_t202" style="position:absolute;left:4080;top:6600;width:375;height:240" filled="f" stroked="f">
              <v:textbox style="mso-next-textbox:#_x0000_s1439" inset="0,0,0,0">
                <w:txbxContent>
                  <w:p w:rsidR="00E17D4F" w:rsidRDefault="00E17D4F" w:rsidP="00C44BA1">
                    <w:pPr>
                      <w:rPr>
                        <w:lang w:val="en-US"/>
                      </w:rPr>
                    </w:pPr>
                    <w:r>
                      <w:rPr>
                        <w:lang w:val="en-US"/>
                      </w:rPr>
                      <w:sym w:font="Symbol" w:char="F074"/>
                    </w:r>
                    <w:r>
                      <w:rPr>
                        <w:lang w:val="en-US"/>
                      </w:rPr>
                      <w:t>, c</w:t>
                    </w:r>
                  </w:p>
                </w:txbxContent>
              </v:textbox>
            </v:shape>
            <w10:wrap type="square"/>
          </v:group>
        </w:pict>
      </w:r>
      <w:r w:rsidR="00C44BA1">
        <w:t xml:space="preserve">Три автомобиля одновременно выехали из города А в город В. Автомобили ехали по одной дороге, скорость каждого из них была постоянна. Скорость первого автомобиля равнялась </w:t>
      </w:r>
      <w:smartTag w:uri="urn:schemas-microsoft-com:office:smarttags" w:element="metricconverter">
        <w:smartTagPr>
          <w:attr w:name="ProductID" w:val="30 км/ч"/>
        </w:smartTagPr>
        <w:r w:rsidR="00C44BA1">
          <w:t>30 км/ч</w:t>
        </w:r>
      </w:smartTag>
      <w:r w:rsidR="00C44BA1">
        <w:t xml:space="preserve">, скорость второго - </w:t>
      </w:r>
      <w:smartTag w:uri="urn:schemas-microsoft-com:office:smarttags" w:element="metricconverter">
        <w:smartTagPr>
          <w:attr w:name="ProductID" w:val="20 км/ч"/>
        </w:smartTagPr>
        <w:r w:rsidR="00C44BA1">
          <w:t>20 км/ч</w:t>
        </w:r>
      </w:smartTag>
      <w:r w:rsidR="00C44BA1">
        <w:t>. Первый автомобиль приехал в город В в 19.00, второй - в 20.00, третий - в 21.00. Найти скорость третьего автомобиля. (</w:t>
      </w:r>
      <w:smartTag w:uri="urn:schemas-microsoft-com:office:smarttags" w:element="metricconverter">
        <w:smartTagPr>
          <w:attr w:name="ProductID" w:val="15 км"/>
        </w:smartTagPr>
        <w:r w:rsidR="00C44BA1">
          <w:t>15 км</w:t>
        </w:r>
      </w:smartTag>
      <w:r w:rsidR="00C44BA1">
        <w:sym w:font="Symbol" w:char="F02F"/>
      </w:r>
      <w:r w:rsidR="00C44BA1">
        <w:t>ч)</w:t>
      </w:r>
    </w:p>
    <w:p w:rsidR="00C44BA1" w:rsidRDefault="00C44BA1" w:rsidP="00C44BA1">
      <w:pPr>
        <w:numPr>
          <w:ilvl w:val="0"/>
          <w:numId w:val="9"/>
        </w:numPr>
        <w:jc w:val="both"/>
      </w:pPr>
      <w:r>
        <w:t xml:space="preserve">В воду массой </w:t>
      </w:r>
      <w:smartTag w:uri="urn:schemas-microsoft-com:office:smarttags" w:element="metricconverter">
        <w:smartTagPr>
          <w:attr w:name="ProductID" w:val="1 кг"/>
        </w:smartTagPr>
        <w:r>
          <w:t>1 кг</w:t>
        </w:r>
      </w:smartTag>
      <w:r>
        <w:t xml:space="preserve">, находящуюся при температуре 20 </w:t>
      </w:r>
      <w:r>
        <w:sym w:font="Symbol" w:char="F0B0"/>
      </w:r>
      <w:r>
        <w:t xml:space="preserve">С, бросили кусок металла массой </w:t>
      </w:r>
      <w:smartTag w:uri="urn:schemas-microsoft-com:office:smarttags" w:element="metricconverter">
        <w:smartTagPr>
          <w:attr w:name="ProductID" w:val="2 кг"/>
        </w:smartTagPr>
        <w:r>
          <w:t>2 кг</w:t>
        </w:r>
      </w:smartTag>
      <w:r>
        <w:t xml:space="preserve"> при температуре 100 </w:t>
      </w:r>
      <w:r>
        <w:sym w:font="Symbol" w:char="F0B0"/>
      </w:r>
      <w:r>
        <w:t xml:space="preserve">С. Графики зависимости температуры воды и металла от времени </w:t>
      </w:r>
      <w:r>
        <w:rPr>
          <w:noProof/>
        </w:rPr>
        <w:lastRenderedPageBreak/>
        <w:t>приведены</w:t>
      </w:r>
      <w:r>
        <w:t xml:space="preserve"> на рисунке. Найти удельную теплоемкость металла, зная, что удельная теплоемкость воды равна 4200 Дж</w:t>
      </w:r>
      <w:r>
        <w:sym w:font="Symbol" w:char="F02F"/>
      </w:r>
      <w:r>
        <w:t xml:space="preserve"> кг</w:t>
      </w:r>
      <w:r>
        <w:sym w:font="Symbol" w:char="F0D7"/>
      </w:r>
      <w:r>
        <w:t>град. (1050 Дж</w:t>
      </w:r>
      <w:r>
        <w:sym w:font="Symbol" w:char="F02F"/>
      </w:r>
      <w:r>
        <w:t>кг</w:t>
      </w:r>
      <w:r>
        <w:sym w:font="Symbol" w:char="F0D7"/>
      </w:r>
      <w:r>
        <w:t>град)</w:t>
      </w:r>
    </w:p>
    <w:p w:rsidR="00C44BA1" w:rsidRDefault="00154607" w:rsidP="00C44BA1">
      <w:pPr>
        <w:numPr>
          <w:ilvl w:val="0"/>
          <w:numId w:val="9"/>
        </w:numPr>
        <w:jc w:val="both"/>
      </w:pPr>
      <w:r>
        <w:rPr>
          <w:noProof/>
        </w:rPr>
        <w:pict>
          <v:group id="_x0000_s1440" style="position:absolute;left:0;text-align:left;margin-left:466.25pt;margin-top:6.1pt;width:58.5pt;height:87pt;z-index:251684864" coordorigin="3480,13620" coordsize="1170,1740" o:allowincell="f">
            <v:oval id="_x0000_s1441" style="position:absolute;left:3930;top:13860;width:270;height:270" filled="f" strokeweight="1pt"/>
            <v:line id="_x0000_s1442" style="position:absolute;flip:y" from="3975,13905" to="4155,14085"/>
            <v:line id="_x0000_s1443" style="position:absolute" from="3975,13905" to="4155,14085"/>
            <v:oval id="_x0000_s1444" style="position:absolute;left:3600;top:14250;width:270;height:270" filled="f" strokeweight="1pt"/>
            <v:line id="_x0000_s1445" style="position:absolute;flip:y" from="3645,14295" to="3825,14475"/>
            <v:line id="_x0000_s1446" style="position:absolute" from="3645,14295" to="3825,14475"/>
            <v:oval id="_x0000_s1447" style="position:absolute;left:4245;top:14265;width:270;height:270" filled="f" strokeweight="1pt"/>
            <v:line id="_x0000_s1448" style="position:absolute;flip:y" from="4290,14310" to="4470,14490"/>
            <v:line id="_x0000_s1449" style="position:absolute" from="4290,14310" to="4470,14490"/>
            <v:oval id="_x0000_s1450" style="position:absolute;left:3600;top:14850;width:270;height:270" filled="f" strokeweight="1pt"/>
            <v:line id="_x0000_s1451" style="position:absolute;flip:y" from="3645,14895" to="3825,15075"/>
            <v:line id="_x0000_s1452" style="position:absolute" from="3645,14895" to="3825,15075"/>
            <v:oval id="_x0000_s1453" style="position:absolute;left:4245;top:14625;width:270;height:270" filled="f" strokeweight="1pt"/>
            <v:line id="_x0000_s1454" style="position:absolute;flip:y" from="4290,14670" to="4470,14850"/>
            <v:line id="_x0000_s1455" style="position:absolute" from="4290,14670" to="4470,14850"/>
            <v:oval id="_x0000_s1456" style="position:absolute;left:4245;top:15090;width:270;height:270" filled="f" strokeweight="1pt"/>
            <v:line id="_x0000_s1457" style="position:absolute;flip:y" from="4290,15135" to="4470,15315"/>
            <v:line id="_x0000_s1458" style="position:absolute" from="4290,15135" to="4470,15315"/>
            <v:line id="_x0000_s1459" style="position:absolute;flip:x" from="3480,13995" to="3930,13995"/>
            <v:line id="_x0000_s1460" style="position:absolute" from="3480,13710" to="3480,15000"/>
            <v:line id="_x0000_s1461" style="position:absolute" from="3480,15000" to="3600,15000"/>
            <v:line id="_x0000_s1462" style="position:absolute;flip:x" from="3480,14385" to="3600,14385"/>
            <v:line id="_x0000_s1463" style="position:absolute" from="3885,14385" to="4245,14385"/>
            <v:line id="_x0000_s1464" style="position:absolute" from="4200,13995" to="4650,13995"/>
            <v:line id="_x0000_s1465" style="position:absolute" from="4650,13710" to="4650,15225"/>
            <v:line id="_x0000_s1466" style="position:absolute" from="4515,15225" to="4650,15225"/>
            <v:line id="_x0000_s1467" style="position:absolute" from="4515,14760" to="4650,14760"/>
            <v:line id="_x0000_s1468" style="position:absolute" from="4515,14400" to="4650,14400"/>
            <v:line id="_x0000_s1469" style="position:absolute;flip:x" from="4110,14760" to="4245,14760"/>
            <v:line id="_x0000_s1470" style="position:absolute" from="4110,14760" to="4110,15240"/>
            <v:line id="_x0000_s1471" style="position:absolute" from="4110,15240" to="4245,15240"/>
            <v:line id="_x0000_s1472" style="position:absolute" from="3870,14985" to="4110,14985"/>
            <v:line id="_x0000_s1473" style="position:absolute" from="3480,13695" to="3855,13695"/>
            <v:line id="_x0000_s1474" style="position:absolute" from="4275,13710" to="4650,13710"/>
            <v:oval id="_x0000_s1475" style="position:absolute;left:3855;top:13665;width:75;height:75" filled="f"/>
            <v:line id="_x0000_s1476" style="position:absolute;flip:y" from="3825,13620" to="3975,13770"/>
            <v:oval id="_x0000_s1477" style="position:absolute;left:4200;top:13665;width:75;height:75" filled="f"/>
            <v:line id="_x0000_s1478" style="position:absolute;flip:y" from="4170,13620" to="4320,13770"/>
            <v:shape id="_x0000_s1479" type="#_x0000_t202" style="position:absolute;left:4215;top:13788;width:135;height:180" filled="f" stroked="f">
              <v:textbox style="mso-next-textbox:#_x0000_s1479" inset="0,0,0,0">
                <w:txbxContent>
                  <w:p w:rsidR="00E17D4F" w:rsidRDefault="00E17D4F" w:rsidP="00C44BA1">
                    <w:r>
                      <w:t>1</w:t>
                    </w:r>
                  </w:p>
                </w:txbxContent>
              </v:textbox>
            </v:shape>
            <v:shape id="_x0000_s1480" type="#_x0000_t202" style="position:absolute;left:3900;top:14163;width:135;height:180" filled="f" stroked="f">
              <v:textbox style="mso-next-textbox:#_x0000_s1480" inset="0,0,0,0">
                <w:txbxContent>
                  <w:p w:rsidR="00E17D4F" w:rsidRDefault="00E17D4F" w:rsidP="00C44BA1">
                    <w:r>
                      <w:t>2</w:t>
                    </w:r>
                  </w:p>
                </w:txbxContent>
              </v:textbox>
            </v:shape>
            <v:shape id="_x0000_s1481" type="#_x0000_t202" style="position:absolute;left:4140;top:14163;width:135;height:180" filled="f" stroked="f">
              <v:textbox style="mso-next-textbox:#_x0000_s1481" inset="0,0,0,0">
                <w:txbxContent>
                  <w:p w:rsidR="00E17D4F" w:rsidRDefault="00E17D4F" w:rsidP="00C44BA1">
                    <w:r>
                      <w:t>3</w:t>
                    </w:r>
                  </w:p>
                </w:txbxContent>
              </v:textbox>
            </v:shape>
            <v:shape id="_x0000_s1482" type="#_x0000_t202" style="position:absolute;left:3810;top:14688;width:135;height:180" filled="f" stroked="f">
              <v:textbox style="mso-next-textbox:#_x0000_s1482" inset="0,0,0,0">
                <w:txbxContent>
                  <w:p w:rsidR="00E17D4F" w:rsidRDefault="00E17D4F" w:rsidP="00C44BA1">
                    <w:r>
                      <w:t>4</w:t>
                    </w:r>
                  </w:p>
                </w:txbxContent>
              </v:textbox>
            </v:shape>
            <v:shape id="_x0000_s1483" type="#_x0000_t202" style="position:absolute;left:4140;top:14553;width:135;height:180" filled="f" stroked="f">
              <v:textbox style="mso-next-textbox:#_x0000_s1483" inset="0,0,0,0">
                <w:txbxContent>
                  <w:p w:rsidR="00E17D4F" w:rsidRDefault="00E17D4F" w:rsidP="00C44BA1">
                    <w:r>
                      <w:t>5</w:t>
                    </w:r>
                  </w:p>
                </w:txbxContent>
              </v:textbox>
            </v:shape>
            <v:shape id="_x0000_s1484" type="#_x0000_t202" style="position:absolute;left:4170;top:14973;width:135;height:180" filled="f" stroked="f">
              <v:textbox style="mso-next-textbox:#_x0000_s1484" inset="0,0,0,0">
                <w:txbxContent>
                  <w:p w:rsidR="00E17D4F" w:rsidRDefault="00E17D4F" w:rsidP="00C44BA1">
                    <w:r>
                      <w:t>6</w:t>
                    </w:r>
                  </w:p>
                </w:txbxContent>
              </v:textbox>
            </v:shape>
            <w10:wrap type="square"/>
          </v:group>
        </w:pict>
      </w:r>
      <w:r w:rsidR="00C44BA1">
        <w:t xml:space="preserve">Прямой стержень висит на нити, слегка касаясь поверхности жидкости. Если точку подвеса нити опустить </w:t>
      </w:r>
      <w:r w:rsidR="00C44BA1">
        <w:rPr>
          <w:noProof/>
        </w:rPr>
        <w:t>вниз</w:t>
      </w:r>
      <w:r w:rsidR="00C44BA1">
        <w:t xml:space="preserve"> на </w:t>
      </w:r>
      <w:smartTag w:uri="urn:schemas-microsoft-com:office:smarttags" w:element="metricconverter">
        <w:smartTagPr>
          <w:attr w:name="ProductID" w:val="20 см"/>
        </w:smartTagPr>
        <w:r w:rsidR="00C44BA1">
          <w:t>20 см</w:t>
        </w:r>
      </w:smartTag>
      <w:r w:rsidR="00C44BA1">
        <w:t xml:space="preserve">, то сила натяжения нити уменьшится на 5 Н, а если опустить еще на </w:t>
      </w:r>
      <w:smartTag w:uri="urn:schemas-microsoft-com:office:smarttags" w:element="metricconverter">
        <w:smartTagPr>
          <w:attr w:name="ProductID" w:val="20 см"/>
        </w:smartTagPr>
        <w:r w:rsidR="00C44BA1">
          <w:t>20</w:t>
        </w:r>
        <w:r w:rsidR="00C44BA1">
          <w:rPr>
            <w:lang w:val="en-US"/>
          </w:rPr>
          <w:t> </w:t>
        </w:r>
        <w:r w:rsidR="00C44BA1">
          <w:t>см</w:t>
        </w:r>
      </w:smartTag>
      <w:r w:rsidR="00C44BA1">
        <w:t>, то сила уменьшится еще на 2 Н. На</w:t>
      </w:r>
      <w:r w:rsidR="00C44BA1">
        <w:t>й</w:t>
      </w:r>
      <w:r w:rsidR="00C44BA1">
        <w:t>ти длину стержня. Стержень все время висит вертикально и не касается дна. (</w:t>
      </w:r>
      <w:smartTag w:uri="urn:schemas-microsoft-com:office:smarttags" w:element="metricconverter">
        <w:smartTagPr>
          <w:attr w:name="ProductID" w:val="28 см"/>
        </w:smartTagPr>
        <w:r w:rsidR="00C44BA1">
          <w:t>28 см</w:t>
        </w:r>
      </w:smartTag>
      <w:r w:rsidR="00C44BA1">
        <w:t>)</w:t>
      </w:r>
    </w:p>
    <w:p w:rsidR="00C44BA1" w:rsidRDefault="00C44BA1" w:rsidP="00C44BA1">
      <w:pPr>
        <w:numPr>
          <w:ilvl w:val="0"/>
          <w:numId w:val="9"/>
        </w:numPr>
        <w:jc w:val="both"/>
      </w:pPr>
      <w:r>
        <w:t xml:space="preserve">Проволоку сопротивлением 90 </w:t>
      </w:r>
      <w:r>
        <w:rPr>
          <w:noProof/>
        </w:rPr>
        <w:t>Ом</w:t>
      </w:r>
      <w:r>
        <w:t xml:space="preserve"> разрезали на два отрезка. При их параллельном соединении получилось общее сопротивление 20 Ом. Найти отношение длин отрезков проволоки. (2)</w:t>
      </w:r>
    </w:p>
    <w:p w:rsidR="00C44BA1" w:rsidRDefault="00C44BA1" w:rsidP="00C44BA1">
      <w:pPr>
        <w:numPr>
          <w:ilvl w:val="0"/>
          <w:numId w:val="9"/>
        </w:numPr>
        <w:jc w:val="both"/>
      </w:pPr>
      <w:r>
        <w:t xml:space="preserve">Электрическая схема </w:t>
      </w:r>
      <w:r>
        <w:rPr>
          <w:noProof/>
        </w:rPr>
        <w:t>собрана</w:t>
      </w:r>
      <w:r>
        <w:t xml:space="preserve"> из источника и шести одинаковых лампочек. На первой лампочке выделяется мощность 18 Вт. Какая общая мощность выделяется в схеме? (39 Вт)</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17</w:t>
      </w:r>
    </w:p>
    <w:p w:rsidR="00C44BA1" w:rsidRDefault="00C44BA1" w:rsidP="00C44BA1">
      <w:pPr>
        <w:numPr>
          <w:ilvl w:val="0"/>
          <w:numId w:val="10"/>
        </w:numPr>
        <w:spacing w:after="120"/>
        <w:jc w:val="both"/>
      </w:pPr>
      <w:r>
        <w:t>Два катера поплыли вверх по реке между двумя пристанями и первый катер обогнал второго на 10 минут. Затем они поплыли обратно вниз по течению. На какое время первый катер обгонит второго, пройдя такое же расстояние? Ск</w:t>
      </w:r>
      <w:r>
        <w:t>о</w:t>
      </w:r>
      <w:r>
        <w:t>рость течения реки 1 м/с, скорости катеров относительно воды 9 м/с и 7 м/с. (6 мин)</w:t>
      </w:r>
    </w:p>
    <w:p w:rsidR="00C44BA1" w:rsidRPr="001230CC" w:rsidRDefault="00154607" w:rsidP="00C44BA1">
      <w:pPr>
        <w:numPr>
          <w:ilvl w:val="0"/>
          <w:numId w:val="10"/>
        </w:numPr>
        <w:spacing w:after="120"/>
        <w:jc w:val="both"/>
      </w:pPr>
      <w:r>
        <w:rPr>
          <w:noProof/>
        </w:rPr>
        <w:pict>
          <v:group id="_x0000_s1485" style="position:absolute;left:0;text-align:left;margin-left:457.05pt;margin-top:45.65pt;width:1in;height:60.75pt;z-index:251685888" coordorigin="4290,10143" coordsize="1440,1215">
            <v:rect id="_x0000_s1486" style="position:absolute;left:4650;top:10368;width:330;height:120" filled="f" strokeweight="1pt"/>
            <v:rect id="_x0000_s1487" style="position:absolute;left:4650;top:10638;width:330;height:120" filled="f" strokeweight="1pt"/>
            <v:rect id="_x0000_s1488" style="position:absolute;left:4290;top:10818;width:120;height:315" filled="f" strokeweight="1pt"/>
            <v:rect id="_x0000_s1489" style="position:absolute;left:5250;top:10818;width:120;height:315" filled="f" strokeweight="1pt"/>
            <v:line id="_x0000_s1490" style="position:absolute;flip:y" from="4350,10413" to="4350,10818"/>
            <v:line id="_x0000_s1491" style="position:absolute" from="4350,10698" to="4650,10698"/>
            <v:line id="_x0000_s1492" style="position:absolute;flip:y" from="5310,10698" to="5310,10818"/>
            <v:line id="_x0000_s1493" style="position:absolute;flip:x" from="4980,10698" to="5310,10698"/>
            <v:line id="_x0000_s1494" style="position:absolute" from="4350,11133" to="4350,11298"/>
            <v:line id="_x0000_s1495" style="position:absolute" from="4350,11298" to="5625,11298"/>
            <v:line id="_x0000_s1496" style="position:absolute" from="5310,11133" to="5310,11298"/>
            <v:line id="_x0000_s1497" style="position:absolute" from="4980,10428" to="5580,10428"/>
            <v:line id="_x0000_s1498" style="position:absolute;flip:x" from="4350,10428" to="4650,10428"/>
            <v:oval id="_x0000_s1499" style="position:absolute;left:5565;top:10398;width:75;height:75" filled="f"/>
            <v:line id="_x0000_s1500" style="position:absolute;flip:y" from="5535,10338" to="5700,10503"/>
            <v:oval id="_x0000_s1501" style="position:absolute;left:5595;top:11253;width:75;height:75" filled="f"/>
            <v:line id="_x0000_s1502" style="position:absolute;flip:y" from="5565,11193" to="5730,11358"/>
            <v:shape id="_x0000_s1503" type="#_x0000_t202" style="position:absolute;left:4770;top:10758;width:165;height:225" filled="f" stroked="f">
              <v:textbox inset="0,0,0,0">
                <w:txbxContent>
                  <w:p w:rsidR="00E17D4F" w:rsidRDefault="00E17D4F" w:rsidP="00C44BA1">
                    <w:pPr>
                      <w:rPr>
                        <w:lang w:val="en-US"/>
                      </w:rPr>
                    </w:pPr>
                    <w:r>
                      <w:rPr>
                        <w:lang w:val="en-US"/>
                      </w:rPr>
                      <w:t>R</w:t>
                    </w:r>
                  </w:p>
                </w:txbxContent>
              </v:textbox>
            </v:shape>
            <v:shape id="_x0000_s1504" type="#_x0000_t202" style="position:absolute;left:4455;top:10893;width:165;height:225" filled="f" stroked="f">
              <v:textbox inset="0,0,0,0">
                <w:txbxContent>
                  <w:p w:rsidR="00E17D4F" w:rsidRDefault="00E17D4F" w:rsidP="00C44BA1">
                    <w:pPr>
                      <w:rPr>
                        <w:lang w:val="en-US"/>
                      </w:rPr>
                    </w:pPr>
                    <w:r>
                      <w:rPr>
                        <w:lang w:val="en-US"/>
                      </w:rPr>
                      <w:t>R</w:t>
                    </w:r>
                  </w:p>
                </w:txbxContent>
              </v:textbox>
            </v:shape>
            <v:shape id="_x0000_s1505" type="#_x0000_t202" style="position:absolute;left:4725;top:10143;width:165;height:225" filled="f" stroked="f">
              <v:textbox inset="0,0,0,0">
                <w:txbxContent>
                  <w:p w:rsidR="00E17D4F" w:rsidRDefault="00E17D4F" w:rsidP="00C44BA1">
                    <w:pPr>
                      <w:rPr>
                        <w:lang w:val="en-US"/>
                      </w:rPr>
                    </w:pPr>
                    <w:r>
                      <w:rPr>
                        <w:lang w:val="en-US"/>
                      </w:rPr>
                      <w:t>R</w:t>
                    </w:r>
                  </w:p>
                </w:txbxContent>
              </v:textbox>
            </v:shape>
            <v:shape id="_x0000_s1506" type="#_x0000_t202" style="position:absolute;left:5430;top:10848;width:165;height:225" filled="f" stroked="f">
              <v:textbox inset="0,0,0,0">
                <w:txbxContent>
                  <w:p w:rsidR="00E17D4F" w:rsidRDefault="00E17D4F" w:rsidP="00C44BA1">
                    <w:pPr>
                      <w:rPr>
                        <w:lang w:val="en-US"/>
                      </w:rPr>
                    </w:pPr>
                    <w:r>
                      <w:rPr>
                        <w:lang w:val="en-US"/>
                      </w:rPr>
                      <w:t>r</w:t>
                    </w:r>
                  </w:p>
                </w:txbxContent>
              </v:textbox>
            </v:shape>
            <w10:wrap type="square"/>
          </v:group>
        </w:pict>
      </w:r>
      <w:r w:rsidR="00C44BA1" w:rsidRPr="001230CC">
        <w:rPr>
          <w:color w:val="000000"/>
        </w:rPr>
        <w:t>В теплоизолированном сосуде находится вода при температуре 0</w:t>
      </w:r>
      <w:r w:rsidR="00C44BA1">
        <w:rPr>
          <w:color w:val="000000"/>
        </w:rPr>
        <w:t xml:space="preserve"> º</w:t>
      </w:r>
      <w:r w:rsidR="00C44BA1" w:rsidRPr="001230CC">
        <w:rPr>
          <w:color w:val="000000"/>
        </w:rPr>
        <w:t xml:space="preserve">C. В нее опускают небольшой </w:t>
      </w:r>
      <w:r w:rsidR="00C44BA1">
        <w:rPr>
          <w:color w:val="000000"/>
        </w:rPr>
        <w:t>брусок</w:t>
      </w:r>
      <w:r w:rsidR="00C44BA1" w:rsidRPr="001230CC">
        <w:rPr>
          <w:color w:val="000000"/>
        </w:rPr>
        <w:t xml:space="preserve"> из нек</w:t>
      </w:r>
      <w:r w:rsidR="00C44BA1" w:rsidRPr="001230CC">
        <w:rPr>
          <w:color w:val="000000"/>
        </w:rPr>
        <w:t>о</w:t>
      </w:r>
      <w:r w:rsidR="00C44BA1" w:rsidRPr="001230CC">
        <w:rPr>
          <w:color w:val="000000"/>
        </w:rPr>
        <w:t>торого "секретного" материала</w:t>
      </w:r>
      <w:r w:rsidR="00C44BA1">
        <w:rPr>
          <w:color w:val="000000"/>
        </w:rPr>
        <w:t>,</w:t>
      </w:r>
      <w:r w:rsidR="00C44BA1" w:rsidRPr="001230CC">
        <w:rPr>
          <w:color w:val="000000"/>
        </w:rPr>
        <w:t xml:space="preserve"> охлажден</w:t>
      </w:r>
      <w:r w:rsidR="00C44BA1">
        <w:rPr>
          <w:color w:val="000000"/>
        </w:rPr>
        <w:t>ный</w:t>
      </w:r>
      <w:r w:rsidR="00C44BA1" w:rsidRPr="001230CC">
        <w:rPr>
          <w:color w:val="000000"/>
        </w:rPr>
        <w:t xml:space="preserve"> до темпе</w:t>
      </w:r>
      <w:r w:rsidR="00C44BA1">
        <w:rPr>
          <w:color w:val="000000"/>
        </w:rPr>
        <w:t>ратуры −</w:t>
      </w:r>
      <w:r w:rsidR="00C44BA1" w:rsidRPr="001230CC">
        <w:rPr>
          <w:color w:val="000000"/>
        </w:rPr>
        <w:t>200</w:t>
      </w:r>
      <w:r w:rsidR="00C44BA1">
        <w:rPr>
          <w:color w:val="000000"/>
        </w:rPr>
        <w:t xml:space="preserve"> º</w:t>
      </w:r>
      <w:r w:rsidR="00C44BA1" w:rsidRPr="001230CC">
        <w:rPr>
          <w:color w:val="000000"/>
        </w:rPr>
        <w:t xml:space="preserve">C. Через некоторое время </w:t>
      </w:r>
      <w:r w:rsidR="00C44BA1">
        <w:rPr>
          <w:color w:val="000000"/>
        </w:rPr>
        <w:t>брусок</w:t>
      </w:r>
      <w:r w:rsidR="00C44BA1" w:rsidRPr="001230CC">
        <w:rPr>
          <w:color w:val="000000"/>
        </w:rPr>
        <w:t xml:space="preserve"> всплывает. </w:t>
      </w:r>
      <w:r w:rsidR="00C44BA1">
        <w:rPr>
          <w:color w:val="000000"/>
        </w:rPr>
        <w:t xml:space="preserve">При какой </w:t>
      </w:r>
      <w:r w:rsidR="00C44BA1" w:rsidRPr="001230CC">
        <w:rPr>
          <w:color w:val="000000"/>
        </w:rPr>
        <w:t>наиболь</w:t>
      </w:r>
      <w:r w:rsidR="00C44BA1">
        <w:rPr>
          <w:color w:val="000000"/>
        </w:rPr>
        <w:t>шей</w:t>
      </w:r>
      <w:r w:rsidR="00C44BA1" w:rsidRPr="001230CC">
        <w:rPr>
          <w:color w:val="000000"/>
        </w:rPr>
        <w:t xml:space="preserve"> плотност</w:t>
      </w:r>
      <w:r w:rsidR="00C44BA1">
        <w:rPr>
          <w:color w:val="000000"/>
        </w:rPr>
        <w:t>и материала бруска это может быть?</w:t>
      </w:r>
      <w:r w:rsidR="00C44BA1" w:rsidRPr="001230CC">
        <w:rPr>
          <w:color w:val="000000"/>
        </w:rPr>
        <w:t xml:space="preserve"> Удельную теплоемкость </w:t>
      </w:r>
      <w:r w:rsidR="00C44BA1">
        <w:rPr>
          <w:color w:val="000000"/>
        </w:rPr>
        <w:t>бруска</w:t>
      </w:r>
      <w:r w:rsidR="00C44BA1" w:rsidRPr="001230CC">
        <w:rPr>
          <w:color w:val="000000"/>
        </w:rPr>
        <w:t xml:space="preserve"> считать равной 2</w:t>
      </w:r>
      <w:r w:rsidR="00C44BA1" w:rsidRPr="001230CC">
        <w:rPr>
          <w:b/>
          <w:bCs/>
          <w:color w:val="000000"/>
        </w:rPr>
        <w:t>·</w:t>
      </w:r>
      <w:r w:rsidR="00C44BA1" w:rsidRPr="003737C8">
        <w:rPr>
          <w:color w:val="000000"/>
        </w:rPr>
        <w:t>10</w:t>
      </w:r>
      <w:r w:rsidR="00C44BA1" w:rsidRPr="00477B42">
        <w:rPr>
          <w:color w:val="000000"/>
          <w:vertAlign w:val="superscript"/>
        </w:rPr>
        <w:t>3</w:t>
      </w:r>
      <w:r w:rsidR="00C44BA1">
        <w:rPr>
          <w:color w:val="000000"/>
        </w:rPr>
        <w:t xml:space="preserve"> </w:t>
      </w:r>
      <w:r w:rsidR="00C44BA1" w:rsidRPr="003737C8">
        <w:rPr>
          <w:color w:val="000000"/>
        </w:rPr>
        <w:t>Дж</w:t>
      </w:r>
      <w:r w:rsidR="00C44BA1" w:rsidRPr="001230CC">
        <w:rPr>
          <w:color w:val="000000"/>
        </w:rPr>
        <w:t>/(кг</w:t>
      </w:r>
      <w:r w:rsidR="00C44BA1">
        <w:rPr>
          <w:color w:val="000000"/>
        </w:rPr>
        <w:t>·град</w:t>
      </w:r>
      <w:r w:rsidR="00C44BA1" w:rsidRPr="001230CC">
        <w:rPr>
          <w:color w:val="000000"/>
        </w:rPr>
        <w:t>).</w:t>
      </w:r>
      <w:r w:rsidR="00C44BA1">
        <w:rPr>
          <w:color w:val="000000"/>
        </w:rPr>
        <w:t xml:space="preserve"> (1156 кг/м</w:t>
      </w:r>
      <w:r w:rsidR="00C44BA1" w:rsidRPr="008A75B6">
        <w:rPr>
          <w:color w:val="000000"/>
          <w:vertAlign w:val="superscript"/>
        </w:rPr>
        <w:t>3</w:t>
      </w:r>
      <w:r w:rsidR="00C44BA1">
        <w:rPr>
          <w:color w:val="000000"/>
        </w:rPr>
        <w:t>)</w:t>
      </w:r>
    </w:p>
    <w:p w:rsidR="00C44BA1" w:rsidRDefault="00C44BA1" w:rsidP="00C44BA1">
      <w:pPr>
        <w:numPr>
          <w:ilvl w:val="0"/>
          <w:numId w:val="10"/>
        </w:numPr>
        <w:spacing w:after="120"/>
        <w:jc w:val="both"/>
      </w:pPr>
      <w:r>
        <w:t>На какую высоту можно было бы поднять груз массой 2 т, если бы удалось полностью испол</w:t>
      </w:r>
      <w:r>
        <w:t>ь</w:t>
      </w:r>
      <w:r>
        <w:t xml:space="preserve">зовать энергию, выделившуюся при остывании стакана воды от 100 </w:t>
      </w:r>
      <w:r>
        <w:rPr>
          <w:vertAlign w:val="superscript"/>
        </w:rPr>
        <w:t>0</w:t>
      </w:r>
      <w:r>
        <w:t>С до 20 </w:t>
      </w:r>
      <w:r>
        <w:rPr>
          <w:vertAlign w:val="superscript"/>
        </w:rPr>
        <w:t>0</w:t>
      </w:r>
      <w:r>
        <w:t>С? Объем стакана 250 см</w:t>
      </w:r>
      <w:r>
        <w:rPr>
          <w:vertAlign w:val="superscript"/>
        </w:rPr>
        <w:t>3</w:t>
      </w:r>
      <w:r>
        <w:t>. (</w:t>
      </w:r>
      <w:smartTag w:uri="urn:schemas-microsoft-com:office:smarttags" w:element="metricconverter">
        <w:smartTagPr>
          <w:attr w:name="ProductID" w:val="4,2 м"/>
        </w:smartTagPr>
        <w:r>
          <w:t>4,2 м</w:t>
        </w:r>
      </w:smartTag>
      <w:r>
        <w:t>)</w:t>
      </w:r>
    </w:p>
    <w:p w:rsidR="00C44BA1" w:rsidRDefault="00C44BA1" w:rsidP="00C44BA1">
      <w:pPr>
        <w:numPr>
          <w:ilvl w:val="0"/>
          <w:numId w:val="10"/>
        </w:numPr>
        <w:spacing w:after="120"/>
        <w:jc w:val="both"/>
      </w:pPr>
      <w:r>
        <w:t xml:space="preserve">Каким должно быть сопротивление </w:t>
      </w:r>
      <w:r>
        <w:rPr>
          <w:lang w:val="en-US"/>
        </w:rPr>
        <w:t>r</w:t>
      </w:r>
      <w:r>
        <w:t xml:space="preserve">, чтобы общее сопротивление тоже было равно </w:t>
      </w:r>
      <w:r>
        <w:rPr>
          <w:lang w:val="en-US"/>
        </w:rPr>
        <w:t>r</w:t>
      </w:r>
      <w:r>
        <w:t xml:space="preserve">? </w:t>
      </w:r>
      <w:r>
        <w:rPr>
          <w:lang w:val="en-US"/>
        </w:rPr>
        <w:t>R</w:t>
      </w:r>
      <w:r w:rsidRPr="0025318E">
        <w:t xml:space="preserve"> = </w:t>
      </w:r>
      <w:r>
        <w:t xml:space="preserve">2 Ом, </w:t>
      </w:r>
      <w:r w:rsidRPr="0025318E">
        <w:rPr>
          <w:position w:val="-8"/>
        </w:rPr>
        <w:object w:dxaOrig="840" w:dyaOrig="340">
          <v:shape id="_x0000_i1026" type="#_x0000_t75" style="width:42pt;height:17.25pt" o:ole="">
            <v:imagedata r:id="rId18" o:title=""/>
          </v:shape>
          <o:OLEObject Type="Embed" ProgID="Equation.3" ShapeID="_x0000_i1026" DrawAspect="Content" ObjectID="_1484296764" r:id="rId19"/>
        </w:object>
      </w:r>
      <w:r>
        <w:t>. (3,46 Ом)</w:t>
      </w:r>
    </w:p>
    <w:p w:rsidR="00C44BA1" w:rsidRDefault="00C44BA1" w:rsidP="00C44BA1">
      <w:pPr>
        <w:numPr>
          <w:ilvl w:val="0"/>
          <w:numId w:val="10"/>
        </w:numPr>
        <w:spacing w:after="120"/>
        <w:jc w:val="both"/>
      </w:pPr>
      <w:r>
        <w:t xml:space="preserve">Электрический чайник имеет два нагревательных элемента. При включении в сеть первого элемента </w:t>
      </w:r>
      <w:smartTag w:uri="urn:schemas-microsoft-com:office:smarttags" w:element="metricconverter">
        <w:smartTagPr>
          <w:attr w:name="ProductID" w:val="1 л"/>
        </w:smartTagPr>
        <w:r>
          <w:t>1 л</w:t>
        </w:r>
      </w:smartTag>
      <w:r>
        <w:t xml:space="preserve"> воды закипает за то же время, за которое закипает </w:t>
      </w:r>
      <w:smartTag w:uri="urn:schemas-microsoft-com:office:smarttags" w:element="metricconverter">
        <w:smartTagPr>
          <w:attr w:name="ProductID" w:val="1,5 л"/>
        </w:smartTagPr>
        <w:r>
          <w:t>1,5 л</w:t>
        </w:r>
      </w:smartTag>
      <w:r>
        <w:t xml:space="preserve"> воды при включении второго элемента. Сколько воды надо налить в чайник, чтобы она закипела за такое же время, если оба нагревателя включить в сеть, соединив последовательно? Напр</w:t>
      </w:r>
      <w:r>
        <w:t>я</w:t>
      </w:r>
      <w:r>
        <w:t>жение в сети постоянное. (</w:t>
      </w:r>
      <w:smartTag w:uri="urn:schemas-microsoft-com:office:smarttags" w:element="metricconverter">
        <w:smartTagPr>
          <w:attr w:name="ProductID" w:val="0,6 л"/>
        </w:smartTagPr>
        <w:r>
          <w:t>0,6 л</w:t>
        </w:r>
      </w:smartTag>
      <w:r>
        <w:t>)</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18</w:t>
      </w:r>
    </w:p>
    <w:p w:rsidR="00C44BA1" w:rsidRDefault="00C44BA1" w:rsidP="00C44BA1">
      <w:pPr>
        <w:numPr>
          <w:ilvl w:val="0"/>
          <w:numId w:val="12"/>
        </w:numPr>
        <w:jc w:val="both"/>
      </w:pPr>
      <w:r>
        <w:t>Двигаясь по дороге, велосипедист обогнал двух пешеходов с интервалом 4 мин. Возвращаясь обратно с той же скоростью, велосипедист встретил тех же пешеходов с интервалом 2 мин. Во сколько раз скорость велосипедиста больше скорости пешеходов, если пешеходы идут с одинаковыми и постоянными скоростями? (в 3 раза)</w:t>
      </w:r>
    </w:p>
    <w:p w:rsidR="00C44BA1" w:rsidRDefault="00C44BA1" w:rsidP="00C44BA1">
      <w:pPr>
        <w:numPr>
          <w:ilvl w:val="0"/>
          <w:numId w:val="12"/>
        </w:numPr>
        <w:jc w:val="both"/>
      </w:pPr>
      <w:r>
        <w:t xml:space="preserve">В жидкости плавает тело в форме куба с ребром </w:t>
      </w:r>
      <w:smartTag w:uri="urn:schemas-microsoft-com:office:smarttags" w:element="metricconverter">
        <w:smartTagPr>
          <w:attr w:name="ProductID" w:val="10 см"/>
        </w:smartTagPr>
        <w:r>
          <w:t>10 см</w:t>
        </w:r>
      </w:smartTag>
      <w:r>
        <w:t>. Если на тело подействовать силой 2,5 Н, направленной вниз, то тело будет плавать, погрузившись в жидкость полностью. Если с такой же силой подействовать на тело вверх, то тело будет плавать, погрузившись в жидкость наполовину. Найти плотность жидкости и плотность тела. (1000 кг/м</w:t>
      </w:r>
      <w:r>
        <w:rPr>
          <w:vertAlign w:val="superscript"/>
        </w:rPr>
        <w:t>3</w:t>
      </w:r>
      <w:r>
        <w:t>; 750 кг/м</w:t>
      </w:r>
      <w:r>
        <w:rPr>
          <w:vertAlign w:val="superscript"/>
        </w:rPr>
        <w:t>3</w:t>
      </w:r>
      <w:r>
        <w:t>)</w:t>
      </w:r>
    </w:p>
    <w:p w:rsidR="00C44BA1" w:rsidRDefault="00154607" w:rsidP="00C44BA1">
      <w:pPr>
        <w:numPr>
          <w:ilvl w:val="0"/>
          <w:numId w:val="12"/>
        </w:numPr>
        <w:jc w:val="both"/>
      </w:pPr>
      <w:r>
        <w:rPr>
          <w:noProof/>
        </w:rPr>
        <w:pict>
          <v:group id="_x0000_s1507" style="position:absolute;left:0;text-align:left;margin-left:419.1pt;margin-top:16.8pt;width:114pt;height:46.5pt;z-index:251686912" coordorigin="2460,6525" coordsize="2280,930">
            <v:rect id="_x0000_s1508" style="position:absolute;left:2775;top:7155;width:360;height:120" strokeweight="1.5pt"/>
            <v:rect id="_x0000_s1509" style="position:absolute;left:3465;top:7155;width:360;height:120" strokeweight="1.5pt"/>
            <v:rect id="_x0000_s1510" style="position:absolute;left:4110;top:7155;width:360;height:120" strokeweight="1.5pt"/>
            <v:rect id="_x0000_s1511" style="position:absolute;left:3765;top:6825;width:360;height:120" strokeweight="1.5pt"/>
            <v:line id="_x0000_s1512" style="position:absolute;flip:x" from="2460,7200" to="2760,7200"/>
            <v:line id="_x0000_s1513" style="position:absolute" from="3120,7200" to="3450,7200"/>
            <v:line id="_x0000_s1514" style="position:absolute" from="3810,7215" to="4110,7215"/>
            <v:line id="_x0000_s1515" style="position:absolute" from="4470,7215" to="4740,7215"/>
            <v:line id="_x0000_s1516" style="position:absolute;flip:x" from="3300,6870" to="3750,6870"/>
            <v:line id="_x0000_s1517" style="position:absolute" from="3300,6870" to="3300,7200"/>
            <v:line id="_x0000_s1518" style="position:absolute" from="4125,6870" to="4575,6870"/>
            <v:line id="_x0000_s1519" style="position:absolute" from="4575,6870" to="4575,7215"/>
            <v:line id="_x0000_s1520" style="position:absolute" from="2595,7200" to="2595,7455"/>
            <v:line id="_x0000_s1521" style="position:absolute" from="2595,7455" to="3930,7455"/>
            <v:line id="_x0000_s1522" style="position:absolute;flip:y" from="3930,7215" to="3930,7455"/>
            <v:shape id="_x0000_s1523" type="#_x0000_t202" style="position:absolute;left:2850;top:6855;width:255;height:345" filled="f" stroked="f">
              <v:textbox inset="0,0,0,0">
                <w:txbxContent>
                  <w:p w:rsidR="00E17D4F" w:rsidRDefault="00E17D4F" w:rsidP="00C44BA1">
                    <w:pPr>
                      <w:rPr>
                        <w:vertAlign w:val="subscript"/>
                        <w:lang w:val="en-US"/>
                      </w:rPr>
                    </w:pPr>
                    <w:r>
                      <w:rPr>
                        <w:lang w:val="en-US"/>
                      </w:rPr>
                      <w:t>R</w:t>
                    </w:r>
                    <w:r>
                      <w:rPr>
                        <w:vertAlign w:val="subscript"/>
                        <w:lang w:val="en-US"/>
                      </w:rPr>
                      <w:t>1</w:t>
                    </w:r>
                  </w:p>
                </w:txbxContent>
              </v:textbox>
            </v:shape>
            <v:shape id="_x0000_s1524" type="#_x0000_t202" style="position:absolute;left:3435;top:6855;width:255;height:345" filled="f" stroked="f">
              <v:textbox inset="0,0,0,0">
                <w:txbxContent>
                  <w:p w:rsidR="00E17D4F" w:rsidRDefault="00E17D4F" w:rsidP="00C44BA1">
                    <w:pPr>
                      <w:rPr>
                        <w:vertAlign w:val="subscript"/>
                        <w:lang w:val="en-US"/>
                      </w:rPr>
                    </w:pPr>
                    <w:r>
                      <w:rPr>
                        <w:lang w:val="en-US"/>
                      </w:rPr>
                      <w:t>R</w:t>
                    </w:r>
                    <w:r>
                      <w:rPr>
                        <w:vertAlign w:val="subscript"/>
                        <w:lang w:val="en-US"/>
                      </w:rPr>
                      <w:t>2</w:t>
                    </w:r>
                  </w:p>
                </w:txbxContent>
              </v:textbox>
            </v:shape>
            <v:shape id="_x0000_s1525" type="#_x0000_t202" style="position:absolute;left:4215;top:6855;width:255;height:345" filled="f" stroked="f">
              <v:textbox inset="0,0,0,0">
                <w:txbxContent>
                  <w:p w:rsidR="00E17D4F" w:rsidRDefault="00E17D4F" w:rsidP="00C44BA1">
                    <w:pPr>
                      <w:rPr>
                        <w:vertAlign w:val="subscript"/>
                        <w:lang w:val="en-US"/>
                      </w:rPr>
                    </w:pPr>
                    <w:r>
                      <w:rPr>
                        <w:lang w:val="en-US"/>
                      </w:rPr>
                      <w:t>R</w:t>
                    </w:r>
                    <w:r>
                      <w:rPr>
                        <w:vertAlign w:val="subscript"/>
                        <w:lang w:val="en-US"/>
                      </w:rPr>
                      <w:t>3</w:t>
                    </w:r>
                  </w:p>
                </w:txbxContent>
              </v:textbox>
            </v:shape>
            <v:shape id="_x0000_s1526" type="#_x0000_t202" style="position:absolute;left:3855;top:6525;width:255;height:345" filled="f" stroked="f">
              <v:textbox inset="0,0,0,0">
                <w:txbxContent>
                  <w:p w:rsidR="00E17D4F" w:rsidRDefault="00E17D4F" w:rsidP="00C44BA1">
                    <w:pPr>
                      <w:rPr>
                        <w:vertAlign w:val="subscript"/>
                        <w:lang w:val="en-US"/>
                      </w:rPr>
                    </w:pPr>
                    <w:r>
                      <w:rPr>
                        <w:lang w:val="en-US"/>
                      </w:rPr>
                      <w:t>R</w:t>
                    </w:r>
                    <w:r>
                      <w:rPr>
                        <w:vertAlign w:val="subscript"/>
                        <w:lang w:val="en-US"/>
                      </w:rPr>
                      <w:t>4</w:t>
                    </w:r>
                  </w:p>
                </w:txbxContent>
              </v:textbox>
            </v:shape>
            <w10:wrap type="square"/>
          </v:group>
        </w:pict>
      </w:r>
      <w:r w:rsidR="00C44BA1">
        <w:t xml:space="preserve">Кусок льда массой </w:t>
      </w:r>
      <w:smartTag w:uri="urn:schemas-microsoft-com:office:smarttags" w:element="metricconverter">
        <w:smartTagPr>
          <w:attr w:name="ProductID" w:val="1 кг"/>
        </w:smartTagPr>
        <w:r w:rsidR="00C44BA1">
          <w:t>1 кг</w:t>
        </w:r>
      </w:smartTag>
      <w:r w:rsidR="00C44BA1">
        <w:t xml:space="preserve"> расплавился наполовину при сообщении ему количества теплоты 190 кДж. Найти н</w:t>
      </w:r>
      <w:r w:rsidR="00C44BA1">
        <w:t>а</w:t>
      </w:r>
      <w:r w:rsidR="00C44BA1">
        <w:t>чальную температуру льда. (−12 ºС)</w:t>
      </w:r>
    </w:p>
    <w:p w:rsidR="00C44BA1" w:rsidRDefault="00C44BA1" w:rsidP="00C44BA1">
      <w:pPr>
        <w:numPr>
          <w:ilvl w:val="0"/>
          <w:numId w:val="12"/>
        </w:numPr>
        <w:jc w:val="both"/>
      </w:pPr>
      <w:r>
        <w:t xml:space="preserve">Общее напряжение на схеме 10 В, сопротивления равны: </w:t>
      </w:r>
      <w:r>
        <w:rPr>
          <w:lang w:val="en-US"/>
        </w:rPr>
        <w:t>R</w:t>
      </w:r>
      <w:r w:rsidRPr="0003332F">
        <w:rPr>
          <w:vertAlign w:val="subscript"/>
        </w:rPr>
        <w:t>1</w:t>
      </w:r>
      <w:r w:rsidRPr="0003332F">
        <w:t xml:space="preserve"> = 5</w:t>
      </w:r>
      <w:r>
        <w:rPr>
          <w:lang w:val="en-US"/>
        </w:rPr>
        <w:t> </w:t>
      </w:r>
      <w:r w:rsidRPr="0003332F">
        <w:t xml:space="preserve">Ом, </w:t>
      </w:r>
      <w:r>
        <w:rPr>
          <w:lang w:val="en-US"/>
        </w:rPr>
        <w:t>R</w:t>
      </w:r>
      <w:r w:rsidRPr="0003332F">
        <w:rPr>
          <w:vertAlign w:val="subscript"/>
        </w:rPr>
        <w:t>2</w:t>
      </w:r>
      <w:r w:rsidRPr="0003332F">
        <w:t xml:space="preserve"> = 20 Ом, </w:t>
      </w:r>
      <w:r>
        <w:rPr>
          <w:lang w:val="en-US"/>
        </w:rPr>
        <w:t>R</w:t>
      </w:r>
      <w:r w:rsidRPr="0003332F">
        <w:rPr>
          <w:vertAlign w:val="subscript"/>
        </w:rPr>
        <w:t>3</w:t>
      </w:r>
      <w:r w:rsidRPr="0003332F">
        <w:t xml:space="preserve"> = 10 Ом, </w:t>
      </w:r>
      <w:r>
        <w:rPr>
          <w:lang w:val="en-US"/>
        </w:rPr>
        <w:t>R</w:t>
      </w:r>
      <w:r w:rsidRPr="0003332F">
        <w:rPr>
          <w:vertAlign w:val="subscript"/>
        </w:rPr>
        <w:t>4</w:t>
      </w:r>
      <w:r w:rsidRPr="0003332F">
        <w:t xml:space="preserve"> = 6 </w:t>
      </w:r>
      <w:r>
        <w:t xml:space="preserve">Ом. Найти силу тока в сопротивлении </w:t>
      </w:r>
      <w:r>
        <w:rPr>
          <w:lang w:val="en-US"/>
        </w:rPr>
        <w:t>R</w:t>
      </w:r>
      <w:r w:rsidRPr="002A3F11">
        <w:rPr>
          <w:vertAlign w:val="subscript"/>
        </w:rPr>
        <w:t>2</w:t>
      </w:r>
      <w:r>
        <w:t>. (0,2 А)</w:t>
      </w:r>
    </w:p>
    <w:p w:rsidR="00C44BA1" w:rsidRDefault="00C44BA1" w:rsidP="00C44BA1">
      <w:pPr>
        <w:numPr>
          <w:ilvl w:val="0"/>
          <w:numId w:val="12"/>
        </w:numPr>
        <w:jc w:val="both"/>
      </w:pPr>
      <w:r>
        <w:t>Два резистора сопротивлением 1 кОм и 5 кОм рассчитаны на максимальную мо</w:t>
      </w:r>
      <w:r>
        <w:t>щ</w:t>
      </w:r>
      <w:r>
        <w:t>ность 2 Вт (при большей мощности резистор перегорает). Какую максимальную мощность можно получить, если эти два резистора соединить последовательно? (2,4 Вт)</w:t>
      </w:r>
    </w:p>
    <w:p w:rsidR="00C44BA1" w:rsidRDefault="00C44BA1" w:rsidP="00C44BA1">
      <w:pPr>
        <w:jc w:val="both"/>
      </w:pPr>
    </w:p>
    <w:p w:rsidR="0069260E" w:rsidRDefault="0069260E" w:rsidP="00C44BA1">
      <w:pPr>
        <w:spacing w:after="120"/>
        <w:ind w:firstLine="425"/>
        <w:jc w:val="center"/>
      </w:pPr>
    </w:p>
    <w:p w:rsidR="00C44BA1" w:rsidRDefault="00154607" w:rsidP="00C44BA1">
      <w:pPr>
        <w:spacing w:after="120"/>
        <w:ind w:firstLine="425"/>
        <w:jc w:val="center"/>
      </w:pPr>
      <w:r>
        <w:rPr>
          <w:noProof/>
        </w:rPr>
        <w:pict>
          <v:group id="_x0000_s1527" style="position:absolute;left:0;text-align:left;margin-left:424.6pt;margin-top:14.55pt;width:97.7pt;height:67.55pt;z-index:251687936" coordorigin="2816,2751" coordsize="1954,1351">
            <v:line id="_x0000_s1528" style="position:absolute;flip:y" from="3074,2817" to="3074,3831">
              <v:stroke endarrow="open"/>
            </v:line>
            <v:line id="_x0000_s1529" style="position:absolute" from="3074,3831" to="4667,3831">
              <v:stroke endarrow="open"/>
            </v:line>
            <v:line id="_x0000_s1530" style="position:absolute;flip:y" from="3074,3060" to="4396,3831"/>
            <v:line id="_x0000_s1531" style="position:absolute" from="3074,3227" to="4526,3227"/>
            <v:line id="_x0000_s1532" style="position:absolute" from="4127,3213" to="4128,3819">
              <v:stroke dashstyle="dash"/>
            </v:line>
            <v:shape id="_x0000_s1533" type="#_x0000_t202" style="position:absolute;left:3163;top:2751;width:475;height:245" filled="f" stroked="f">
              <v:textbox inset="0,0,0,0">
                <w:txbxContent>
                  <w:p w:rsidR="00E17D4F" w:rsidRPr="003057C9" w:rsidRDefault="00E17D4F" w:rsidP="00C44BA1">
                    <w:r>
                      <w:rPr>
                        <w:lang w:val="en-US"/>
                      </w:rPr>
                      <w:t>v</w:t>
                    </w:r>
                    <w:r>
                      <w:t>, м/с</w:t>
                    </w:r>
                  </w:p>
                </w:txbxContent>
              </v:textbox>
            </v:shape>
            <v:shape id="_x0000_s1534" type="#_x0000_t202" style="position:absolute;left:4501;top:3497;width:269;height:245" filled="f" stroked="f">
              <v:textbox inset="0,0,0,0">
                <w:txbxContent>
                  <w:p w:rsidR="00E17D4F" w:rsidRPr="003057C9" w:rsidRDefault="00E17D4F" w:rsidP="00C44BA1">
                    <w:r>
                      <w:rPr>
                        <w:lang w:val="en-US"/>
                      </w:rPr>
                      <w:t>t</w:t>
                    </w:r>
                    <w:r>
                      <w:t>, с</w:t>
                    </w:r>
                  </w:p>
                </w:txbxContent>
              </v:textbox>
            </v:shape>
            <v:shape id="_x0000_s1535" type="#_x0000_t202" style="position:absolute;left:4592;top:3111;width:141;height:245" filled="f" stroked="f">
              <v:textbox inset="0,0,0,0">
                <w:txbxContent>
                  <w:p w:rsidR="00E17D4F" w:rsidRPr="003057C9" w:rsidRDefault="00E17D4F" w:rsidP="00C44BA1">
                    <w:pPr>
                      <w:rPr>
                        <w:lang w:val="en-US"/>
                      </w:rPr>
                    </w:pPr>
                    <w:r>
                      <w:rPr>
                        <w:lang w:val="en-US"/>
                      </w:rPr>
                      <w:t>1</w:t>
                    </w:r>
                  </w:p>
                </w:txbxContent>
              </v:textbox>
            </v:shape>
            <v:shape id="_x0000_s1536" type="#_x0000_t202" style="position:absolute;left:4220;top:2841;width:141;height:245" filled="f" stroked="f">
              <v:textbox inset="0,0,0,0">
                <w:txbxContent>
                  <w:p w:rsidR="00E17D4F" w:rsidRPr="003057C9" w:rsidRDefault="00E17D4F" w:rsidP="00C44BA1">
                    <w:r>
                      <w:rPr>
                        <w:lang w:val="en-US"/>
                      </w:rPr>
                      <w:t>2</w:t>
                    </w:r>
                  </w:p>
                </w:txbxContent>
              </v:textbox>
            </v:shape>
            <v:shape id="_x0000_s1537" type="#_x0000_t202" style="position:absolute;left:3961;top:3857;width:385;height:245" filled="f" stroked="f">
              <v:textbox inset="0,0,0,0">
                <w:txbxContent>
                  <w:p w:rsidR="00E17D4F" w:rsidRPr="003057C9" w:rsidRDefault="00E17D4F" w:rsidP="00C44BA1">
                    <w:r>
                      <w:rPr>
                        <w:lang w:val="en-US"/>
                      </w:rPr>
                      <w:t>1</w:t>
                    </w:r>
                    <w:r>
                      <w:t>00</w:t>
                    </w:r>
                  </w:p>
                </w:txbxContent>
              </v:textbox>
            </v:shape>
            <v:shape id="_x0000_s1538" type="#_x0000_t202" style="position:absolute;left:2816;top:3111;width:257;height:245" filled="f" stroked="f">
              <v:textbox inset="0,0,0,0">
                <w:txbxContent>
                  <w:p w:rsidR="00E17D4F" w:rsidRPr="003057C9" w:rsidRDefault="00E17D4F" w:rsidP="00C44BA1">
                    <w:r>
                      <w:rPr>
                        <w:lang w:val="en-US"/>
                      </w:rPr>
                      <w:t>1</w:t>
                    </w:r>
                    <w:r>
                      <w:t>5</w:t>
                    </w:r>
                  </w:p>
                </w:txbxContent>
              </v:textbox>
            </v:shape>
            <w10:wrap type="square"/>
          </v:group>
        </w:pict>
      </w:r>
      <w:r w:rsidR="00C44BA1">
        <w:t xml:space="preserve">Вариант </w:t>
      </w:r>
      <w:r w:rsidR="00980B47">
        <w:t>19</w:t>
      </w:r>
    </w:p>
    <w:p w:rsidR="00C44BA1" w:rsidRDefault="00C44BA1" w:rsidP="00C44BA1">
      <w:pPr>
        <w:numPr>
          <w:ilvl w:val="0"/>
          <w:numId w:val="14"/>
        </w:numPr>
        <w:spacing w:after="120"/>
        <w:jc w:val="both"/>
      </w:pPr>
      <w:r>
        <w:t>Из пункта А одновременно в одном направлении выехали автомобиль и поезд. Авт</w:t>
      </w:r>
      <w:r>
        <w:t>о</w:t>
      </w:r>
      <w:r>
        <w:t>мобиль поехал с постоянной скоростью, а поезд - с равномерно возрастающей скоростью. Гр</w:t>
      </w:r>
      <w:r>
        <w:t>а</w:t>
      </w:r>
      <w:r>
        <w:t>фики зависимости скоростей автомобиля (1) и поезда (2) от времени приведены на рисунке. На каком расстоянии от пункта А поезд обогнал автомобиль? (</w:t>
      </w:r>
      <w:smartTag w:uri="urn:schemas-microsoft-com:office:smarttags" w:element="metricconverter">
        <w:smartTagPr>
          <w:attr w:name="ProductID" w:val="3 км"/>
        </w:smartTagPr>
        <w:r>
          <w:t>3 км</w:t>
        </w:r>
      </w:smartTag>
      <w:r>
        <w:t>)</w:t>
      </w:r>
    </w:p>
    <w:p w:rsidR="00C44BA1" w:rsidRDefault="00154607" w:rsidP="00C44BA1">
      <w:pPr>
        <w:numPr>
          <w:ilvl w:val="0"/>
          <w:numId w:val="14"/>
        </w:numPr>
        <w:spacing w:after="120"/>
        <w:jc w:val="both"/>
      </w:pPr>
      <w:r>
        <w:rPr>
          <w:noProof/>
        </w:rPr>
        <w:pict>
          <v:group id="_x0000_s1539" style="position:absolute;left:0;text-align:left;margin-left:434.1pt;margin-top:31.05pt;width:92.4pt;height:61.1pt;z-index:251688960" coordorigin="3225,7200" coordsize="1848,1222">
            <v:rect id="_x0000_s1540" style="position:absolute;left:3279;top:7701;width:1722;height:708" fillcolor="black" stroked="f">
              <v:fill r:id="rId20" o:title="Уголки" type="pattern"/>
            </v:rect>
            <v:line id="_x0000_s1541" style="position:absolute" from="3266,7690" to="5041,7691"/>
            <v:line id="_x0000_s1542" style="position:absolute" from="3279,8410" to="5041,8412"/>
            <v:shape id="_x0000_s1543" style="position:absolute;left:3225;top:7689;width:73;height:720" coordsize="73,720" path="m54,c27,101,,203,2,295v2,92,57,186,64,257c73,623,45,692,41,720e" filled="f">
              <v:path arrowok="t"/>
            </v:shape>
            <v:shape id="_x0000_s1544" style="position:absolute;left:5000;top:7702;width:73;height:720" coordsize="73,720" path="m54,c27,101,,203,2,295v2,92,57,186,64,257c73,623,45,692,41,720e" filled="f">
              <v:path arrowok="t"/>
            </v:shape>
            <v:rect id="_x0000_s1545" style="position:absolute;left:3949;top:7200;width:399;height:399" strokeweight="1pt"/>
            <v:line id="_x0000_s1546" style="position:absolute" from="3716,7239" to="3716,7496">
              <v:stroke endarrow="open"/>
            </v:line>
            <w10:wrap type="square"/>
          </v:group>
        </w:pict>
      </w:r>
      <w:r w:rsidR="00C44BA1">
        <w:t>Куб с полостью плавает в соленой воде с плотностью 1050 кг/м</w:t>
      </w:r>
      <w:r w:rsidR="00C44BA1">
        <w:rPr>
          <w:vertAlign w:val="superscript"/>
        </w:rPr>
        <w:t>3</w:t>
      </w:r>
      <w:r w:rsidR="00C44BA1">
        <w:t>, целиком погрузи</w:t>
      </w:r>
      <w:r w:rsidR="00C44BA1">
        <w:t>в</w:t>
      </w:r>
      <w:r w:rsidR="00C44BA1">
        <w:t xml:space="preserve">шись в воду. Найти плотность материала куба, если длина ребра куба равна </w:t>
      </w:r>
      <w:r w:rsidR="00C44BA1" w:rsidRPr="00234086">
        <w:rPr>
          <w:i/>
        </w:rPr>
        <w:t>а</w:t>
      </w:r>
      <w:r w:rsidR="00C44BA1">
        <w:t xml:space="preserve">, а толщина его стенок равна  </w:t>
      </w:r>
      <w:r w:rsidR="00C44BA1" w:rsidRPr="00234086">
        <w:rPr>
          <w:i/>
        </w:rPr>
        <w:t>а</w:t>
      </w:r>
      <w:r w:rsidR="00C44BA1">
        <w:t>/4. (1200 кг/м</w:t>
      </w:r>
      <w:r w:rsidR="00C44BA1">
        <w:rPr>
          <w:vertAlign w:val="superscript"/>
        </w:rPr>
        <w:t>3</w:t>
      </w:r>
      <w:r w:rsidR="00C44BA1">
        <w:t>)</w:t>
      </w:r>
    </w:p>
    <w:p w:rsidR="00C44BA1" w:rsidRDefault="00C44BA1" w:rsidP="00C44BA1">
      <w:pPr>
        <w:numPr>
          <w:ilvl w:val="0"/>
          <w:numId w:val="14"/>
        </w:numPr>
        <w:spacing w:after="120"/>
        <w:jc w:val="both"/>
      </w:pPr>
      <w:r>
        <w:t xml:space="preserve">Кубик с длиной ребра </w:t>
      </w:r>
      <w:smartTag w:uri="urn:schemas-microsoft-com:office:smarttags" w:element="metricconverter">
        <w:smartTagPr>
          <w:attr w:name="ProductID" w:val="10 см"/>
        </w:smartTagPr>
        <w:r>
          <w:t>10 см</w:t>
        </w:r>
      </w:smartTag>
      <w:r>
        <w:t>, сделанный из «секретного» материала и нагретый до темп</w:t>
      </w:r>
      <w:r>
        <w:t>е</w:t>
      </w:r>
      <w:r>
        <w:t xml:space="preserve">ратуры 100 ºС, положили на пластинку из льда толщиной </w:t>
      </w:r>
      <w:smartTag w:uri="urn:schemas-microsoft-com:office:smarttags" w:element="metricconverter">
        <w:smartTagPr>
          <w:attr w:name="ProductID" w:val="15 см"/>
        </w:smartTagPr>
        <w:r>
          <w:t>15 см</w:t>
        </w:r>
      </w:smartTag>
      <w:r>
        <w:t>. При этом кубик «прошел» сквозь пластинку и упал вниз. Какой должна быть минимальная удельная теплоемкость «секретного» материала? Температура льда 0 ºС, плотность материала кубика 11000 кг/м</w:t>
      </w:r>
      <w:r>
        <w:rPr>
          <w:vertAlign w:val="superscript"/>
        </w:rPr>
        <w:t>3</w:t>
      </w:r>
      <w:r>
        <w:t>. (405 Дж/кг·ºС)</w:t>
      </w:r>
    </w:p>
    <w:p w:rsidR="00C44BA1" w:rsidRDefault="00154607" w:rsidP="00C44BA1">
      <w:pPr>
        <w:numPr>
          <w:ilvl w:val="0"/>
          <w:numId w:val="14"/>
        </w:numPr>
        <w:spacing w:after="120"/>
        <w:jc w:val="both"/>
      </w:pPr>
      <w:r>
        <w:rPr>
          <w:noProof/>
        </w:rPr>
        <w:lastRenderedPageBreak/>
        <w:pict>
          <v:group id="_x0000_s1547" style="position:absolute;left:0;text-align:left;margin-left:433.9pt;margin-top:28.4pt;width:100.3pt;height:55.3pt;z-index:251689984" coordorigin="2854,6261" coordsize="2006,1106">
            <v:rect id="_x0000_s1548" style="position:absolute;left:3266;top:6557;width:411;height:117" strokeweight="1pt"/>
            <v:rect id="_x0000_s1549" style="position:absolute;left:4026;top:6557;width:411;height:117" strokeweight="1pt"/>
            <v:rect id="_x0000_s1550" style="position:absolute;left:3060;top:6853;width:117;height:347" strokeweight="1pt"/>
            <v:rect id="_x0000_s1551" style="position:absolute;left:3805;top:6853;width:117;height:347" strokeweight="1pt"/>
            <v:line id="_x0000_s1552" style="position:absolute" from="3677,6609" to="4024,6609"/>
            <v:line id="_x0000_s1553" style="position:absolute;flip:x" from="2854,6609" to="3253,6609"/>
            <v:line id="_x0000_s1554" style="position:absolute" from="4436,6609" to="4860,6609"/>
            <v:line id="_x0000_s1555" style="position:absolute;flip:y" from="3857,6621" to="3857,6853"/>
            <v:line id="_x0000_s1556" style="position:absolute;flip:y" from="3111,6609" to="3111,6840"/>
            <v:line id="_x0000_s1557" style="position:absolute" from="3111,7200" to="3111,7367"/>
            <v:line id="_x0000_s1558" style="position:absolute" from="3111,7367" to="4564,7367"/>
            <v:line id="_x0000_s1559" style="position:absolute;flip:y" from="4564,6609" to="4564,7367"/>
            <v:line id="_x0000_s1560" style="position:absolute" from="3870,7187" to="3871,7354"/>
            <v:shape id="_x0000_s1561" type="#_x0000_t202" style="position:absolute;left:3344;top:6261;width:219;height:232" filled="f" stroked="f">
              <v:textbox inset="0,0,0,0">
                <w:txbxContent>
                  <w:p w:rsidR="00E17D4F" w:rsidRPr="00FC1D2A" w:rsidRDefault="00E17D4F" w:rsidP="00C44BA1">
                    <w:pPr>
                      <w:rPr>
                        <w:vertAlign w:val="subscript"/>
                      </w:rPr>
                    </w:pPr>
                    <w:r>
                      <w:rPr>
                        <w:lang w:val="en-US"/>
                      </w:rPr>
                      <w:t>R</w:t>
                    </w:r>
                    <w:r>
                      <w:rPr>
                        <w:vertAlign w:val="subscript"/>
                        <w:lang w:val="en-US"/>
                      </w:rPr>
                      <w:t>x</w:t>
                    </w:r>
                  </w:p>
                </w:txbxContent>
              </v:textbox>
            </v:shape>
            <v:shape id="_x0000_s1562" type="#_x0000_t202" style="position:absolute;left:4115;top:6287;width:219;height:232" filled="f" stroked="f">
              <v:textbox inset="0,0,0,0">
                <w:txbxContent>
                  <w:p w:rsidR="00E17D4F" w:rsidRPr="00FC1D2A" w:rsidRDefault="00E17D4F" w:rsidP="00C44BA1">
                    <w:pPr>
                      <w:rPr>
                        <w:vertAlign w:val="subscript"/>
                      </w:rPr>
                    </w:pPr>
                    <w:r>
                      <w:rPr>
                        <w:lang w:val="en-US"/>
                      </w:rPr>
                      <w:t>R</w:t>
                    </w:r>
                  </w:p>
                </w:txbxContent>
              </v:textbox>
            </v:shape>
            <v:shape id="_x0000_s1563" type="#_x0000_t202" style="position:absolute;left:3973;top:6891;width:219;height:232" filled="f" stroked="f">
              <v:textbox inset="0,0,0,0">
                <w:txbxContent>
                  <w:p w:rsidR="00E17D4F" w:rsidRPr="00FC1D2A" w:rsidRDefault="00E17D4F" w:rsidP="00C44BA1">
                    <w:pPr>
                      <w:rPr>
                        <w:vertAlign w:val="subscript"/>
                      </w:rPr>
                    </w:pPr>
                    <w:r>
                      <w:rPr>
                        <w:lang w:val="en-US"/>
                      </w:rPr>
                      <w:t>R</w:t>
                    </w:r>
                  </w:p>
                </w:txbxContent>
              </v:textbox>
            </v:shape>
            <v:shape id="_x0000_s1564" type="#_x0000_t202" style="position:absolute;left:3228;top:6878;width:219;height:232" filled="f" stroked="f">
              <v:textbox inset="0,0,0,0">
                <w:txbxContent>
                  <w:p w:rsidR="00E17D4F" w:rsidRPr="00FC1D2A" w:rsidRDefault="00E17D4F" w:rsidP="00C44BA1">
                    <w:pPr>
                      <w:rPr>
                        <w:vertAlign w:val="subscript"/>
                      </w:rPr>
                    </w:pPr>
                    <w:r>
                      <w:rPr>
                        <w:lang w:val="en-US"/>
                      </w:rPr>
                      <w:t>R</w:t>
                    </w:r>
                  </w:p>
                </w:txbxContent>
              </v:textbox>
            </v:shape>
            <w10:wrap type="square"/>
          </v:group>
        </w:pict>
      </w:r>
      <w:r w:rsidR="00C44BA1">
        <w:t>В сеть с напряжением 220 В включили гирлянду из пятидесяти последовательно соед</w:t>
      </w:r>
      <w:r w:rsidR="00C44BA1">
        <w:t>и</w:t>
      </w:r>
      <w:r w:rsidR="00C44BA1">
        <w:t>ненных лампочек, каждая из которых рассчитана на напряжение 2,5 В и мощность 0,25 Вт. Какое дополнительное сопротивление надо подключить последовательно лампочкам, чтобы они горели нормально? (950 Ом)</w:t>
      </w:r>
    </w:p>
    <w:p w:rsidR="00C44BA1" w:rsidRDefault="00C44BA1" w:rsidP="00C44BA1">
      <w:pPr>
        <w:numPr>
          <w:ilvl w:val="0"/>
          <w:numId w:val="14"/>
        </w:numPr>
        <w:spacing w:after="120"/>
        <w:jc w:val="both"/>
      </w:pPr>
      <w:r>
        <w:t xml:space="preserve">Найти неизвестное сопротивление </w:t>
      </w:r>
      <w:r>
        <w:rPr>
          <w:lang w:val="en-US"/>
        </w:rPr>
        <w:t>R</w:t>
      </w:r>
      <w:r>
        <w:rPr>
          <w:vertAlign w:val="subscript"/>
          <w:lang w:val="en-US"/>
        </w:rPr>
        <w:t>x</w:t>
      </w:r>
      <w:r>
        <w:t>, если известно, что общее сопротивление этой сх</w:t>
      </w:r>
      <w:r>
        <w:t>е</w:t>
      </w:r>
      <w:r>
        <w:t xml:space="preserve">мы равно </w:t>
      </w:r>
      <w:r>
        <w:rPr>
          <w:lang w:val="en-US"/>
        </w:rPr>
        <w:t>R</w:t>
      </w:r>
      <w:r>
        <w:rPr>
          <w:vertAlign w:val="subscript"/>
          <w:lang w:val="en-US"/>
        </w:rPr>
        <w:t>x</w:t>
      </w:r>
      <w:r>
        <w:t xml:space="preserve">. </w:t>
      </w:r>
      <w:r>
        <w:rPr>
          <w:lang w:val="en-US"/>
        </w:rPr>
        <w:t>R</w:t>
      </w:r>
      <w:r w:rsidRPr="002E701C">
        <w:t xml:space="preserve"> = 1</w:t>
      </w:r>
      <w:r>
        <w:t>5</w:t>
      </w:r>
      <w:r w:rsidRPr="002E701C">
        <w:t xml:space="preserve">0 </w:t>
      </w:r>
      <w:r>
        <w:t>Ом. (75 Ом)</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20</w:t>
      </w:r>
    </w:p>
    <w:p w:rsidR="00C44BA1" w:rsidRDefault="00C44BA1" w:rsidP="00C44BA1">
      <w:pPr>
        <w:numPr>
          <w:ilvl w:val="0"/>
          <w:numId w:val="15"/>
        </w:numPr>
        <w:spacing w:after="120"/>
        <w:jc w:val="both"/>
      </w:pPr>
      <w:r>
        <w:t xml:space="preserve">Из пункта А в пункт В по озеру отправился теплоход. Одновременно с ним из А в В отправился с донесением катер. Скорость катера в 2 раза больше скорости теплохода. Расстояние АВ равно </w:t>
      </w:r>
      <w:smartTag w:uri="urn:schemas-microsoft-com:office:smarttags" w:element="metricconverter">
        <w:smartTagPr>
          <w:attr w:name="ProductID" w:val="30 км"/>
        </w:smartTagPr>
        <w:r>
          <w:t>30 км</w:t>
        </w:r>
      </w:smartTag>
      <w:r>
        <w:t>. Передав донесение в пункте В, катер сразу отправился обратно. На каком расстоянии от пункта А теплоход и катер встретились? (</w:t>
      </w:r>
      <w:smartTag w:uri="urn:schemas-microsoft-com:office:smarttags" w:element="metricconverter">
        <w:smartTagPr>
          <w:attr w:name="ProductID" w:val="20 км"/>
        </w:smartTagPr>
        <w:r>
          <w:t>20 км</w:t>
        </w:r>
      </w:smartTag>
      <w:r>
        <w:t>)</w:t>
      </w:r>
    </w:p>
    <w:p w:rsidR="00C44BA1" w:rsidRDefault="00C44BA1" w:rsidP="00C44BA1">
      <w:pPr>
        <w:numPr>
          <w:ilvl w:val="0"/>
          <w:numId w:val="15"/>
        </w:numPr>
        <w:spacing w:after="120"/>
        <w:jc w:val="both"/>
      </w:pPr>
      <w:r>
        <w:t>Нагретое до 100 ºС тело опустили в сосуд с водой. При этом температура воды в сосуде изменилась от 20 ºС до 30 ºС. Какой станет температура воды, если, не вынимая первого тела, в воду опустили еще одно такое же тело с темп</w:t>
      </w:r>
      <w:r>
        <w:t>е</w:t>
      </w:r>
      <w:r>
        <w:t>ратурой 80 ºС? (≈ 35,5 ºС)</w:t>
      </w:r>
    </w:p>
    <w:p w:rsidR="00C44BA1" w:rsidRDefault="00C44BA1" w:rsidP="00C44BA1">
      <w:pPr>
        <w:numPr>
          <w:ilvl w:val="0"/>
          <w:numId w:val="15"/>
        </w:numPr>
        <w:spacing w:after="120"/>
        <w:jc w:val="both"/>
      </w:pPr>
      <w:r>
        <w:t>Полый шарик с внешним объемом 480 см</w:t>
      </w:r>
      <w:r>
        <w:rPr>
          <w:vertAlign w:val="superscript"/>
        </w:rPr>
        <w:t>3</w:t>
      </w:r>
      <w:r>
        <w:t xml:space="preserve"> плавает в воде, погрузившись на треть своего объема. Если полость шарика заполнить водой, то он будет плавать, погрузившись в воду наполовину. Найти объем полости и плотность мат</w:t>
      </w:r>
      <w:r>
        <w:t>е</w:t>
      </w:r>
      <w:r>
        <w:t>риала шарика. (80 см</w:t>
      </w:r>
      <w:r>
        <w:rPr>
          <w:vertAlign w:val="superscript"/>
        </w:rPr>
        <w:t>3</w:t>
      </w:r>
      <w:r>
        <w:t>; 400 кг/м</w:t>
      </w:r>
      <w:r>
        <w:rPr>
          <w:vertAlign w:val="superscript"/>
        </w:rPr>
        <w:t>3</w:t>
      </w:r>
      <w:r>
        <w:t>)</w:t>
      </w:r>
    </w:p>
    <w:p w:rsidR="00C44BA1" w:rsidRDefault="00C44BA1" w:rsidP="00C44BA1">
      <w:pPr>
        <w:numPr>
          <w:ilvl w:val="0"/>
          <w:numId w:val="15"/>
        </w:numPr>
        <w:spacing w:after="120"/>
        <w:jc w:val="both"/>
      </w:pPr>
      <w:r>
        <w:t>Из куска однородной проволоки сделали замкнутый контур в виде квадрата. Сначала измерили сопротивление квадрата между противоположными вершинами, а затем - между соседними вершинами. В первом случае измеренное сопротивление получилось на 3 Ом больше, чем во втором. Чему равно общее сопротивление куска проволоки? (48 Ом)</w:t>
      </w:r>
    </w:p>
    <w:p w:rsidR="00C44BA1" w:rsidRDefault="00C44BA1" w:rsidP="00C44BA1">
      <w:pPr>
        <w:numPr>
          <w:ilvl w:val="0"/>
          <w:numId w:val="15"/>
        </w:numPr>
        <w:spacing w:after="120"/>
        <w:jc w:val="both"/>
      </w:pPr>
      <w:r>
        <w:t>К источнику напряжения 100 В подключена лампочка и на ней выделяется мощность 100 Вт. Какое дополн</w:t>
      </w:r>
      <w:r>
        <w:t>и</w:t>
      </w:r>
      <w:r>
        <w:t>тельное сопротивление надо последовательно подключить к лампочке, чтобы на ней выделялась мощность 25 Вт? (100 Ом)</w:t>
      </w:r>
    </w:p>
    <w:p w:rsidR="00C44BA1" w:rsidRDefault="00C44BA1" w:rsidP="00C44BA1">
      <w:pPr>
        <w:spacing w:after="120"/>
        <w:ind w:firstLine="425"/>
        <w:jc w:val="center"/>
      </w:pPr>
      <w:r>
        <w:t xml:space="preserve">Вариант </w:t>
      </w:r>
      <w:r w:rsidR="00980B47">
        <w:t>21</w:t>
      </w:r>
    </w:p>
    <w:p w:rsidR="00C44BA1" w:rsidRDefault="00C44BA1" w:rsidP="00C44BA1">
      <w:pPr>
        <w:numPr>
          <w:ilvl w:val="0"/>
          <w:numId w:val="16"/>
        </w:numPr>
        <w:spacing w:after="120"/>
        <w:jc w:val="both"/>
      </w:pPr>
      <w:r w:rsidRPr="00207F5C">
        <w:t xml:space="preserve">Расстояние между пунктами А и В равно </w:t>
      </w:r>
      <w:smartTag w:uri="urn:schemas-microsoft-com:office:smarttags" w:element="metricconverter">
        <w:smartTagPr>
          <w:attr w:name="ProductID" w:val="11 км"/>
        </w:smartTagPr>
        <w:r w:rsidRPr="00207F5C">
          <w:t>11 км</w:t>
        </w:r>
      </w:smartTag>
      <w:r w:rsidRPr="00207F5C">
        <w:t xml:space="preserve">. Из пункта А выехал велосипедист со скоростью </w:t>
      </w:r>
      <w:smartTag w:uri="urn:schemas-microsoft-com:office:smarttags" w:element="metricconverter">
        <w:smartTagPr>
          <w:attr w:name="ProductID" w:val="10 км/ч"/>
        </w:smartTagPr>
        <w:r w:rsidRPr="00207F5C">
          <w:t>10 км/ч</w:t>
        </w:r>
      </w:smartTag>
      <w:r w:rsidRPr="00207F5C">
        <w:t>. По д</w:t>
      </w:r>
      <w:r w:rsidRPr="00207F5C">
        <w:t>о</w:t>
      </w:r>
      <w:r w:rsidRPr="00207F5C">
        <w:t xml:space="preserve">роге у него сломался велосипед и остаток пути ему пришлось идти пешком со скоростью </w:t>
      </w:r>
      <w:smartTag w:uri="urn:schemas-microsoft-com:office:smarttags" w:element="metricconverter">
        <w:smartTagPr>
          <w:attr w:name="ProductID" w:val="4 км/ч"/>
        </w:smartTagPr>
        <w:r w:rsidRPr="00207F5C">
          <w:t>4 км/ч</w:t>
        </w:r>
      </w:smartTag>
      <w:r w:rsidRPr="00207F5C">
        <w:t>. Какое расстояние вел</w:t>
      </w:r>
      <w:r w:rsidRPr="00207F5C">
        <w:t>о</w:t>
      </w:r>
      <w:r w:rsidRPr="00207F5C">
        <w:t>сипедист прошел пешком, если на весь путь он затратил 2 часа? (</w:t>
      </w:r>
      <w:smartTag w:uri="urn:schemas-microsoft-com:office:smarttags" w:element="metricconverter">
        <w:smartTagPr>
          <w:attr w:name="ProductID" w:val="6 км"/>
        </w:smartTagPr>
        <w:r w:rsidRPr="00207F5C">
          <w:t>6 км</w:t>
        </w:r>
      </w:smartTag>
      <w:r w:rsidRPr="00207F5C">
        <w:t>)</w:t>
      </w:r>
    </w:p>
    <w:p w:rsidR="00C44BA1" w:rsidRDefault="00C44BA1" w:rsidP="00C44BA1">
      <w:pPr>
        <w:numPr>
          <w:ilvl w:val="0"/>
          <w:numId w:val="16"/>
        </w:numPr>
        <w:spacing w:after="120"/>
        <w:jc w:val="both"/>
      </w:pPr>
      <w:r>
        <w:t>Вес тела в жидкости с плотностью 1 г/см</w:t>
      </w:r>
      <w:r>
        <w:rPr>
          <w:vertAlign w:val="superscript"/>
        </w:rPr>
        <w:t>3</w:t>
      </w:r>
      <w:r>
        <w:t xml:space="preserve"> в 3 раза меньше его веса в жидкости с плотностью 0,6 г/см</w:t>
      </w:r>
      <w:r>
        <w:rPr>
          <w:vertAlign w:val="superscript"/>
        </w:rPr>
        <w:t>3</w:t>
      </w:r>
      <w:r>
        <w:t>. Найти плотность тела. (1,2 г/см</w:t>
      </w:r>
      <w:r>
        <w:rPr>
          <w:vertAlign w:val="superscript"/>
        </w:rPr>
        <w:t>3</w:t>
      </w:r>
      <w:r>
        <w:t>)</w:t>
      </w:r>
    </w:p>
    <w:p w:rsidR="00C44BA1" w:rsidRDefault="00C44BA1" w:rsidP="00C44BA1">
      <w:pPr>
        <w:numPr>
          <w:ilvl w:val="0"/>
          <w:numId w:val="16"/>
        </w:numPr>
        <w:spacing w:after="120"/>
        <w:jc w:val="both"/>
      </w:pPr>
      <w:r>
        <w:t>Ванна наполняется двумя кранами с холодной и горячей водой. Из холодного крана в ванну выливается в мин</w:t>
      </w:r>
      <w:r>
        <w:t>у</w:t>
      </w:r>
      <w:r>
        <w:t xml:space="preserve">ту </w:t>
      </w:r>
      <w:smartTag w:uri="urn:schemas-microsoft-com:office:smarttags" w:element="metricconverter">
        <w:smartTagPr>
          <w:attr w:name="ProductID" w:val="10 кг"/>
        </w:smartTagPr>
        <w:r>
          <w:t>10 кг</w:t>
        </w:r>
      </w:smartTag>
      <w:r>
        <w:t xml:space="preserve"> воды при температуре 10 ºС, а из горячего – </w:t>
      </w:r>
      <w:smartTag w:uri="urn:schemas-microsoft-com:office:smarttags" w:element="metricconverter">
        <w:smartTagPr>
          <w:attr w:name="ProductID" w:val="15 кг"/>
        </w:smartTagPr>
        <w:r>
          <w:t>15 кг</w:t>
        </w:r>
      </w:smartTag>
      <w:r>
        <w:t xml:space="preserve"> воды при 70 ºС. Кран с горячей водой был открыт 5 мин. Сколько времени должен быть открыт кран с холодной водой, чтобы в ванне установилась температура воды 35 ºС? Те</w:t>
      </w:r>
      <w:r>
        <w:t>п</w:t>
      </w:r>
      <w:r>
        <w:t>лоемкостью ванны пренебречь. (10,5 мин)</w:t>
      </w:r>
    </w:p>
    <w:p w:rsidR="00C44BA1" w:rsidRDefault="00C44BA1" w:rsidP="00C44BA1">
      <w:pPr>
        <w:numPr>
          <w:ilvl w:val="0"/>
          <w:numId w:val="16"/>
        </w:numPr>
        <w:spacing w:after="120"/>
        <w:jc w:val="both"/>
      </w:pPr>
      <w:r>
        <w:t>Электрический прибор рассчитан на напряжение 120 В и максимальную силу тока 2 А. Какое дополнительное сопротивление надо включить последовательно с прибором, чтобы при включении в сеть с напряжением 220 В, прибор не перегорел? (50 Ом)</w:t>
      </w:r>
    </w:p>
    <w:p w:rsidR="00C44BA1" w:rsidRDefault="00C44BA1" w:rsidP="00C44BA1">
      <w:pPr>
        <w:numPr>
          <w:ilvl w:val="0"/>
          <w:numId w:val="16"/>
        </w:numPr>
        <w:spacing w:after="120"/>
        <w:jc w:val="both"/>
      </w:pPr>
      <w:r>
        <w:t xml:space="preserve">На электрической плитке чайник, содержащий </w:t>
      </w:r>
      <w:smartTag w:uri="urn:schemas-microsoft-com:office:smarttags" w:element="metricconverter">
        <w:smartTagPr>
          <w:attr w:name="ProductID" w:val="2 л"/>
        </w:smartTagPr>
        <w:r>
          <w:t>2 л</w:t>
        </w:r>
      </w:smartTag>
      <w:r>
        <w:t xml:space="preserve"> воды, закипает за 10 мин. В результате ремонта плитки длина ее спирали уменьшилась на 10%. За какое время теперь закипит чайник, содержащий </w:t>
      </w:r>
      <w:smartTag w:uri="urn:schemas-microsoft-com:office:smarttags" w:element="metricconverter">
        <w:smartTagPr>
          <w:attr w:name="ProductID" w:val="1,5 л"/>
        </w:smartTagPr>
        <w:r>
          <w:t>1,5 л</w:t>
        </w:r>
      </w:smartTag>
      <w:r>
        <w:t xml:space="preserve"> воды? Напряжение в сети п</w:t>
      </w:r>
      <w:r>
        <w:t>о</w:t>
      </w:r>
      <w:r>
        <w:t>стоянное, КПД плитки считать равным 100%, начальная температура воды одинаковая. (6,75 мин)</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22</w:t>
      </w:r>
    </w:p>
    <w:p w:rsidR="00C44BA1" w:rsidRDefault="00C44BA1" w:rsidP="00C44BA1">
      <w:pPr>
        <w:numPr>
          <w:ilvl w:val="0"/>
          <w:numId w:val="21"/>
        </w:numPr>
        <w:spacing w:after="120"/>
        <w:jc w:val="both"/>
      </w:pPr>
      <w:r>
        <w:t>Длина скорого поезда в 3 раза меньше длины товарного, а скорость в 2 раза больше  скорости товарного. Если поезда едут навстречу, то проходят мимо друг друга за 30 с. За какое время скорый поезд обгонит товарный, если они едут в одном направлении? (90 с)</w:t>
      </w:r>
    </w:p>
    <w:p w:rsidR="00C44BA1" w:rsidRDefault="00C44BA1" w:rsidP="00C44BA1">
      <w:pPr>
        <w:numPr>
          <w:ilvl w:val="0"/>
          <w:numId w:val="21"/>
        </w:numPr>
        <w:spacing w:after="120"/>
        <w:jc w:val="both"/>
      </w:pPr>
      <w:r>
        <w:t>Шар, заполненный гелием, может поднять полезный груз массой не более 444 кг. Плотность гелия 0,18 кг/м</w:t>
      </w:r>
      <w:r>
        <w:rPr>
          <w:vertAlign w:val="superscript"/>
        </w:rPr>
        <w:t>3</w:t>
      </w:r>
      <w:r>
        <w:t>, плотность воздуха 1,29 кг/м</w:t>
      </w:r>
      <w:r>
        <w:rPr>
          <w:vertAlign w:val="superscript"/>
        </w:rPr>
        <w:t>3</w:t>
      </w:r>
      <w:r>
        <w:t>. Найти объем шара. Массой оболочки пренебречь. (400 м</w:t>
      </w:r>
      <w:r>
        <w:rPr>
          <w:vertAlign w:val="superscript"/>
        </w:rPr>
        <w:t>3</w:t>
      </w:r>
      <w:r>
        <w:t>)</w:t>
      </w:r>
    </w:p>
    <w:p w:rsidR="00C44BA1" w:rsidRDefault="00C44BA1" w:rsidP="00C44BA1">
      <w:pPr>
        <w:numPr>
          <w:ilvl w:val="0"/>
          <w:numId w:val="21"/>
        </w:numPr>
        <w:spacing w:after="120"/>
        <w:jc w:val="both"/>
      </w:pPr>
      <w:r>
        <w:t xml:space="preserve">Для приготовления ванны объемом 100 л надо смешать горячую воду при температуре 80 °С и холодную воду при температуре 10 </w:t>
      </w:r>
      <w:r w:rsidRPr="00AA1CBE">
        <w:t>°</w:t>
      </w:r>
      <w:r>
        <w:rPr>
          <w:lang w:val="en-US"/>
        </w:rPr>
        <w:t>C</w:t>
      </w:r>
      <w:r>
        <w:t>. Сколько надо взять холодной воды, чтобы температура в ванне была равна 30 °С? (≈ 71,4 л)</w:t>
      </w:r>
    </w:p>
    <w:p w:rsidR="00C44BA1" w:rsidRDefault="00C44BA1" w:rsidP="00C44BA1">
      <w:pPr>
        <w:numPr>
          <w:ilvl w:val="0"/>
          <w:numId w:val="21"/>
        </w:numPr>
        <w:spacing w:after="120"/>
        <w:jc w:val="both"/>
      </w:pPr>
      <w:r>
        <w:t>Кусок проволоки сопротивлением 1,8 Ом согнули в виде равностороннего треугольника. Чему равно сопроти</w:t>
      </w:r>
      <w:r>
        <w:t>в</w:t>
      </w:r>
      <w:r>
        <w:t>ление полученного каркаса между двумя его вершинами? (0,4 Ом)</w:t>
      </w:r>
    </w:p>
    <w:p w:rsidR="00C44BA1" w:rsidRDefault="00C44BA1" w:rsidP="00C44BA1">
      <w:pPr>
        <w:numPr>
          <w:ilvl w:val="0"/>
          <w:numId w:val="21"/>
        </w:numPr>
        <w:spacing w:after="120"/>
        <w:jc w:val="both"/>
      </w:pPr>
      <w:r>
        <w:t>Дуговая печь потребляет ток 200 А от сети с напряжением 220 В через последовательно подключенное огран</w:t>
      </w:r>
      <w:r>
        <w:t>и</w:t>
      </w:r>
      <w:r>
        <w:t>чительное сопротивление 0,2 Ом. Какую мощность потребляет печь? (36 кВт)</w:t>
      </w:r>
    </w:p>
    <w:p w:rsidR="0069260E" w:rsidRDefault="0069260E" w:rsidP="00C44BA1">
      <w:pPr>
        <w:spacing w:after="120"/>
        <w:ind w:firstLine="425"/>
        <w:jc w:val="center"/>
      </w:pPr>
    </w:p>
    <w:p w:rsidR="0069260E" w:rsidRDefault="0069260E" w:rsidP="00C44BA1">
      <w:pPr>
        <w:spacing w:after="120"/>
        <w:ind w:firstLine="425"/>
        <w:jc w:val="center"/>
      </w:pPr>
    </w:p>
    <w:p w:rsidR="00C44BA1" w:rsidRDefault="00C44BA1" w:rsidP="00C44BA1">
      <w:pPr>
        <w:spacing w:after="120"/>
        <w:ind w:firstLine="425"/>
        <w:jc w:val="center"/>
      </w:pPr>
      <w:r>
        <w:lastRenderedPageBreak/>
        <w:t xml:space="preserve">Вариант </w:t>
      </w:r>
      <w:r w:rsidR="00980B47">
        <w:t>23</w:t>
      </w:r>
    </w:p>
    <w:p w:rsidR="00C44BA1" w:rsidRDefault="00C44BA1" w:rsidP="00C44BA1">
      <w:pPr>
        <w:numPr>
          <w:ilvl w:val="0"/>
          <w:numId w:val="22"/>
        </w:numPr>
        <w:spacing w:after="120"/>
        <w:jc w:val="both"/>
      </w:pPr>
      <w:r>
        <w:t>Велосипедист, движущийся со скоростью 15 км/с, обогнал идущего пешехода. Проехав 10 км, велосипедист развернулся, поехал обратно с той же скоростью и встретил того же пешехода. С какой скоростью шел пешеход, если с момента обгона до момента встречи прошел один час? (5 км/ч)</w:t>
      </w:r>
    </w:p>
    <w:p w:rsidR="00C44BA1" w:rsidRDefault="00C44BA1" w:rsidP="00C44BA1">
      <w:pPr>
        <w:numPr>
          <w:ilvl w:val="0"/>
          <w:numId w:val="22"/>
        </w:numPr>
        <w:spacing w:after="120"/>
        <w:jc w:val="both"/>
      </w:pPr>
      <w:r>
        <w:t>Кусок железа, полностью погруженный в воду, имеет вес 34 Н. Найти его объем. Плотность железа 7800 кг/м</w:t>
      </w:r>
      <w:r>
        <w:rPr>
          <w:vertAlign w:val="superscript"/>
        </w:rPr>
        <w:t>3</w:t>
      </w:r>
      <w:r>
        <w:t>, плотность воды 1000 кг/м</w:t>
      </w:r>
      <w:r>
        <w:rPr>
          <w:vertAlign w:val="superscript"/>
        </w:rPr>
        <w:t>3</w:t>
      </w:r>
      <w:r>
        <w:t>. (0,0005 м</w:t>
      </w:r>
      <w:r>
        <w:rPr>
          <w:vertAlign w:val="superscript"/>
        </w:rPr>
        <w:t>3</w:t>
      </w:r>
      <w:r>
        <w:t>)</w:t>
      </w:r>
    </w:p>
    <w:p w:rsidR="00C44BA1" w:rsidRDefault="00C44BA1" w:rsidP="00C44BA1">
      <w:pPr>
        <w:numPr>
          <w:ilvl w:val="0"/>
          <w:numId w:val="22"/>
        </w:numPr>
        <w:spacing w:after="120"/>
        <w:jc w:val="both"/>
      </w:pPr>
      <w:r>
        <w:t>В сосуде находится смесь воды и льда общей массой 5 кг. Для того, чтобы поднять температуру в сосуде на 2 °С, системе сообщили количество теплоты 702 кДж. Найти начальную массу льда в смеси. Теплоемкостью сосуда пр</w:t>
      </w:r>
      <w:r>
        <w:t>е</w:t>
      </w:r>
      <w:r>
        <w:t>небречь. Удельная теплота плавления льда 330 кДж/кг, удельная теплоемкость воды 4200 Дж/кг·°С. (2 кг)</w:t>
      </w:r>
    </w:p>
    <w:p w:rsidR="00C44BA1" w:rsidRDefault="00154607" w:rsidP="00C44BA1">
      <w:pPr>
        <w:numPr>
          <w:ilvl w:val="0"/>
          <w:numId w:val="22"/>
        </w:numPr>
        <w:spacing w:after="120"/>
        <w:jc w:val="both"/>
      </w:pPr>
      <w:r>
        <w:rPr>
          <w:noProof/>
        </w:rPr>
        <w:pict>
          <v:group id="_x0000_s1565" editas="canvas" style="position:absolute;left:0;text-align:left;margin-left:388.65pt;margin-top:-5.95pt;width:136pt;height:59.95pt;z-index:251691008" coordorigin="3216,4753" coordsize="2720,1199">
            <o:lock v:ext="edit" aspectratio="t"/>
            <v:shape id="_x0000_s1566" type="#_x0000_t75" style="position:absolute;left:3216;top:4753;width:2720;height:1199" o:preferrelative="f">
              <v:fill o:detectmouseclick="t"/>
              <v:path o:extrusionok="t" o:connecttype="none"/>
              <o:lock v:ext="edit" text="t"/>
            </v:shape>
            <v:rect id="_x0000_s1567" style="position:absolute;left:3670;top:5059;width:446;height:144" strokeweight="1pt"/>
            <v:rect id="_x0000_s1568" style="position:absolute;left:3670;top:5501;width:446;height:145" strokeweight="1pt"/>
            <v:rect id="_x0000_s1569" style="position:absolute;left:4436;top:5271;width:445;height:144" strokeweight="1pt"/>
            <v:shapetype id="_x0000_t32" coordsize="21600,21600" o:spt="32" o:oned="t" path="m,l21600,21600e" filled="f">
              <v:path arrowok="t" fillok="f" o:connecttype="none"/>
              <o:lock v:ext="edit" shapetype="t"/>
            </v:shapetype>
            <v:shape id="_x0000_s1570" type="#_x0000_t32" style="position:absolute;left:4116;top:5131;width:179;height:1" o:connectortype="straight"/>
            <v:shape id="_x0000_s1571" type="#_x0000_t32" style="position:absolute;left:4116;top:5574;width:179;height:1" o:connectortype="straight"/>
            <v:shape id="_x0000_s1572" type="#_x0000_t32" style="position:absolute;left:4295;top:5133;width:0;height:443;flip:y" o:connectortype="straight"/>
            <v:shape id="_x0000_s1573" type="#_x0000_t32" style="position:absolute;left:4295;top:5343;width:141;height:0;flip:x" o:connectortype="straight"/>
            <v:shape id="_x0000_s1574" type="#_x0000_t32" style="position:absolute;left:4881;top:5343;width:204;height:0" o:connectortype="straight"/>
            <v:shape id="_x0000_s1575" type="#_x0000_t32" style="position:absolute;left:3492;top:5131;width:178;height:1;flip:x" o:connectortype="straight"/>
            <v:shape id="_x0000_s1576" type="#_x0000_t32" style="position:absolute;left:3492;top:5574;width:178;height:1;flip:x" o:connectortype="straight"/>
            <v:shape id="_x0000_s1577" type="#_x0000_t32" style="position:absolute;left:3492;top:5132;width:0;height:443;flip:y" o:connectortype="straight"/>
            <v:shape id="_x0000_s1578" type="#_x0000_t32" style="position:absolute;left:3216;top:5343;width:268;height:1;flip:x" o:connectortype="straight"/>
            <v:shape id="_x0000_s1579" type="#_x0000_t202" style="position:absolute;left:3774;top:4753;width:292;height:284" filled="f" stroked="f">
              <v:textbox style="mso-next-textbox:#_x0000_s1579" inset="0,0,0,0">
                <w:txbxContent>
                  <w:p w:rsidR="00E17D4F" w:rsidRPr="00155206" w:rsidRDefault="00E17D4F" w:rsidP="00C44BA1">
                    <w:pPr>
                      <w:rPr>
                        <w:lang w:val="en-US"/>
                      </w:rPr>
                    </w:pPr>
                    <w:r>
                      <w:rPr>
                        <w:lang w:val="en-US"/>
                      </w:rPr>
                      <w:t>R</w:t>
                    </w:r>
                    <w:r>
                      <w:rPr>
                        <w:vertAlign w:val="subscript"/>
                        <w:lang w:val="en-US"/>
                      </w:rPr>
                      <w:t>1</w:t>
                    </w:r>
                  </w:p>
                </w:txbxContent>
              </v:textbox>
            </v:shape>
            <v:shape id="_x0000_s1580" type="#_x0000_t202" style="position:absolute;left:3774;top:5646;width:267;height:306" filled="f" stroked="f">
              <v:textbox style="mso-next-textbox:#_x0000_s1580" inset="0,0,0,0">
                <w:txbxContent>
                  <w:p w:rsidR="00E17D4F" w:rsidRPr="00155206" w:rsidRDefault="00E17D4F" w:rsidP="00C44BA1">
                    <w:pPr>
                      <w:rPr>
                        <w:lang w:val="en-US"/>
                      </w:rPr>
                    </w:pPr>
                    <w:r>
                      <w:rPr>
                        <w:lang w:val="en-US"/>
                      </w:rPr>
                      <w:t>R</w:t>
                    </w:r>
                    <w:r>
                      <w:rPr>
                        <w:vertAlign w:val="subscript"/>
                        <w:lang w:val="en-US"/>
                      </w:rPr>
                      <w:t>2</w:t>
                    </w:r>
                  </w:p>
                </w:txbxContent>
              </v:textbox>
            </v:shape>
            <v:shape id="_x0000_s1581" type="#_x0000_t202" style="position:absolute;left:4539;top:5024;width:318;height:234" filled="f" stroked="f">
              <v:textbox style="mso-next-textbox:#_x0000_s1581" inset="0,0,0,0">
                <w:txbxContent>
                  <w:p w:rsidR="00E17D4F" w:rsidRPr="00155206" w:rsidRDefault="00E17D4F" w:rsidP="00C44BA1">
                    <w:pPr>
                      <w:rPr>
                        <w:lang w:val="en-US"/>
                      </w:rPr>
                    </w:pPr>
                    <w:r>
                      <w:rPr>
                        <w:lang w:val="en-US"/>
                      </w:rPr>
                      <w:t>R</w:t>
                    </w:r>
                    <w:r>
                      <w:rPr>
                        <w:vertAlign w:val="subscript"/>
                        <w:lang w:val="en-US"/>
                      </w:rPr>
                      <w:t>3</w:t>
                    </w:r>
                  </w:p>
                </w:txbxContent>
              </v:textbox>
            </v:shape>
            <w10:wrap type="square"/>
          </v:group>
        </w:pict>
      </w:r>
      <w:r w:rsidR="00C44BA1">
        <w:t xml:space="preserve">Схема из трех резисторов подключена к источнику тока. </w:t>
      </w:r>
      <w:r w:rsidR="00C44BA1">
        <w:rPr>
          <w:lang w:val="en-US"/>
        </w:rPr>
        <w:t>R</w:t>
      </w:r>
      <w:r w:rsidR="00C44BA1" w:rsidRPr="00280723">
        <w:rPr>
          <w:vertAlign w:val="subscript"/>
        </w:rPr>
        <w:t>1</w:t>
      </w:r>
      <w:r w:rsidR="00C44BA1" w:rsidRPr="00280723">
        <w:t xml:space="preserve"> = 2 </w:t>
      </w:r>
      <w:r w:rsidR="00C44BA1">
        <w:t xml:space="preserve">Ом, </w:t>
      </w:r>
      <w:r w:rsidR="00C44BA1">
        <w:rPr>
          <w:lang w:val="en-US"/>
        </w:rPr>
        <w:t>R</w:t>
      </w:r>
      <w:r w:rsidR="00C44BA1" w:rsidRPr="00280723">
        <w:rPr>
          <w:vertAlign w:val="subscript"/>
        </w:rPr>
        <w:t>2</w:t>
      </w:r>
      <w:r w:rsidR="00C44BA1" w:rsidRPr="00280723">
        <w:t xml:space="preserve"> = 4 </w:t>
      </w:r>
      <w:r w:rsidR="00C44BA1">
        <w:t xml:space="preserve">Ом, </w:t>
      </w:r>
      <w:r w:rsidR="00C44BA1">
        <w:rPr>
          <w:lang w:val="en-US"/>
        </w:rPr>
        <w:t>R</w:t>
      </w:r>
      <w:r w:rsidR="00C44BA1" w:rsidRPr="00280723">
        <w:rPr>
          <w:vertAlign w:val="subscript"/>
        </w:rPr>
        <w:t>3</w:t>
      </w:r>
      <w:r w:rsidR="00C44BA1" w:rsidRPr="00280723">
        <w:t xml:space="preserve"> = 5 </w:t>
      </w:r>
      <w:r w:rsidR="00C44BA1">
        <w:t xml:space="preserve">Ом. Во сколько раз напряжение на сопротивлении </w:t>
      </w:r>
      <w:r w:rsidR="00C44BA1">
        <w:rPr>
          <w:lang w:val="en-US"/>
        </w:rPr>
        <w:t>R</w:t>
      </w:r>
      <w:r w:rsidR="00C44BA1" w:rsidRPr="00280723">
        <w:rPr>
          <w:vertAlign w:val="subscript"/>
        </w:rPr>
        <w:t>3</w:t>
      </w:r>
      <w:r w:rsidR="00C44BA1">
        <w:t xml:space="preserve"> больше напряжения на с</w:t>
      </w:r>
      <w:r w:rsidR="00C44BA1">
        <w:t>о</w:t>
      </w:r>
      <w:r w:rsidR="00C44BA1">
        <w:t xml:space="preserve">противлении </w:t>
      </w:r>
      <w:r w:rsidR="00C44BA1">
        <w:rPr>
          <w:lang w:val="en-US"/>
        </w:rPr>
        <w:t>R</w:t>
      </w:r>
      <w:r w:rsidR="00C44BA1" w:rsidRPr="00280723">
        <w:rPr>
          <w:vertAlign w:val="subscript"/>
        </w:rPr>
        <w:t>1</w:t>
      </w:r>
      <w:r w:rsidR="00C44BA1">
        <w:t>? (3,75)</w:t>
      </w:r>
    </w:p>
    <w:p w:rsidR="00C44BA1" w:rsidRDefault="00C44BA1" w:rsidP="00C44BA1">
      <w:pPr>
        <w:numPr>
          <w:ilvl w:val="0"/>
          <w:numId w:val="22"/>
        </w:numPr>
        <w:spacing w:after="120"/>
        <w:jc w:val="both"/>
      </w:pPr>
      <w:r>
        <w:t>Электрическая лампа мощностью 55 Вт рассчитана на напряжение 110 В. К</w:t>
      </w:r>
      <w:r>
        <w:t>а</w:t>
      </w:r>
      <w:r>
        <w:t>кое дополнительное сопротивление надо подключить последовательно с лампой, чтобы она горела нормально от сети с напряжением 220 В? (220 Ом)</w:t>
      </w:r>
    </w:p>
    <w:p w:rsidR="00DD7F9D" w:rsidRDefault="00DD7F9D" w:rsidP="00C44BA1">
      <w:pPr>
        <w:spacing w:after="120"/>
        <w:ind w:firstLine="425"/>
        <w:jc w:val="center"/>
      </w:pPr>
    </w:p>
    <w:p w:rsidR="00C44BA1" w:rsidRDefault="00C44BA1" w:rsidP="00C44BA1">
      <w:pPr>
        <w:spacing w:after="120"/>
        <w:ind w:firstLine="425"/>
        <w:jc w:val="center"/>
      </w:pPr>
      <w:r>
        <w:t xml:space="preserve">Вариант </w:t>
      </w:r>
      <w:r w:rsidR="00980B47">
        <w:t>24</w:t>
      </w:r>
    </w:p>
    <w:p w:rsidR="00C44BA1" w:rsidRPr="0047604F" w:rsidRDefault="00C44BA1" w:rsidP="00C44BA1">
      <w:pPr>
        <w:pStyle w:val="ae"/>
        <w:numPr>
          <w:ilvl w:val="0"/>
          <w:numId w:val="23"/>
        </w:numPr>
        <w:spacing w:after="120" w:line="276" w:lineRule="auto"/>
        <w:jc w:val="both"/>
      </w:pPr>
      <w:r w:rsidRPr="0047604F">
        <w:t>Автомобиль, двигаясь с постоянной скоростью, за первые 20 минут движения проехал треть всего пути, а за п</w:t>
      </w:r>
      <w:r w:rsidRPr="0047604F">
        <w:t>о</w:t>
      </w:r>
      <w:r w:rsidRPr="0047604F">
        <w:t>следнюю четверть всего времени движения проехал 15 км. Найти скорость автомобиля. (60 км/ч)</w:t>
      </w:r>
    </w:p>
    <w:p w:rsidR="00C44BA1" w:rsidRDefault="00C44BA1" w:rsidP="00C44BA1">
      <w:pPr>
        <w:numPr>
          <w:ilvl w:val="0"/>
          <w:numId w:val="23"/>
        </w:numPr>
        <w:spacing w:after="120"/>
        <w:jc w:val="both"/>
      </w:pPr>
      <w:r>
        <w:t>Тело плавает в воде, погрузившись на 0,9 своего объема. При опускании этого тела в сосуд с керосином, оно т</w:t>
      </w:r>
      <w:r>
        <w:t>о</w:t>
      </w:r>
      <w:r>
        <w:t>нет и давит на дно сосуда силой 5 Н. Найти массу тела. Плотность керосина 800 кг/м</w:t>
      </w:r>
      <w:r>
        <w:rPr>
          <w:vertAlign w:val="superscript"/>
        </w:rPr>
        <w:t>3</w:t>
      </w:r>
      <w:r>
        <w:t>. (4,5 кг)</w:t>
      </w:r>
    </w:p>
    <w:p w:rsidR="00C44BA1" w:rsidRDefault="00C44BA1" w:rsidP="00C44BA1">
      <w:pPr>
        <w:numPr>
          <w:ilvl w:val="0"/>
          <w:numId w:val="23"/>
        </w:numPr>
        <w:spacing w:after="120"/>
        <w:jc w:val="both"/>
      </w:pPr>
      <w:r>
        <w:t>В сосуд налили 3 кружки воды при температуре 15 °С, 2 кружки воды при температуре 80 °С и 10 кружек воды при температуре 5 °С. Какая температура установится в сосуде? Теплоемкостью сосуда и потерями тепла пренебречь. (17 °С)</w:t>
      </w:r>
    </w:p>
    <w:p w:rsidR="00C44BA1" w:rsidRDefault="00154607" w:rsidP="00C44BA1">
      <w:pPr>
        <w:numPr>
          <w:ilvl w:val="0"/>
          <w:numId w:val="23"/>
        </w:numPr>
        <w:spacing w:after="120"/>
        <w:jc w:val="both"/>
      </w:pPr>
      <w:r>
        <w:rPr>
          <w:noProof/>
        </w:rPr>
        <w:pict>
          <v:group id="_x0000_s1582" style="position:absolute;left:0;text-align:left;margin-left:104.65pt;margin-top:33.8pt;width:228.75pt;height:50.65pt;z-index:251692032" coordorigin="2258,7027" coordsize="4575,1013" o:allowincell="f">
            <v:rect id="_x0000_s1583" style="position:absolute;left:3408;top:7526;width:608;height:210" filled="f"/>
            <v:rect id="_x0000_s1584" style="position:absolute;left:4544;top:7526;width:608;height:210" filled="f"/>
            <v:rect id="_x0000_s1585" style="position:absolute;left:5680;top:7526;width:608;height:210" filled="f"/>
            <v:shape id="_x0000_s1586" type="#_x0000_t202" style="position:absolute;left:2698;top:7384;width:568;height:426" filled="f" stroked="f">
              <v:textbox>
                <w:txbxContent>
                  <w:p w:rsidR="00E17D4F" w:rsidRDefault="00E17D4F" w:rsidP="00C44BA1">
                    <w:r>
                      <w:t>А</w:t>
                    </w:r>
                  </w:p>
                </w:txbxContent>
              </v:textbox>
            </v:shape>
            <v:oval id="_x0000_s1587" style="position:absolute;left:2698;top:7384;width:426;height:426" filled="f"/>
            <v:line id="_x0000_s1588" style="position:absolute;flip:x" from="2408,7598" to="2693,7598" strokeweight=".5pt"/>
            <v:line id="_x0000_s1589" style="position:absolute" from="3120,7605" to="3398,7605" strokeweight=".5pt"/>
            <v:line id="_x0000_s1590" style="position:absolute" from="4005,7613" to="4538,7613" strokeweight=".5pt"/>
            <v:line id="_x0000_s1591" style="position:absolute" from="5145,7605" to="5678,7605" strokeweight=".5pt"/>
            <v:line id="_x0000_s1592" style="position:absolute" from="6278,7605" to="6683,7605" strokeweight=".5pt"/>
            <v:line id="_x0000_s1593" style="position:absolute" from="3255,7605" to="3255,7988" strokeweight=".5pt"/>
            <v:line id="_x0000_s1594" style="position:absolute" from="3255,7988" to="5363,7988" strokeweight=".5pt"/>
            <v:line id="_x0000_s1595" style="position:absolute;flip:y" from="5363,7605" to="5363,7980" strokeweight=".5pt"/>
            <v:line id="_x0000_s1596" style="position:absolute;flip:y" from="4230,7268" to="4230,7613" strokeweight=".5pt"/>
            <v:line id="_x0000_s1597" style="position:absolute" from="4230,7268" to="4898,7268" strokeweight=".5pt"/>
            <v:line id="_x0000_s1598" style="position:absolute" from="5265,7268" to="6450,7268" strokeweight=".5pt"/>
            <v:line id="_x0000_s1599" style="position:absolute;flip:x" from="6435,7253" to="6450,7268" strokeweight=".5pt"/>
            <v:line id="_x0000_s1600" style="position:absolute" from="6450,7276" to="6450,7613" strokeweight=".5pt"/>
            <v:line id="_x0000_s1601" style="position:absolute;flip:y" from="4898,7073" to="5236,7268" strokeweight=".5pt"/>
            <v:shape id="_x0000_s1602" type="#_x0000_t202" style="position:absolute;left:4695;top:7027;width:653;height:443" filled="f" stroked="f">
              <v:textbox>
                <w:txbxContent>
                  <w:p w:rsidR="00E17D4F" w:rsidRDefault="00E17D4F" w:rsidP="00C44BA1">
                    <w:r>
                      <w:sym w:font="Symbol" w:char="F0B7"/>
                    </w:r>
                  </w:p>
                </w:txbxContent>
              </v:textbox>
            </v:shape>
            <v:shape id="_x0000_s1603" type="#_x0000_t202" style="position:absolute;left:5047;top:7027;width:653;height:443" filled="f" stroked="f">
              <v:textbox>
                <w:txbxContent>
                  <w:p w:rsidR="00E17D4F" w:rsidRDefault="00E17D4F" w:rsidP="00C44BA1">
                    <w:r>
                      <w:sym w:font="Symbol" w:char="F0B7"/>
                    </w:r>
                  </w:p>
                </w:txbxContent>
              </v:textbox>
            </v:shape>
            <v:oval id="_x0000_s1604" style="position:absolute;left:2281;top:7523;width:141;height:141" filled="f" strokeweight=".5pt"/>
            <v:line id="_x0000_s1605" style="position:absolute;flip:y" from="2258,7500" to="2438,7680" strokeweight=".5pt"/>
            <v:oval id="_x0000_s1606" style="position:absolute;left:6676;top:7537;width:141;height:141" filled="f" strokeweight=".5pt"/>
            <v:line id="_x0000_s1607" style="position:absolute;flip:y" from="6653,7514" to="6833,7694" strokeweight=".5pt"/>
            <v:shape id="_x0000_s1608" type="#_x0000_t202" style="position:absolute;left:3428;top:7170;width:637;height:397" filled="f" stroked="f">
              <v:textbox>
                <w:txbxContent>
                  <w:p w:rsidR="00E17D4F" w:rsidRDefault="00E17D4F" w:rsidP="00C44BA1">
                    <w:pPr>
                      <w:rPr>
                        <w:lang w:val="en-US"/>
                      </w:rPr>
                    </w:pPr>
                    <w:r>
                      <w:rPr>
                        <w:lang w:val="en-US"/>
                      </w:rPr>
                      <w:t>R</w:t>
                    </w:r>
                  </w:p>
                </w:txbxContent>
              </v:textbox>
            </v:shape>
            <v:shape id="_x0000_s1609" type="#_x0000_t202" style="position:absolute;left:4523;top:7643;width:637;height:397" filled="f" stroked="f">
              <v:textbox>
                <w:txbxContent>
                  <w:p w:rsidR="00E17D4F" w:rsidRDefault="00E17D4F" w:rsidP="00C44BA1">
                    <w:pPr>
                      <w:rPr>
                        <w:lang w:val="en-US"/>
                      </w:rPr>
                    </w:pPr>
                    <w:r>
                      <w:rPr>
                        <w:lang w:val="en-US"/>
                      </w:rPr>
                      <w:t>R</w:t>
                    </w:r>
                  </w:p>
                </w:txbxContent>
              </v:textbox>
            </v:shape>
            <v:shape id="_x0000_s1610" type="#_x0000_t202" style="position:absolute;left:5693;top:7643;width:637;height:397" filled="f" stroked="f">
              <v:textbox>
                <w:txbxContent>
                  <w:p w:rsidR="00E17D4F" w:rsidRDefault="00E17D4F" w:rsidP="00C44BA1">
                    <w:pPr>
                      <w:rPr>
                        <w:lang w:val="en-US"/>
                      </w:rPr>
                    </w:pPr>
                    <w:r>
                      <w:rPr>
                        <w:lang w:val="en-US"/>
                      </w:rPr>
                      <w:t>R</w:t>
                    </w:r>
                  </w:p>
                </w:txbxContent>
              </v:textbox>
            </v:shape>
            <w10:wrap type="topAndBottom"/>
          </v:group>
        </w:pict>
      </w:r>
      <w:r w:rsidR="00C44BA1">
        <w:t>При разомкнутом ключе амперметр в представленной на рисунке схеме показывает 0,6 А. Что будет показывать амперметр, если ключ замкнуть? Общее напряжение постоянно. (1,8 А)</w:t>
      </w:r>
    </w:p>
    <w:p w:rsidR="00C44BA1" w:rsidRPr="00F30C9A" w:rsidRDefault="00C44BA1" w:rsidP="00C44BA1">
      <w:pPr>
        <w:numPr>
          <w:ilvl w:val="0"/>
          <w:numId w:val="23"/>
        </w:numPr>
        <w:spacing w:after="120"/>
        <w:jc w:val="both"/>
      </w:pPr>
      <w:r w:rsidRPr="00F30C9A">
        <w:t>Лампочка от карманного фонарика имеет мощность 1,32 Вт и рассчитана на силу тока 0,15 А. Сколько таких лампочек надо последовательно соединить в гирлянду, чтобы они горели нормально от сети с напряжением 220 В? (25)</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25</w:t>
      </w:r>
    </w:p>
    <w:p w:rsidR="00C44BA1" w:rsidRPr="00F10FF4" w:rsidRDefault="00C44BA1" w:rsidP="00C44BA1">
      <w:pPr>
        <w:pStyle w:val="ae"/>
        <w:numPr>
          <w:ilvl w:val="0"/>
          <w:numId w:val="25"/>
        </w:numPr>
        <w:spacing w:after="120" w:line="276" w:lineRule="auto"/>
        <w:jc w:val="both"/>
      </w:pPr>
      <w:r w:rsidRPr="00F10FF4">
        <w:t>Автомобиль первую четверть расстояния проехал со скоростью 40 км/ч, последнюю четверть расстояния он проехал со скоростью 60 км/ч, а среднюю часть расстояния он проехал со скоростью, равной средней скорости на всем пути. Найти эту среднюю скорость. (48 км/ч)</w:t>
      </w:r>
    </w:p>
    <w:p w:rsidR="00C44BA1" w:rsidRPr="00F10FF4" w:rsidRDefault="00C44BA1" w:rsidP="00C44BA1">
      <w:pPr>
        <w:pStyle w:val="ae"/>
        <w:numPr>
          <w:ilvl w:val="0"/>
          <w:numId w:val="25"/>
        </w:numPr>
        <w:spacing w:after="120" w:line="276" w:lineRule="auto"/>
        <w:jc w:val="both"/>
      </w:pPr>
      <w:r w:rsidRPr="00F10FF4">
        <w:t>Груженая баржа общей массой 10,5 тысяч тонн переходит из моря в реку. Какую массу груза необходимо ра</w:t>
      </w:r>
      <w:r w:rsidRPr="00F10FF4">
        <w:t>з</w:t>
      </w:r>
      <w:r w:rsidRPr="00F10FF4">
        <w:t>грузить с баржи, чтобы глубина ее осадки при переходе из моря в реку не изменилась? Плотность морской воды принять равной 1050 кг/м</w:t>
      </w:r>
      <w:r w:rsidRPr="00F10FF4">
        <w:rPr>
          <w:vertAlign w:val="superscript"/>
        </w:rPr>
        <w:t>3</w:t>
      </w:r>
      <w:r w:rsidRPr="00F10FF4">
        <w:t>. (500 т)</w:t>
      </w:r>
    </w:p>
    <w:p w:rsidR="00C44BA1" w:rsidRPr="00F10FF4" w:rsidRDefault="00154607" w:rsidP="00C44BA1">
      <w:pPr>
        <w:numPr>
          <w:ilvl w:val="0"/>
          <w:numId w:val="25"/>
        </w:numPr>
        <w:spacing w:after="120"/>
        <w:jc w:val="both"/>
      </w:pPr>
      <w:r>
        <w:rPr>
          <w:noProof/>
          <w:lang w:eastAsia="en-US"/>
        </w:rPr>
        <w:pict>
          <v:group id="_x0000_s1611" editas="canvas" style="position:absolute;left:0;text-align:left;margin-left:384.6pt;margin-top:55.25pt;width:140.05pt;height:62.6pt;z-index:251693056" coordorigin="3532,4259" coordsize="2801,1252">
            <o:lock v:ext="edit" aspectratio="t"/>
            <v:shape id="_x0000_s1612" type="#_x0000_t75" style="position:absolute;left:3532;top:4259;width:2801;height:1252" o:preferrelative="f">
              <v:fill o:detectmouseclick="t"/>
              <v:path o:extrusionok="t" o:connecttype="none"/>
              <o:lock v:ext="edit" text="t"/>
            </v:shape>
            <v:rect id="_x0000_s1613" style="position:absolute;left:3963;top:4524;width:510;height:142" strokeweight="1pt"/>
            <v:rect id="_x0000_s1614" style="position:absolute;left:4830;top:4788;width:143;height:433" strokeweight="1pt"/>
            <v:shape id="_x0000_s1615" type="#_x0000_t32" style="position:absolute;left:4473;top:4595;width:715;height:0" o:connectortype="straight"/>
            <v:shape id="_x0000_s1616" type="#_x0000_t32" style="position:absolute;left:4902;top:4595;width:1;height:193;flip:y" o:connectortype="straight"/>
            <v:shape id="_x0000_s1617" type="#_x0000_t32" style="position:absolute;left:3683;top:4595;width:280;height:0;flip:x" o:connectortype="straight"/>
            <v:shape id="_x0000_s1619" type="#_x0000_t32" style="position:absolute;left:4902;top:5221;width:0;height:182" o:connectortype="straight"/>
            <v:oval id="_x0000_s1620" style="position:absolute;left:5188;top:4550;width:71;height:71" fillcolor="black"/>
            <v:oval id="_x0000_s1621" style="position:absolute;left:5188;top:5364;width:71;height:71" fillcolor="black"/>
            <v:oval id="_x0000_s1622" style="position:absolute;left:3540;top:4523;width:143;height:143"/>
            <v:shape id="_x0000_s1623" type="#_x0000_t32" style="position:absolute;left:3560;top:4501;width:110;height:191;flip:y" o:connectortype="straight"/>
            <v:oval id="_x0000_s1624" style="position:absolute;left:3553;top:5334;width:143;height:143"/>
            <v:shape id="_x0000_s1625" type="#_x0000_t32" style="position:absolute;left:3573;top:5312;width:110;height:191;flip:y" o:connectortype="straight"/>
            <v:shape id="_x0000_s1626" type="#_x0000_t202" style="position:absolute;left:4103;top:4259;width:294;height:242" filled="f" stroked="f">
              <v:textbox inset="0,0,0,0">
                <w:txbxContent>
                  <w:p w:rsidR="00E17D4F" w:rsidRPr="005B3357" w:rsidRDefault="00E17D4F" w:rsidP="00C44BA1">
                    <w:pPr>
                      <w:rPr>
                        <w:vertAlign w:val="subscript"/>
                        <w:lang w:val="en-US"/>
                      </w:rPr>
                    </w:pPr>
                    <w:r w:rsidRPr="005B3357">
                      <w:rPr>
                        <w:lang w:val="en-US"/>
                      </w:rPr>
                      <w:t>R</w:t>
                    </w:r>
                    <w:r w:rsidRPr="005B3357">
                      <w:rPr>
                        <w:vertAlign w:val="subscript"/>
                        <w:lang w:val="en-US"/>
                      </w:rPr>
                      <w:t>1</w:t>
                    </w:r>
                  </w:p>
                </w:txbxContent>
              </v:textbox>
            </v:shape>
            <v:shape id="_x0000_s1627" type="#_x0000_t202" style="position:absolute;left:5025;top:4868;width:294;height:242" filled="f" stroked="f">
              <v:textbox inset="0,0,0,0">
                <w:txbxContent>
                  <w:p w:rsidR="00E17D4F" w:rsidRPr="005B3357" w:rsidRDefault="00E17D4F" w:rsidP="00C44BA1">
                    <w:pPr>
                      <w:rPr>
                        <w:vertAlign w:val="subscript"/>
                        <w:lang w:val="en-US"/>
                      </w:rPr>
                    </w:pPr>
                    <w:r w:rsidRPr="005B3357">
                      <w:rPr>
                        <w:lang w:val="en-US"/>
                      </w:rPr>
                      <w:t>R</w:t>
                    </w:r>
                    <w:r>
                      <w:rPr>
                        <w:vertAlign w:val="subscript"/>
                        <w:lang w:val="en-US"/>
                      </w:rPr>
                      <w:t>2</w:t>
                    </w:r>
                  </w:p>
                </w:txbxContent>
              </v:textbox>
            </v:shape>
            <v:shape id="_x0000_s1628" type="#_x0000_t202" style="position:absolute;left:3532;top:4868;width:171;height:242" filled="f" stroked="f">
              <v:textbox inset="0,0,0,0">
                <w:txbxContent>
                  <w:p w:rsidR="00E17D4F" w:rsidRPr="005B3357" w:rsidRDefault="00E17D4F" w:rsidP="00C44BA1">
                    <w:pPr>
                      <w:rPr>
                        <w:vertAlign w:val="subscript"/>
                        <w:lang w:val="en-US"/>
                      </w:rPr>
                    </w:pPr>
                    <w:r>
                      <w:rPr>
                        <w:lang w:val="en-US"/>
                      </w:rPr>
                      <w:t>U</w:t>
                    </w:r>
                  </w:p>
                </w:txbxContent>
              </v:textbox>
            </v:shape>
            <v:shape id="_x0000_s1629" type="#_x0000_t202" style="position:absolute;left:5319;top:4450;width:171;height:242" filled="f" stroked="f">
              <v:textbox inset="0,0,0,0">
                <w:txbxContent>
                  <w:p w:rsidR="00E17D4F" w:rsidRPr="005B3357" w:rsidRDefault="00E17D4F" w:rsidP="00C44BA1">
                    <w:pPr>
                      <w:rPr>
                        <w:vertAlign w:val="subscript"/>
                      </w:rPr>
                    </w:pPr>
                    <w:r>
                      <w:t>А</w:t>
                    </w:r>
                  </w:p>
                </w:txbxContent>
              </v:textbox>
            </v:shape>
            <v:shape id="_x0000_s1630" type="#_x0000_t202" style="position:absolute;left:5319;top:5261;width:171;height:242" filled="f" stroked="f">
              <v:textbox inset="0,0,0,0">
                <w:txbxContent>
                  <w:p w:rsidR="00E17D4F" w:rsidRPr="005B3357" w:rsidRDefault="00E17D4F" w:rsidP="00C44BA1">
                    <w:pPr>
                      <w:rPr>
                        <w:vertAlign w:val="subscript"/>
                      </w:rPr>
                    </w:pPr>
                    <w:r>
                      <w:t>Б</w:t>
                    </w:r>
                  </w:p>
                </w:txbxContent>
              </v:textbox>
            </v:shape>
            <v:shape id="_x0000_s1618" type="#_x0000_t32" style="position:absolute;left:3707;top:5403;width:1505;height:1" o:connectortype="straight"/>
            <w10:wrap type="square"/>
          </v:group>
        </w:pict>
      </w:r>
      <w:r w:rsidR="00C44BA1" w:rsidRPr="00F10FF4">
        <w:t xml:space="preserve">Воду и глицерин одинаковой массы </w:t>
      </w:r>
      <w:smartTag w:uri="urn:schemas-microsoft-com:office:smarttags" w:element="metricconverter">
        <w:smartTagPr>
          <w:attr w:name="ProductID" w:val="500 г"/>
        </w:smartTagPr>
        <w:r w:rsidR="00C44BA1" w:rsidRPr="00F10FF4">
          <w:t>500 г</w:t>
        </w:r>
      </w:smartTag>
      <w:r w:rsidR="00C44BA1" w:rsidRPr="00F10FF4">
        <w:t xml:space="preserve"> нагревают в двух одинаковых сосудах теплоемкостью 800 Дж/°С, с</w:t>
      </w:r>
      <w:r w:rsidR="00C44BA1" w:rsidRPr="00F10FF4">
        <w:t>о</w:t>
      </w:r>
      <w:r w:rsidR="00C44BA1" w:rsidRPr="00F10FF4">
        <w:t>общая им одинаковое количество тепла. Начальная температура жидкостей 0 °С. Сколько воды осталось в сосуде, если температура глицерина поднялась до 200 °С? Удельная теплоемкость глицерина 2400 Дж/кг</w:t>
      </w:r>
      <w:r w:rsidR="00C44BA1" w:rsidRPr="00F10FF4">
        <w:sym w:font="Symbol" w:char="F0D7"/>
      </w:r>
      <w:r w:rsidR="00C44BA1" w:rsidRPr="00F10FF4">
        <w:t>°С, удельная теплоемкость воды 4200 Дж/кг·°С, удельная теплота парообразования воды 2,2·10</w:t>
      </w:r>
      <w:r w:rsidR="00C44BA1" w:rsidRPr="00F10FF4">
        <w:rPr>
          <w:vertAlign w:val="superscript"/>
        </w:rPr>
        <w:t>6</w:t>
      </w:r>
      <w:r w:rsidR="00C44BA1" w:rsidRPr="00F10FF4">
        <w:t xml:space="preserve"> Дж/кг, температура кипения глицерина больше 200 °С. (450 г)</w:t>
      </w:r>
    </w:p>
    <w:p w:rsidR="00C44BA1" w:rsidRPr="00F10FF4" w:rsidRDefault="00C44BA1" w:rsidP="00C44BA1">
      <w:pPr>
        <w:pStyle w:val="ae"/>
        <w:numPr>
          <w:ilvl w:val="0"/>
          <w:numId w:val="25"/>
        </w:numPr>
        <w:spacing w:after="120" w:line="276" w:lineRule="auto"/>
        <w:jc w:val="both"/>
      </w:pPr>
      <w:r w:rsidRPr="00F10FF4">
        <w:t>Схема подключена к источнику постоянного напряжения 12 В. Если к точкам А и Б подключить вольтметр, то он покажет 7 В. Если к этим точкам подключить а</w:t>
      </w:r>
      <w:r w:rsidRPr="00F10FF4">
        <w:t>м</w:t>
      </w:r>
      <w:r w:rsidRPr="00F10FF4">
        <w:t xml:space="preserve">перметр, то он покажет 3 А. Чему равны сопротивления резисторов </w:t>
      </w:r>
      <w:r w:rsidRPr="00F10FF4">
        <w:rPr>
          <w:lang w:val="en-US"/>
        </w:rPr>
        <w:t>R</w:t>
      </w:r>
      <w:r w:rsidRPr="00F10FF4">
        <w:rPr>
          <w:vertAlign w:val="subscript"/>
        </w:rPr>
        <w:t>1</w:t>
      </w:r>
      <w:r w:rsidRPr="00F10FF4">
        <w:t xml:space="preserve"> и </w:t>
      </w:r>
      <w:r w:rsidRPr="00F10FF4">
        <w:rPr>
          <w:lang w:val="en-US"/>
        </w:rPr>
        <w:t>R</w:t>
      </w:r>
      <w:r w:rsidRPr="00F10FF4">
        <w:rPr>
          <w:vertAlign w:val="subscript"/>
        </w:rPr>
        <w:t>2</w:t>
      </w:r>
      <w:r w:rsidRPr="00F10FF4">
        <w:t>? (4 Ом; 5,6 Ом)</w:t>
      </w:r>
    </w:p>
    <w:p w:rsidR="00C44BA1" w:rsidRPr="00F10FF4" w:rsidRDefault="00C44BA1" w:rsidP="00C44BA1">
      <w:pPr>
        <w:pStyle w:val="ae"/>
        <w:numPr>
          <w:ilvl w:val="0"/>
          <w:numId w:val="25"/>
        </w:numPr>
        <w:spacing w:after="120" w:line="276" w:lineRule="auto"/>
        <w:jc w:val="both"/>
      </w:pPr>
      <w:r w:rsidRPr="00F10FF4">
        <w:t>Имеется две лампочки: одна мощностью 40 Вт, рассчитанная на напряжение 110 В, другая мощностью 60 Вт, рассчитанная на 220 В. Какую максимальную суммарную мощность можно получить, соединив эти две лампочки последовательно? (82,5 Вт)</w:t>
      </w:r>
    </w:p>
    <w:p w:rsidR="0062470C" w:rsidRPr="0069260E" w:rsidRDefault="0069260E" w:rsidP="0062470C">
      <w:pPr>
        <w:jc w:val="center"/>
        <w:rPr>
          <w:b/>
          <w:sz w:val="24"/>
          <w:szCs w:val="24"/>
        </w:rPr>
      </w:pPr>
      <w:r w:rsidRPr="0069260E">
        <w:rPr>
          <w:b/>
          <w:sz w:val="24"/>
          <w:szCs w:val="24"/>
        </w:rPr>
        <w:lastRenderedPageBreak/>
        <w:t xml:space="preserve">8 </w:t>
      </w:r>
      <w:r w:rsidR="0062470C" w:rsidRPr="0069260E">
        <w:rPr>
          <w:b/>
          <w:sz w:val="24"/>
          <w:szCs w:val="24"/>
        </w:rPr>
        <w:t>класс   2010</w:t>
      </w:r>
      <w:r w:rsidR="007101A4">
        <w:rPr>
          <w:b/>
          <w:sz w:val="24"/>
          <w:szCs w:val="24"/>
        </w:rPr>
        <w:t xml:space="preserve"> </w:t>
      </w:r>
      <w:r w:rsidR="0062470C" w:rsidRPr="0069260E">
        <w:rPr>
          <w:b/>
          <w:sz w:val="24"/>
          <w:szCs w:val="24"/>
        </w:rPr>
        <w:t>(май)</w:t>
      </w:r>
    </w:p>
    <w:p w:rsidR="0062470C" w:rsidRDefault="0062470C" w:rsidP="0062470C">
      <w:pPr>
        <w:jc w:val="center"/>
        <w:rPr>
          <w:b/>
        </w:rPr>
      </w:pPr>
    </w:p>
    <w:p w:rsidR="0062470C" w:rsidRPr="00B70118" w:rsidRDefault="0062470C" w:rsidP="0062470C">
      <w:pPr>
        <w:spacing w:line="276" w:lineRule="auto"/>
        <w:rPr>
          <w:lang w:val="en-US"/>
        </w:rPr>
      </w:pPr>
      <w:r w:rsidRPr="0062470C">
        <w:rPr>
          <w:b/>
          <w:i/>
          <w:sz w:val="24"/>
          <w:szCs w:val="24"/>
          <w:u w:val="single"/>
        </w:rPr>
        <w:t>№ 1</w:t>
      </w:r>
      <w:r w:rsidRPr="00B70118">
        <w:rPr>
          <w:b/>
          <w:i/>
          <w:u w:val="single"/>
        </w:rPr>
        <w:t>.</w:t>
      </w:r>
      <w:r w:rsidRPr="00B70118">
        <w:rPr>
          <w:i/>
          <w:u w:val="single"/>
        </w:rPr>
        <w:t xml:space="preserve"> </w:t>
      </w:r>
      <w:r w:rsidRPr="00B70118">
        <w:t xml:space="preserve">Средняя скорость поезда на всём пути 12 м/с, причём 40% всего пути он шёл со скоростью </w:t>
      </w:r>
      <m:oMath>
        <m:sSub>
          <m:sSubPr>
            <m:ctrlPr>
              <w:rPr>
                <w:rFonts w:ascii="Cambria Math" w:hAnsi="Cambria Math"/>
                <w:i/>
              </w:rPr>
            </m:ctrlPr>
          </m:sSubPr>
          <m:e>
            <m:r>
              <w:rPr>
                <w:rFonts w:ascii="Cambria Math" w:hAnsi="Cambria Math"/>
              </w:rPr>
              <m:t>V</m:t>
            </m:r>
          </m:e>
          <m:sub>
            <m:r>
              <w:rPr>
                <w:rFonts w:ascii="Cambria Math"/>
              </w:rPr>
              <m:t>1</m:t>
            </m:r>
          </m:sub>
        </m:sSub>
      </m:oMath>
      <w:r w:rsidRPr="00B70118">
        <w:t xml:space="preserve">, а оставшуюся часть пути со скоростью </w:t>
      </w:r>
      <m:oMath>
        <m:sSub>
          <m:sSubPr>
            <m:ctrlPr>
              <w:rPr>
                <w:rFonts w:ascii="Cambria Math" w:hAnsi="Cambria Math"/>
                <w:i/>
              </w:rPr>
            </m:ctrlPr>
          </m:sSubPr>
          <m:e>
            <m:r>
              <w:rPr>
                <w:rFonts w:ascii="Cambria Math" w:hAnsi="Cambria Math"/>
                <w:lang w:val="en-US"/>
              </w:rPr>
              <m:t>V</m:t>
            </m:r>
          </m:e>
          <m:sub>
            <m:r>
              <w:rPr>
                <w:rFonts w:ascii="Cambria Math"/>
              </w:rPr>
              <m:t xml:space="preserve">2 </m:t>
            </m:r>
          </m:sub>
        </m:sSub>
      </m:oMath>
      <w:r w:rsidRPr="00B70118">
        <w:t xml:space="preserve">- в 2 раза большей, чем </w:t>
      </w:r>
      <m:oMath>
        <m:sSub>
          <m:sSubPr>
            <m:ctrlPr>
              <w:rPr>
                <w:rFonts w:ascii="Cambria Math" w:hAnsi="Cambria Math"/>
                <w:i/>
              </w:rPr>
            </m:ctrlPr>
          </m:sSubPr>
          <m:e>
            <m:r>
              <w:rPr>
                <w:rFonts w:ascii="Cambria Math" w:hAnsi="Cambria Math"/>
              </w:rPr>
              <m:t>V</m:t>
            </m:r>
          </m:e>
          <m:sub>
            <m:r>
              <w:rPr>
                <w:rFonts w:ascii="Cambria Math"/>
              </w:rPr>
              <m:t>1</m:t>
            </m:r>
          </m:sub>
        </m:sSub>
        <m:r>
          <w:rPr>
            <w:rFonts w:ascii="Cambria Math"/>
          </w:rPr>
          <m:t>.</m:t>
        </m:r>
      </m:oMath>
      <w:r w:rsidRPr="00B70118">
        <w:rPr>
          <w:rFonts w:eastAsiaTheme="minorEastAsia"/>
        </w:rPr>
        <w:t xml:space="preserve">   </w:t>
      </w:r>
      <w:r w:rsidRPr="00B70118">
        <w:t xml:space="preserve">Найти </w:t>
      </w:r>
      <m:oMath>
        <m:sSub>
          <m:sSubPr>
            <m:ctrlPr>
              <w:rPr>
                <w:rFonts w:ascii="Cambria Math" w:hAnsi="Cambria Math"/>
                <w:i/>
              </w:rPr>
            </m:ctrlPr>
          </m:sSubPr>
          <m:e>
            <m:r>
              <w:rPr>
                <w:rFonts w:ascii="Cambria Math" w:hAnsi="Cambria Math"/>
              </w:rPr>
              <m:t>V</m:t>
            </m:r>
          </m:e>
          <m:sub>
            <m:r>
              <w:rPr>
                <w:rFonts w:ascii="Cambria Math"/>
              </w:rPr>
              <m:t>1</m:t>
            </m:r>
          </m:sub>
        </m:sSub>
      </m:oMath>
      <w:r w:rsidRPr="00B70118">
        <w:rPr>
          <w:lang w:val="en-US"/>
        </w:rPr>
        <w:t xml:space="preserve"> </w:t>
      </w:r>
      <w:r w:rsidRPr="00B70118">
        <w:t xml:space="preserve">и </w:t>
      </w:r>
      <m:oMath>
        <m:sSub>
          <m:sSubPr>
            <m:ctrlPr>
              <w:rPr>
                <w:rFonts w:ascii="Cambria Math" w:hAnsi="Cambria Math"/>
                <w:i/>
              </w:rPr>
            </m:ctrlPr>
          </m:sSubPr>
          <m:e>
            <m:r>
              <w:rPr>
                <w:rFonts w:ascii="Cambria Math" w:hAnsi="Cambria Math"/>
              </w:rPr>
              <m:t>V</m:t>
            </m:r>
          </m:e>
          <m:sub>
            <m:r>
              <w:rPr>
                <w:rFonts w:ascii="Cambria Math"/>
              </w:rPr>
              <m:t>2.</m:t>
            </m:r>
          </m:sub>
        </m:sSub>
      </m:oMath>
    </w:p>
    <w:p w:rsidR="0062470C" w:rsidRPr="00B70118" w:rsidRDefault="0062470C" w:rsidP="0062470C">
      <w:pPr>
        <w:spacing w:line="276" w:lineRule="auto"/>
      </w:pPr>
      <w:r w:rsidRPr="00B70118">
        <w:rPr>
          <w:b/>
          <w:i/>
          <w:u w:val="single"/>
        </w:rPr>
        <w:t>№ 2.</w:t>
      </w:r>
      <w:r w:rsidRPr="00B70118">
        <w:rPr>
          <w:i/>
          <w:u w:val="single"/>
        </w:rPr>
        <w:t xml:space="preserve"> </w:t>
      </w:r>
      <w:r w:rsidRPr="00B70118">
        <w:t>Куб, сделанный из материала плотностью ρ</w:t>
      </w:r>
      <w:r w:rsidRPr="00B70118">
        <w:rPr>
          <w:vertAlign w:val="subscript"/>
        </w:rPr>
        <w:t>2</w:t>
      </w:r>
      <w:r w:rsidRPr="00B70118">
        <w:t xml:space="preserve"> = 2 г/см</w:t>
      </w:r>
      <w:r w:rsidRPr="00B70118">
        <w:rPr>
          <w:vertAlign w:val="superscript"/>
        </w:rPr>
        <w:t>3</w:t>
      </w:r>
      <w:r w:rsidRPr="00B70118">
        <w:t>, плавает в воде плотностью = 1 г/см</w:t>
      </w:r>
      <w:r w:rsidRPr="00B70118">
        <w:rPr>
          <w:vertAlign w:val="superscript"/>
        </w:rPr>
        <w:t>3</w:t>
      </w:r>
      <w:r w:rsidRPr="00B70118">
        <w:t xml:space="preserve">. Внутри куба имеется воздушная полость неизвестного объема. Чтобы вытащить куб из воды целиком, к нему необходимо приложить силу </w:t>
      </w:r>
      <w:r w:rsidRPr="00B70118">
        <w:rPr>
          <w:i/>
          <w:iCs/>
        </w:rPr>
        <w:t>F</w:t>
      </w:r>
      <w:r w:rsidRPr="00B70118">
        <w:rPr>
          <w:i/>
          <w:iCs/>
          <w:vertAlign w:val="subscript"/>
        </w:rPr>
        <w:t>1</w:t>
      </w:r>
      <w:r w:rsidRPr="00B70118">
        <w:rPr>
          <w:i/>
          <w:iCs/>
        </w:rPr>
        <w:t xml:space="preserve"> </w:t>
      </w:r>
      <w:r w:rsidRPr="00B70118">
        <w:t xml:space="preserve">= 26 Н, а чтобы его полностью погрузить в воду - силу </w:t>
      </w:r>
      <w:r w:rsidRPr="00B70118">
        <w:rPr>
          <w:i/>
          <w:iCs/>
        </w:rPr>
        <w:t>F</w:t>
      </w:r>
      <w:r w:rsidRPr="00B70118">
        <w:rPr>
          <w:i/>
          <w:iCs/>
          <w:vertAlign w:val="subscript"/>
        </w:rPr>
        <w:t>2</w:t>
      </w:r>
      <w:r w:rsidRPr="00B70118">
        <w:rPr>
          <w:i/>
          <w:iCs/>
        </w:rPr>
        <w:t xml:space="preserve"> </w:t>
      </w:r>
      <w:r w:rsidRPr="00B70118">
        <w:t>= 50 Н, направленную вниз. Пренебрегая массой воздуха внутри полости, определите ее объем.</w:t>
      </w:r>
    </w:p>
    <w:p w:rsidR="0062470C" w:rsidRPr="00B70118" w:rsidRDefault="0062470C" w:rsidP="0062470C">
      <w:pPr>
        <w:spacing w:line="276" w:lineRule="auto"/>
      </w:pPr>
      <w:r w:rsidRPr="00B70118">
        <w:rPr>
          <w:b/>
          <w:i/>
          <w:u w:val="single"/>
        </w:rPr>
        <w:t>№ 3</w:t>
      </w:r>
      <w:r w:rsidRPr="00B70118">
        <w:rPr>
          <w:i/>
          <w:u w:val="single"/>
        </w:rPr>
        <w:t xml:space="preserve"> . </w:t>
      </w:r>
      <w:r w:rsidRPr="00B70118">
        <w:t>Сколько кубиков льда при температуре -8</w:t>
      </w:r>
      <w:r w:rsidRPr="00B70118">
        <w:rPr>
          <w:vertAlign w:val="superscript"/>
        </w:rPr>
        <w:t>0</w:t>
      </w:r>
      <w:r w:rsidRPr="00B70118">
        <w:t>С надо бросить в литровую банку с водой при температуре 38</w:t>
      </w:r>
      <w:r w:rsidRPr="00B70118">
        <w:rPr>
          <w:vertAlign w:val="superscript"/>
        </w:rPr>
        <w:t>0</w:t>
      </w:r>
      <w:r w:rsidRPr="00B70118">
        <w:t>С, чтобы охладить воду до 18</w:t>
      </w:r>
      <w:r w:rsidRPr="00B70118">
        <w:rPr>
          <w:vertAlign w:val="superscript"/>
        </w:rPr>
        <w:t>0</w:t>
      </w:r>
      <w:r w:rsidRPr="00B70118">
        <w:t>С, если объём каждого кубика 4см</w:t>
      </w:r>
      <w:r w:rsidRPr="00B70118">
        <w:rPr>
          <w:vertAlign w:val="superscript"/>
        </w:rPr>
        <w:t>3</w:t>
      </w:r>
      <w:r w:rsidRPr="00B70118">
        <w:t>? Вода заполняет банку наполовину. Удельная теплоёмкость в</w:t>
      </w:r>
      <w:r w:rsidRPr="00B70118">
        <w:t>о</w:t>
      </w:r>
      <w:r w:rsidRPr="00B70118">
        <w:t>ды 4200 Дж/кг*град, удельная теплоёмкость льда 2100 Дж/кг*град, удельная теплота плавления льда 3,3*10</w:t>
      </w:r>
      <w:r w:rsidRPr="00B70118">
        <w:rPr>
          <w:vertAlign w:val="superscript"/>
        </w:rPr>
        <w:t>5</w:t>
      </w:r>
      <w:r w:rsidRPr="00B70118">
        <w:t>Дж/кг, пло</w:t>
      </w:r>
      <w:r w:rsidRPr="00B70118">
        <w:t>т</w:t>
      </w:r>
      <w:r w:rsidRPr="00B70118">
        <w:t>ность воды 1000 кг/м</w:t>
      </w:r>
      <w:r w:rsidRPr="00B70118">
        <w:rPr>
          <w:vertAlign w:val="superscript"/>
        </w:rPr>
        <w:t>3</w:t>
      </w:r>
      <w:r w:rsidRPr="00B70118">
        <w:t>, плотность льда 900 кг/кг.</w:t>
      </w:r>
    </w:p>
    <w:p w:rsidR="0062470C" w:rsidRPr="00B70118" w:rsidRDefault="0062470C" w:rsidP="0062470C">
      <w:pPr>
        <w:spacing w:line="276" w:lineRule="auto"/>
      </w:pPr>
      <w:r w:rsidRPr="00B70118">
        <w:rPr>
          <w:b/>
          <w:i/>
          <w:u w:val="single"/>
        </w:rPr>
        <w:t xml:space="preserve"> № 4.</w:t>
      </w:r>
      <w:r w:rsidRPr="00B70118">
        <w:rPr>
          <w:i/>
          <w:u w:val="single"/>
        </w:rPr>
        <w:t xml:space="preserve"> </w:t>
      </w:r>
      <w:r w:rsidRPr="00B70118">
        <w:t>Лампочку накаливания включают в сеть с напряжением больше, чем ее допустимое напряжение. Чтобы лампочка горела нормально, последовательно с ней пришлось включить дополнительное сопротивление 40 Ом. Параллельно пе</w:t>
      </w:r>
      <w:r w:rsidRPr="00B70118">
        <w:t>р</w:t>
      </w:r>
      <w:r w:rsidRPr="00B70118">
        <w:t>вой лампочке подключили вторую такую же. На сколько надо изменить дополнительное сопротивление, чтобы обе ла</w:t>
      </w:r>
      <w:r w:rsidRPr="00B70118">
        <w:t>м</w:t>
      </w:r>
      <w:r w:rsidRPr="00B70118">
        <w:t>почки горели нормально?</w:t>
      </w:r>
    </w:p>
    <w:p w:rsidR="0062470C" w:rsidRPr="00B70118" w:rsidRDefault="0062470C" w:rsidP="0062470C">
      <w:pPr>
        <w:spacing w:line="276" w:lineRule="auto"/>
      </w:pPr>
      <w:r w:rsidRPr="00B70118">
        <w:rPr>
          <w:b/>
          <w:i/>
          <w:u w:val="single"/>
        </w:rPr>
        <w:t>№ 5.</w:t>
      </w:r>
      <w:r w:rsidRPr="00B70118">
        <w:rPr>
          <w:i/>
          <w:u w:val="single"/>
        </w:rPr>
        <w:t xml:space="preserve"> </w:t>
      </w:r>
      <w:r w:rsidRPr="00B70118">
        <w:t>Десять ламп накаливания мощностью 60 Вт каждая, рассчитанные на напряжение 120 В, соединили параллельно и включили в сеть с напряжением 220 В последовательно с дополнительным сопротивлением. Какая мощность выделяется на дополнительном сопротивлении, если лампы горят нормально?</w:t>
      </w:r>
    </w:p>
    <w:p w:rsidR="0069260E" w:rsidRDefault="0069260E" w:rsidP="005D4BAC">
      <w:pPr>
        <w:spacing w:after="120"/>
        <w:jc w:val="center"/>
        <w:rPr>
          <w:b/>
        </w:rPr>
      </w:pPr>
    </w:p>
    <w:p w:rsidR="005D4BAC" w:rsidRPr="0069260E" w:rsidRDefault="0069260E" w:rsidP="005D4BAC">
      <w:pPr>
        <w:spacing w:after="120"/>
        <w:jc w:val="center"/>
        <w:rPr>
          <w:b/>
          <w:sz w:val="24"/>
          <w:szCs w:val="24"/>
        </w:rPr>
      </w:pPr>
      <w:r w:rsidRPr="0069260E">
        <w:rPr>
          <w:b/>
          <w:sz w:val="24"/>
          <w:szCs w:val="24"/>
        </w:rPr>
        <w:t>8</w:t>
      </w:r>
      <w:r w:rsidR="005D4BAC" w:rsidRPr="0069260E">
        <w:rPr>
          <w:b/>
          <w:sz w:val="24"/>
          <w:szCs w:val="24"/>
        </w:rPr>
        <w:t xml:space="preserve"> класс (июнь-2010)</w:t>
      </w:r>
    </w:p>
    <w:p w:rsidR="005D4BAC" w:rsidRPr="00B70118" w:rsidRDefault="005D4BAC" w:rsidP="005D4BAC">
      <w:pPr>
        <w:pStyle w:val="ae"/>
        <w:numPr>
          <w:ilvl w:val="0"/>
          <w:numId w:val="26"/>
        </w:numPr>
        <w:spacing w:after="120"/>
        <w:jc w:val="both"/>
      </w:pPr>
      <w:r w:rsidRPr="00B70118">
        <w:t>Автомобиль выехал из города А в город В со скоростью 60 км/ч. В середине пути водителю пришлось остан</w:t>
      </w:r>
      <w:r w:rsidRPr="00B70118">
        <w:t>о</w:t>
      </w:r>
      <w:r w:rsidRPr="00B70118">
        <w:t>виться на 15 мин для замены колеса. Однако, увеличив скорость до 70 км/ч, он вовремя приехал в город В. Чему равно расстояние между городами?</w:t>
      </w:r>
    </w:p>
    <w:p w:rsidR="005D4BAC" w:rsidRPr="00B70118" w:rsidRDefault="005D4BAC" w:rsidP="005D4BAC">
      <w:pPr>
        <w:pStyle w:val="ae"/>
        <w:numPr>
          <w:ilvl w:val="0"/>
          <w:numId w:val="26"/>
        </w:numPr>
        <w:spacing w:after="120"/>
        <w:jc w:val="both"/>
      </w:pPr>
      <w:r w:rsidRPr="00B70118">
        <w:t xml:space="preserve">Прямоугольный понтон, масса которого </w:t>
      </w:r>
      <w:r w:rsidRPr="00B70118">
        <w:rPr>
          <w:bCs/>
        </w:rPr>
        <w:t>700 кг</w:t>
      </w:r>
      <w:r w:rsidRPr="00B70118">
        <w:t xml:space="preserve">, имеет размеры: длина </w:t>
      </w:r>
      <w:r w:rsidRPr="00B70118">
        <w:rPr>
          <w:bCs/>
        </w:rPr>
        <w:t>5 м</w:t>
      </w:r>
      <w:r w:rsidRPr="00B70118">
        <w:t xml:space="preserve">, ширина </w:t>
      </w:r>
      <w:r w:rsidRPr="00B70118">
        <w:rPr>
          <w:bCs/>
        </w:rPr>
        <w:t>8 м</w:t>
      </w:r>
      <w:r w:rsidRPr="00B70118">
        <w:t xml:space="preserve">, высота </w:t>
      </w:r>
      <w:r w:rsidRPr="00B70118">
        <w:rPr>
          <w:bCs/>
        </w:rPr>
        <w:t>0,7 м</w:t>
      </w:r>
      <w:r w:rsidRPr="00B70118">
        <w:t>. Найдите предельную грузоподъемность понтона, если его высота над водой должна быть не менее 0,2 м.</w:t>
      </w:r>
    </w:p>
    <w:p w:rsidR="005D4BAC" w:rsidRPr="00B70118" w:rsidRDefault="005D4BAC" w:rsidP="005D4BAC">
      <w:pPr>
        <w:pStyle w:val="ae"/>
        <w:numPr>
          <w:ilvl w:val="0"/>
          <w:numId w:val="26"/>
        </w:numPr>
        <w:spacing w:after="120"/>
        <w:jc w:val="both"/>
      </w:pPr>
      <w:r w:rsidRPr="00B70118">
        <w:t>В чайник налили воду при температуре 0 °С, поставили на электроплитку и забыли. Через 1 час оказалось, что половина воды в чайнике выкипела. Сколько времени вода нагревалась до кипения? Потерями тепла в окружающую ср</w:t>
      </w:r>
      <w:r w:rsidRPr="00B70118">
        <w:t>е</w:t>
      </w:r>
      <w:r w:rsidRPr="00B70118">
        <w:t>ду пренебречь. Удельная теплоемкость воды 4200 Дж/кг·°С, ее удел</w:t>
      </w:r>
      <w:r w:rsidRPr="00B70118">
        <w:t>ь</w:t>
      </w:r>
      <w:r w:rsidRPr="00B70118">
        <w:t>ная теплота парообразования 2,3 МДж/кг.</w:t>
      </w:r>
    </w:p>
    <w:p w:rsidR="005D4BAC" w:rsidRPr="00B70118" w:rsidRDefault="00154607" w:rsidP="005D4BAC">
      <w:pPr>
        <w:pStyle w:val="ae"/>
        <w:numPr>
          <w:ilvl w:val="0"/>
          <w:numId w:val="26"/>
        </w:numPr>
        <w:spacing w:after="120"/>
        <w:jc w:val="both"/>
      </w:pPr>
      <w:r>
        <w:rPr>
          <w:noProof/>
        </w:rPr>
        <w:pict>
          <v:group id="_x0000_s1652" editas="canvas" style="position:absolute;left:0;text-align:left;margin-left:416.05pt;margin-top:45.1pt;width:91.15pt;height:60.7pt;z-index:251696128" coordorigin="3165,5618" coordsize="1823,1214">
            <o:lock v:ext="edit" aspectratio="t"/>
            <v:shape id="_x0000_s1653" type="#_x0000_t75" style="position:absolute;left:3165;top:5618;width:1823;height:1214" o:preferrelative="f">
              <v:fill o:detectmouseclick="t"/>
              <v:path o:extrusionok="t" o:connecttype="none"/>
              <o:lock v:ext="edit" text="t"/>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654" type="#_x0000_t123" style="position:absolute;left:3572;top:5737;width:334;height:333" strokeweight="1pt"/>
            <v:shape id="_x0000_s1655" type="#_x0000_t123" style="position:absolute;left:4032;top:6232;width:335;height:333" strokeweight="1pt"/>
            <v:shape id="_x0000_s1656" type="#_x0000_t123" style="position:absolute;left:4573;top:6232;width:335;height:333" strokeweight="1pt"/>
            <v:shape id="_x0000_s1657" type="#_x0000_t32" style="position:absolute;left:3341;top:5904;width:231;height:1;flip:x" o:connectortype="straight"/>
            <v:shape id="_x0000_s1658" type="#_x0000_t32" style="position:absolute;left:3906;top:5904;width:840;height:1" o:connectortype="straight"/>
            <v:shape id="_x0000_s1659" type="#_x0000_t32" style="position:absolute;left:4741;top:5906;width:0;height:326;flip:y" o:connectortype="straight"/>
            <v:shape id="_x0000_s1660" type="#_x0000_t32" style="position:absolute;left:4199;top:5905;width:1;height:327;flip:x y" o:connectortype="straight"/>
            <v:shape id="_x0000_s1661" type="#_x0000_t32" style="position:absolute;left:3341;top:6728;width:1400;height:0" o:connectortype="straight"/>
            <v:shape id="_x0000_s1662" type="#_x0000_t32" style="position:absolute;left:4741;top:6565;width:0;height:163" o:connectortype="straight"/>
            <v:shape id="_x0000_s1663" type="#_x0000_t32" style="position:absolute;left:4198;top:6565;width:2;height:163;flip:x" o:connectortype="straight"/>
            <v:oval id="_x0000_s1664" style="position:absolute;left:3208;top:5836;width:143;height:143"/>
            <v:shape id="_x0000_s1665" type="#_x0000_t32" style="position:absolute;left:3175;top:5809;width:214;height:199;flip:y" o:connectortype="straight"/>
            <v:oval id="_x0000_s1666" style="position:absolute;left:3206;top:6652;width:143;height:143"/>
            <v:shape id="_x0000_s1667" type="#_x0000_t32" style="position:absolute;left:3173;top:6625;width:214;height:199;flip:y" o:connectortype="straight"/>
            <v:shape id="_x0000_s1668" type="#_x0000_t202" style="position:absolute;left:3906;top:5618;width:168;height:218" filled="f" stroked="f">
              <v:textbox inset="0,0,0,0">
                <w:txbxContent>
                  <w:p w:rsidR="00E17D4F" w:rsidRDefault="00E17D4F" w:rsidP="005D4BAC">
                    <w:r>
                      <w:t>1</w:t>
                    </w:r>
                  </w:p>
                </w:txbxContent>
              </v:textbox>
            </v:shape>
            <v:shape id="_x0000_s1669" type="#_x0000_t202" style="position:absolute;left:4267;top:5979;width:168;height:218" filled="f" stroked="f">
              <v:textbox inset="0,0,0,0">
                <w:txbxContent>
                  <w:p w:rsidR="00E17D4F" w:rsidRDefault="00E17D4F" w:rsidP="005D4BAC">
                    <w:r>
                      <w:t>2</w:t>
                    </w:r>
                  </w:p>
                </w:txbxContent>
              </v:textbox>
            </v:shape>
            <v:shape id="_x0000_s1670" type="#_x0000_t202" style="position:absolute;left:4820;top:5979;width:168;height:218" filled="f" stroked="f">
              <v:textbox inset="0,0,0,0">
                <w:txbxContent>
                  <w:p w:rsidR="00E17D4F" w:rsidRDefault="00E17D4F" w:rsidP="005D4BAC">
                    <w:r>
                      <w:t>3</w:t>
                    </w:r>
                  </w:p>
                </w:txbxContent>
              </v:textbox>
            </v:shape>
            <w10:wrap type="square"/>
          </v:group>
        </w:pict>
      </w:r>
      <w:r>
        <w:rPr>
          <w:noProof/>
        </w:rPr>
        <w:pict>
          <v:group id="_x0000_s1634" editas="canvas" style="position:absolute;left:0;text-align:left;margin-left:319.15pt;margin-top:-.4pt;width:187.4pt;height:20.8pt;z-index:251695104" coordorigin="3105,4263" coordsize="3748,416">
            <o:lock v:ext="edit" aspectratio="t"/>
            <v:shape id="_x0000_s1635" type="#_x0000_t75" style="position:absolute;left:3105;top:4263;width:3748;height:416" o:preferrelative="f">
              <v:fill o:detectmouseclick="t"/>
              <v:path o:extrusionok="t" o:connecttype="none"/>
              <o:lock v:ext="edit" text="t"/>
            </v:shape>
            <v:rect id="_x0000_s1636" style="position:absolute;left:3595;top:4504;width:921;height:143" strokeweight="1pt"/>
            <v:rect id="_x0000_s1637" style="position:absolute;left:4516;top:4504;width:921;height:143" strokeweight="1pt"/>
            <v:rect id="_x0000_s1638" style="position:absolute;left:5437;top:4504;width:921;height:143" strokeweight="1pt"/>
            <v:oval id="_x0000_s1639" style="position:absolute;left:3140;top:4503;width:143;height:141"/>
            <v:shape id="_x0000_s1640" type="#_x0000_t32" style="position:absolute;left:3113;top:4481;width:199;height:190;flip:y" o:connectortype="straight"/>
            <v:shape id="_x0000_s1641" type="#_x0000_t32" style="position:absolute;left:3283;top:4576;width:312;height:0;flip:x" o:connectortype="straight"/>
            <v:shape id="_x0000_s1642" type="#_x0000_t32" style="position:absolute;left:6358;top:4576;width:312;height:1;flip:x" o:connectortype="straight"/>
            <v:oval id="_x0000_s1643" style="position:absolute;left:6673;top:4503;width:143;height:141"/>
            <v:shape id="_x0000_s1644" type="#_x0000_t32" style="position:absolute;left:6646;top:4481;width:199;height:190;flip:y" o:connectortype="straight"/>
            <v:shape id="_x0000_s1645" type="#_x0000_t202" style="position:absolute;left:3480;top:4263;width:168;height:218" filled="f" stroked="f">
              <v:textbox inset="0,0,0,0">
                <w:txbxContent>
                  <w:p w:rsidR="00E17D4F" w:rsidRDefault="00E17D4F" w:rsidP="005D4BAC">
                    <w:r>
                      <w:t>А</w:t>
                    </w:r>
                  </w:p>
                </w:txbxContent>
              </v:textbox>
            </v:shape>
            <v:shape id="_x0000_s1646" type="#_x0000_t202" style="position:absolute;left:4428;top:4263;width:168;height:218" filled="f" stroked="f">
              <v:textbox inset="0,0,0,0">
                <w:txbxContent>
                  <w:p w:rsidR="00E17D4F" w:rsidRPr="00763B8D" w:rsidRDefault="00E17D4F" w:rsidP="005D4BAC">
                    <w:pPr>
                      <w:rPr>
                        <w:lang w:val="en-US"/>
                      </w:rPr>
                    </w:pPr>
                    <w:r>
                      <w:rPr>
                        <w:lang w:val="en-US"/>
                      </w:rPr>
                      <w:t>B</w:t>
                    </w:r>
                  </w:p>
                </w:txbxContent>
              </v:textbox>
            </v:shape>
            <v:shape id="_x0000_s1647" type="#_x0000_t202" style="position:absolute;left:5362;top:4263;width:168;height:218" filled="f" stroked="f">
              <v:textbox inset="0,0,0,0">
                <w:txbxContent>
                  <w:p w:rsidR="00E17D4F" w:rsidRPr="00763B8D" w:rsidRDefault="00E17D4F" w:rsidP="005D4BAC">
                    <w:pPr>
                      <w:rPr>
                        <w:lang w:val="en-US"/>
                      </w:rPr>
                    </w:pPr>
                    <w:r>
                      <w:rPr>
                        <w:lang w:val="en-US"/>
                      </w:rPr>
                      <w:t>C</w:t>
                    </w:r>
                  </w:p>
                </w:txbxContent>
              </v:textbox>
            </v:shape>
            <v:shape id="_x0000_s1648" type="#_x0000_t202" style="position:absolute;left:6249;top:4263;width:168;height:218" filled="f" stroked="f">
              <v:textbox inset="0,0,0,0">
                <w:txbxContent>
                  <w:p w:rsidR="00E17D4F" w:rsidRPr="00763B8D" w:rsidRDefault="00E17D4F" w:rsidP="005D4BAC">
                    <w:pPr>
                      <w:rPr>
                        <w:lang w:val="en-US"/>
                      </w:rPr>
                    </w:pPr>
                    <w:r>
                      <w:rPr>
                        <w:lang w:val="en-US"/>
                      </w:rPr>
                      <w:t>D</w:t>
                    </w:r>
                  </w:p>
                </w:txbxContent>
              </v:textbox>
            </v:shape>
            <v:shape id="_x0000_s1649" type="#_x0000_t202" style="position:absolute;left:3986;top:4273;width:168;height:218" filled="f" stroked="f">
              <v:textbox style="mso-next-textbox:#_x0000_s1649" inset="0,0,0,0">
                <w:txbxContent>
                  <w:p w:rsidR="00E17D4F" w:rsidRPr="00834847" w:rsidRDefault="00E17D4F" w:rsidP="005D4BAC">
                    <w:r w:rsidRPr="00834847">
                      <w:t>1</w:t>
                    </w:r>
                  </w:p>
                </w:txbxContent>
              </v:textbox>
            </v:shape>
            <v:shape id="_x0000_s1650" type="#_x0000_t202" style="position:absolute;left:4875;top:4263;width:168;height:218" filled="f" stroked="f">
              <v:textbox inset="0,0,0,0">
                <w:txbxContent>
                  <w:p w:rsidR="00E17D4F" w:rsidRDefault="00E17D4F" w:rsidP="005D4BAC">
                    <w:r>
                      <w:t>2</w:t>
                    </w:r>
                  </w:p>
                </w:txbxContent>
              </v:textbox>
            </v:shape>
            <v:shape id="_x0000_s1651" type="#_x0000_t202" style="position:absolute;left:5795;top:4286;width:168;height:218" filled="f" stroked="f">
              <v:textbox inset="0,0,0,0">
                <w:txbxContent>
                  <w:p w:rsidR="00E17D4F" w:rsidRDefault="00E17D4F" w:rsidP="005D4BAC">
                    <w:r>
                      <w:t>3</w:t>
                    </w:r>
                  </w:p>
                </w:txbxContent>
              </v:textbox>
            </v:shape>
            <w10:wrap type="square"/>
          </v:group>
        </w:pict>
      </w:r>
      <w:r w:rsidR="005D4BAC" w:rsidRPr="00B70118">
        <w:t>Три проводящих стержня одинаковой толщины и длины с</w:t>
      </w:r>
      <w:r w:rsidR="005D4BAC" w:rsidRPr="00B70118">
        <w:t>о</w:t>
      </w:r>
      <w:r w:rsidR="005D4BAC" w:rsidRPr="00B70118">
        <w:t xml:space="preserve">единили торцами и подключили к источнику тока. При этом оказалось, что напряжение между точками: </w:t>
      </w:r>
      <w:r w:rsidR="005D4BAC" w:rsidRPr="00B70118">
        <w:rPr>
          <w:lang w:val="en-US"/>
        </w:rPr>
        <w:t>U</w:t>
      </w:r>
      <w:r w:rsidR="005D4BAC" w:rsidRPr="00B70118">
        <w:rPr>
          <w:vertAlign w:val="subscript"/>
          <w:lang w:val="en-US"/>
        </w:rPr>
        <w:t>AB</w:t>
      </w:r>
      <w:r w:rsidR="005D4BAC" w:rsidRPr="00B70118">
        <w:t xml:space="preserve"> = 1 </w:t>
      </w:r>
      <w:r w:rsidR="005D4BAC" w:rsidRPr="00B70118">
        <w:rPr>
          <w:lang w:val="en-US"/>
        </w:rPr>
        <w:t>B</w:t>
      </w:r>
      <w:r w:rsidR="005D4BAC" w:rsidRPr="00B70118">
        <w:t xml:space="preserve">, </w:t>
      </w:r>
      <w:r w:rsidR="005D4BAC" w:rsidRPr="00B70118">
        <w:rPr>
          <w:lang w:val="en-US"/>
        </w:rPr>
        <w:t>U</w:t>
      </w:r>
      <w:r w:rsidR="005D4BAC" w:rsidRPr="00B70118">
        <w:rPr>
          <w:vertAlign w:val="subscript"/>
          <w:lang w:val="en-US"/>
        </w:rPr>
        <w:t>AC</w:t>
      </w:r>
      <w:r w:rsidR="005D4BAC" w:rsidRPr="00B70118">
        <w:t xml:space="preserve"> = 3 </w:t>
      </w:r>
      <w:r w:rsidR="005D4BAC" w:rsidRPr="00B70118">
        <w:rPr>
          <w:lang w:val="en-US"/>
        </w:rPr>
        <w:t>B</w:t>
      </w:r>
      <w:r w:rsidR="005D4BAC" w:rsidRPr="00B70118">
        <w:t xml:space="preserve">, </w:t>
      </w:r>
      <w:r w:rsidR="005D4BAC" w:rsidRPr="00B70118">
        <w:rPr>
          <w:lang w:val="en-US"/>
        </w:rPr>
        <w:t>U</w:t>
      </w:r>
      <w:r w:rsidR="005D4BAC" w:rsidRPr="00B70118">
        <w:rPr>
          <w:vertAlign w:val="subscript"/>
          <w:lang w:val="en-US"/>
        </w:rPr>
        <w:t>AD</w:t>
      </w:r>
      <w:r w:rsidR="005D4BAC" w:rsidRPr="00B70118">
        <w:t xml:space="preserve"> = 6 </w:t>
      </w:r>
      <w:r w:rsidR="005D4BAC" w:rsidRPr="00B70118">
        <w:rPr>
          <w:lang w:val="en-US"/>
        </w:rPr>
        <w:t>B</w:t>
      </w:r>
      <w:r w:rsidR="005D4BAC" w:rsidRPr="00B70118">
        <w:t xml:space="preserve"> (В и С – точки соединения стержней). Стержень 1 сделан из материала с удел</w:t>
      </w:r>
      <w:r w:rsidR="005D4BAC" w:rsidRPr="00B70118">
        <w:t>ь</w:t>
      </w:r>
      <w:r w:rsidR="005D4BAC" w:rsidRPr="00B70118">
        <w:t>ным сопротивлением 2·10</w:t>
      </w:r>
      <w:r w:rsidR="005D4BAC" w:rsidRPr="00B70118">
        <w:rPr>
          <w:vertAlign w:val="superscript"/>
        </w:rPr>
        <w:t>-8</w:t>
      </w:r>
      <w:r w:rsidR="005D4BAC" w:rsidRPr="00B70118">
        <w:t xml:space="preserve"> Ом·м. Найти удельное сопротивление материала стержней 2 и 3.</w:t>
      </w:r>
    </w:p>
    <w:p w:rsidR="005D4BAC" w:rsidRPr="00B70118" w:rsidRDefault="005D4BAC" w:rsidP="005D4BAC">
      <w:pPr>
        <w:pStyle w:val="ae"/>
        <w:numPr>
          <w:ilvl w:val="0"/>
          <w:numId w:val="26"/>
        </w:numPr>
        <w:spacing w:after="120"/>
        <w:jc w:val="both"/>
      </w:pPr>
      <w:r w:rsidRPr="00B70118">
        <w:t>Три одинаковых лампочки соединены по схеме, показанной на рисунке. Какая общая мощность выделяется всеми тремя лампочками, если на первой лампочке выделяется мо</w:t>
      </w:r>
      <w:r w:rsidRPr="00B70118">
        <w:t>щ</w:t>
      </w:r>
      <w:r w:rsidRPr="00B70118">
        <w:t>ность 100 Вт. Зависимостью сопротивления лампочек от температуры пренебречь.</w:t>
      </w:r>
    </w:p>
    <w:p w:rsidR="00DD7F9D" w:rsidRDefault="00DD7F9D" w:rsidP="00B70118">
      <w:pPr>
        <w:spacing w:after="120"/>
        <w:ind w:firstLine="426"/>
        <w:jc w:val="center"/>
        <w:rPr>
          <w:b/>
        </w:rPr>
      </w:pPr>
    </w:p>
    <w:p w:rsidR="0030521B" w:rsidRPr="0069260E" w:rsidRDefault="0030521B" w:rsidP="00B70118">
      <w:pPr>
        <w:spacing w:after="120"/>
        <w:ind w:firstLine="426"/>
        <w:jc w:val="center"/>
        <w:rPr>
          <w:b/>
          <w:sz w:val="24"/>
          <w:szCs w:val="24"/>
        </w:rPr>
      </w:pPr>
      <w:r w:rsidRPr="0069260E">
        <w:rPr>
          <w:b/>
          <w:sz w:val="24"/>
          <w:szCs w:val="24"/>
        </w:rPr>
        <w:t>Олимпиада  8 класс (</w:t>
      </w:r>
      <w:r w:rsidR="00C47E6C" w:rsidRPr="0069260E">
        <w:rPr>
          <w:b/>
          <w:sz w:val="24"/>
          <w:szCs w:val="24"/>
        </w:rPr>
        <w:t xml:space="preserve">март </w:t>
      </w:r>
      <w:r w:rsidRPr="0069260E">
        <w:rPr>
          <w:b/>
          <w:sz w:val="24"/>
          <w:szCs w:val="24"/>
        </w:rPr>
        <w:t>2011 год)</w:t>
      </w:r>
    </w:p>
    <w:p w:rsidR="0030521B" w:rsidRPr="00B70118" w:rsidRDefault="0030521B" w:rsidP="0030521B">
      <w:pPr>
        <w:spacing w:after="120"/>
        <w:ind w:firstLine="426"/>
      </w:pPr>
      <w:r>
        <w:t xml:space="preserve">1. </w:t>
      </w:r>
      <w:r w:rsidRPr="00B70118">
        <w:t>Автомобиль поехал из одного города в другой, расстояние между которыми равно 90 км. Первую треть пути он ехал со скоростью 45 км/ч, вторую треть пути – со скоростью вдвое большей, а последнюю треть он проехал со скор</w:t>
      </w:r>
      <w:r w:rsidRPr="00B70118">
        <w:t>о</w:t>
      </w:r>
      <w:r w:rsidRPr="00B70118">
        <w:t>стью, равной средней скорости на всем пути. Найти эту среднюю скорость и время, за которое автомобиль проехал все расстояние.</w:t>
      </w:r>
    </w:p>
    <w:p w:rsidR="0030521B" w:rsidRPr="00B70118" w:rsidRDefault="0030521B" w:rsidP="0030521B">
      <w:pPr>
        <w:spacing w:after="120"/>
        <w:ind w:firstLine="426"/>
      </w:pPr>
      <w:r w:rsidRPr="00B70118">
        <w:t>2. Два однородных шарика, объемы которых отличаются в два раза, связали тонкой нитью и бросили в воду. При этом больший шарик утонул, а меньший погрузился на 80% своего объема. Через некоторое время нить оборвалась. В результате больший шарик утонул, а меньший оказа</w:t>
      </w:r>
      <w:r w:rsidRPr="00B70118">
        <w:t>л</w:t>
      </w:r>
      <w:r w:rsidRPr="00B70118">
        <w:t>ся погружен на 40% объема. Найти плотности шариков. Плотность воды 1000 кг/м</w:t>
      </w:r>
      <w:r w:rsidRPr="00B70118">
        <w:rPr>
          <w:vertAlign w:val="superscript"/>
        </w:rPr>
        <w:t>3</w:t>
      </w:r>
      <w:r w:rsidRPr="00B70118">
        <w:t>.</w:t>
      </w:r>
    </w:p>
    <w:p w:rsidR="007C0776" w:rsidRPr="00B70118" w:rsidRDefault="00154607" w:rsidP="0030521B">
      <w:r w:rsidRPr="00154607">
        <w:rPr>
          <w:b/>
          <w:noProof/>
        </w:rPr>
        <w:pict>
          <v:group id="_x0000_s1692" editas="canvas" style="position:absolute;margin-left:429.45pt;margin-top:-58.35pt;width:79.05pt;height:59.45pt;z-index:251700224" coordorigin="3254,4419" coordsize="1581,1189">
            <o:lock v:ext="edit" aspectratio="t"/>
            <v:shape id="_x0000_s1693" type="#_x0000_t75" style="position:absolute;left:3254;top:4419;width:1581;height:1189" o:preferrelative="f">
              <v:fill o:detectmouseclick="t"/>
              <v:path o:extrusionok="t" o:connecttype="none"/>
              <o:lock v:ext="edit" text="t"/>
            </v:shape>
            <v:oval id="_x0000_s1694" style="position:absolute;left:3802;top:4434;width:323;height:324" strokeweight="1.5pt"/>
            <v:oval id="_x0000_s1695" style="position:absolute;left:3742;top:5092;width:438;height:440" strokeweight="1.5pt"/>
            <v:shape id="_x0000_s1696" type="#_x0000_t32" style="position:absolute;left:3964;top:4773;width:0;height:319" o:connectortype="straight"/>
            <v:shape id="_x0000_s1697" type="#_x0000_t32" style="position:absolute;left:3364;top:4516;width:1221;height:1" o:connectortype="straight"/>
            <v:shape id="_x0000_s1698" type="#_x0000_t32" style="position:absolute;left:3364;top:4677;width:196;height:1" o:connectortype="straight"/>
            <v:shape id="_x0000_s1699" type="#_x0000_t32" style="position:absolute;left:3606;top:4908;width:196;height:1" o:connectortype="straight"/>
            <v:shape id="_x0000_s1700" type="#_x0000_t32" style="position:absolute;left:3262;top:5092;width:196;height:1" o:connectortype="straight"/>
            <v:shape id="_x0000_s1701" type="#_x0000_t32" style="position:absolute;left:3458;top:5172;width:196;height:1" o:connectortype="straight"/>
            <v:shape id="_x0000_s1702" type="#_x0000_t32" style="position:absolute;left:3364;top:5391;width:196;height:1" o:connectortype="straight"/>
            <v:shape id="_x0000_s1703" type="#_x0000_t32" style="position:absolute;left:3560;top:5532;width:196;height:1" o:connectortype="straight"/>
            <v:shape id="_x0000_s1704" type="#_x0000_t32" style="position:absolute;left:4125;top:5599;width:196;height:1" o:connectortype="straight"/>
            <v:shape id="_x0000_s1705" type="#_x0000_t32" style="position:absolute;left:4321;top:5392;width:196;height:1" o:connectortype="straight"/>
            <v:shape id="_x0000_s1706" type="#_x0000_t32" style="position:absolute;left:4389;top:5171;width:196;height:1" o:connectortype="straight"/>
            <v:shape id="_x0000_s1707" type="#_x0000_t32" style="position:absolute;left:4180;top:4999;width:196;height:1" o:connectortype="straight"/>
            <v:shape id="_x0000_s1708" type="#_x0000_t32" style="position:absolute;left:4389;top:4838;width:196;height:1" o:connectortype="straight"/>
            <v:shape id="_x0000_s1709" type="#_x0000_t32" style="position:absolute;left:4193;top:4678;width:196;height:1" o:connectortype="straight"/>
            <w10:wrap type="square"/>
          </v:group>
        </w:pict>
      </w:r>
      <w:r w:rsidR="0030521B" w:rsidRPr="00B70118">
        <w:t xml:space="preserve">        3. Имеются два куска нихромовой проволоки одинаковой массы, но длина первого куска вдвое больше длины втор</w:t>
      </w:r>
      <w:r w:rsidR="0030521B" w:rsidRPr="00B70118">
        <w:t>о</w:t>
      </w:r>
      <w:r w:rsidR="0030521B" w:rsidRPr="00B70118">
        <w:t>го куска. Из этих двух кусков проволоки скрутили два нагревателя. Нагреватель из первой проволоки опустили в стакан с водой и включили в сеть. Вода закипела через 10 минут. За какое время закипела бы вода, если бы в стакан опустили второй нагреватель? За какое время закипит вода, если опустить в стакан оба нагревателя, включенные в одну сеть? Н</w:t>
      </w:r>
      <w:r w:rsidR="0030521B" w:rsidRPr="00B70118">
        <w:t>а</w:t>
      </w:r>
      <w:r w:rsidR="0030521B" w:rsidRPr="00B70118">
        <w:t>пряжение в сети одинаковое, потерь тепла нет.</w:t>
      </w:r>
    </w:p>
    <w:p w:rsidR="002A7115" w:rsidRDefault="002A7115" w:rsidP="0030521B">
      <w:pPr>
        <w:rPr>
          <w:sz w:val="22"/>
          <w:szCs w:val="22"/>
        </w:rPr>
      </w:pPr>
    </w:p>
    <w:p w:rsidR="0069260E" w:rsidRDefault="0069260E" w:rsidP="002A7115">
      <w:pPr>
        <w:jc w:val="center"/>
        <w:rPr>
          <w:b/>
        </w:rPr>
      </w:pPr>
    </w:p>
    <w:p w:rsidR="0069260E" w:rsidRDefault="0069260E" w:rsidP="002A7115">
      <w:pPr>
        <w:jc w:val="center"/>
        <w:rPr>
          <w:b/>
        </w:rPr>
      </w:pPr>
    </w:p>
    <w:p w:rsidR="0069260E" w:rsidRDefault="0069260E" w:rsidP="002A7115">
      <w:pPr>
        <w:jc w:val="center"/>
        <w:rPr>
          <w:b/>
        </w:rPr>
      </w:pPr>
    </w:p>
    <w:p w:rsidR="0069260E" w:rsidRDefault="0069260E" w:rsidP="002A7115">
      <w:pPr>
        <w:jc w:val="center"/>
        <w:rPr>
          <w:b/>
        </w:rPr>
      </w:pPr>
    </w:p>
    <w:p w:rsidR="0069260E" w:rsidRDefault="0069260E" w:rsidP="002A7115">
      <w:pPr>
        <w:jc w:val="center"/>
        <w:rPr>
          <w:b/>
        </w:rPr>
      </w:pPr>
    </w:p>
    <w:p w:rsidR="0069260E" w:rsidRDefault="0069260E" w:rsidP="002A7115">
      <w:pPr>
        <w:jc w:val="center"/>
        <w:rPr>
          <w:b/>
        </w:rPr>
      </w:pPr>
    </w:p>
    <w:p w:rsidR="002A7115" w:rsidRPr="0069260E" w:rsidRDefault="0069260E" w:rsidP="002A7115">
      <w:pPr>
        <w:jc w:val="center"/>
        <w:rPr>
          <w:b/>
          <w:sz w:val="24"/>
          <w:szCs w:val="24"/>
        </w:rPr>
      </w:pPr>
      <w:r w:rsidRPr="0069260E">
        <w:rPr>
          <w:b/>
          <w:sz w:val="24"/>
          <w:szCs w:val="24"/>
        </w:rPr>
        <w:t>8</w:t>
      </w:r>
      <w:r w:rsidR="002A7115" w:rsidRPr="0069260E">
        <w:rPr>
          <w:b/>
          <w:sz w:val="24"/>
          <w:szCs w:val="24"/>
        </w:rPr>
        <w:t xml:space="preserve"> класс   2011 (май)</w:t>
      </w:r>
    </w:p>
    <w:p w:rsidR="002A7115" w:rsidRDefault="002A7115" w:rsidP="002A7115">
      <w:pPr>
        <w:ind w:firstLine="34"/>
      </w:pPr>
    </w:p>
    <w:p w:rsidR="002A7115" w:rsidRPr="00B70118" w:rsidRDefault="00154607" w:rsidP="002A7115">
      <w:pPr>
        <w:ind w:firstLine="34"/>
      </w:pPr>
      <w:r>
        <w:rPr>
          <w:noProof/>
        </w:rPr>
        <w:pict>
          <v:group id="_x0000_s1746" editas="canvas" style="position:absolute;left:0;text-align:left;margin-left:385.3pt;margin-top:36.3pt;width:123.2pt;height:50.6pt;z-index:251705344" coordorigin="2856,1772" coordsize="2464,1012">
            <o:lock v:ext="edit" aspectratio="t"/>
            <v:shape id="_x0000_s1747" type="#_x0000_t75" style="position:absolute;left:2856;top:1772;width:2464;height:1012" o:preferrelative="f">
              <v:fill o:detectmouseclick="t"/>
              <v:path o:extrusionok="t" o:connecttype="none"/>
              <o:lock v:ext="edit" text="t"/>
            </v:shape>
            <v:rect id="_x0000_s1748" style="position:absolute;left:3398;top:2023;width:380;height:143" strokeweight="1pt"/>
            <v:rect id="_x0000_s1749" style="position:absolute;left:4090;top:2023;width:380;height:143" strokeweight="1pt"/>
            <v:rect id="_x0000_s1750" style="position:absolute;left:3398;top:2414;width:380;height:143" strokeweight="1pt"/>
            <v:rect id="_x0000_s1751" style="position:absolute;left:4090;top:2414;width:380;height:143" strokeweight="1pt"/>
            <v:shape id="_x0000_s1752" type="#_x0000_t32" style="position:absolute;left:3168;top:2095;width:230;height:0;flip:x" o:connectortype="straight"/>
            <v:shape id="_x0000_s1753" type="#_x0000_t32" style="position:absolute;left:4470;top:2095;width:241;height:0" o:connectortype="straight"/>
            <v:shape id="_x0000_s1754" type="#_x0000_t32" style="position:absolute;left:3778;top:2095;width:312;height:1" o:connectortype="straight"/>
            <v:shape id="_x0000_s1755" type="#_x0000_t32" style="position:absolute;left:3778;top:2477;width:312;height:1" o:connectortype="straight"/>
            <v:shape id="_x0000_s1756" type="#_x0000_t32" style="position:absolute;left:4470;top:2477;width:241;height:1" o:connectortype="straight"/>
            <v:shape id="_x0000_s1757" type="#_x0000_t32" style="position:absolute;left:4713;top:2282;width:312;height:2" o:connectortype="straight"/>
            <v:shape id="_x0000_s1758" type="#_x0000_t32" style="position:absolute;left:3168;top:2475;width:230;height:2;flip:x" o:connectortype="straight"/>
            <v:shape id="_x0000_s1759" type="#_x0000_t32" style="position:absolute;left:3168;top:2095;width:0;height:380" o:connectortype="straight"/>
            <v:shape id="_x0000_s1760" type="#_x0000_t32" style="position:absolute;left:4711;top:2098;width:2;height:380" o:connectortype="straight"/>
            <v:shape id="_x0000_s1761" type="#_x0000_t32" style="position:absolute;left:2856;top:2284;width:312;height:2" o:connectortype="straight"/>
            <v:shape id="_x0000_s1762" type="#_x0000_t202" style="position:absolute;left:3528;top:1772;width:173;height:227" filled="f" stroked="f">
              <v:textbox inset="0,0,0,0">
                <w:txbxContent>
                  <w:p w:rsidR="00E17D4F" w:rsidRDefault="00E17D4F" w:rsidP="002A7115">
                    <w:r>
                      <w:t>1</w:t>
                    </w:r>
                  </w:p>
                </w:txbxContent>
              </v:textbox>
            </v:shape>
            <v:shape id="_x0000_s1763" type="#_x0000_t202" style="position:absolute;left:4231;top:1772;width:173;height:227" filled="f" stroked="f">
              <v:textbox inset="0,0,0,0">
                <w:txbxContent>
                  <w:p w:rsidR="00E17D4F" w:rsidRDefault="00E17D4F" w:rsidP="002A7115">
                    <w:r>
                      <w:t>3</w:t>
                    </w:r>
                  </w:p>
                </w:txbxContent>
              </v:textbox>
            </v:shape>
            <v:shape id="_x0000_s1764" type="#_x0000_t202" style="position:absolute;left:3528;top:2557;width:173;height:227" filled="f" stroked="f">
              <v:textbox inset="0,0,0,0">
                <w:txbxContent>
                  <w:p w:rsidR="00E17D4F" w:rsidRDefault="00E17D4F" w:rsidP="002A7115">
                    <w:r>
                      <w:t>3</w:t>
                    </w:r>
                  </w:p>
                </w:txbxContent>
              </v:textbox>
            </v:shape>
            <v:shape id="_x0000_s1765" type="#_x0000_t202" style="position:absolute;left:4231;top:2557;width:173;height:227" filled="f" stroked="f">
              <v:textbox inset="0,0,0,0">
                <w:txbxContent>
                  <w:p w:rsidR="00E17D4F" w:rsidRDefault="00E17D4F" w:rsidP="002A7115">
                    <w:r>
                      <w:t>5</w:t>
                    </w:r>
                  </w:p>
                </w:txbxContent>
              </v:textbox>
            </v:shape>
            <w10:wrap type="square"/>
          </v:group>
        </w:pict>
      </w:r>
      <w:r w:rsidR="002A7115">
        <w:t xml:space="preserve">1. </w:t>
      </w:r>
      <w:r w:rsidR="002A7115" w:rsidRPr="00B70118">
        <w:t xml:space="preserve">Теплоход длиной </w:t>
      </w:r>
      <w:smartTag w:uri="urn:schemas-microsoft-com:office:smarttags" w:element="metricconverter">
        <w:smartTagPr>
          <w:attr w:name="ProductID" w:val="300 м"/>
        </w:smartTagPr>
        <w:r w:rsidR="002A7115" w:rsidRPr="00B70118">
          <w:t>300 м</w:t>
        </w:r>
      </w:smartTag>
      <w:r w:rsidR="002A7115" w:rsidRPr="00B70118">
        <w:t xml:space="preserve"> плывет по озеру с постоянной скоростью. Катер, имеющий скорость </w:t>
      </w:r>
      <w:smartTag w:uri="urn:schemas-microsoft-com:office:smarttags" w:element="metricconverter">
        <w:smartTagPr>
          <w:attr w:name="ProductID" w:val="90 км/ч"/>
        </w:smartTagPr>
        <w:r w:rsidR="002A7115" w:rsidRPr="00B70118">
          <w:t>90 км/ч</w:t>
        </w:r>
      </w:smartTag>
      <w:r w:rsidR="002A7115" w:rsidRPr="00B70118">
        <w:t>, проплывает от кормы движущегося теплохода до его носа и сразу обратно за 37,5 с. Определить скорость теплохода.</w:t>
      </w:r>
    </w:p>
    <w:p w:rsidR="002A7115" w:rsidRPr="00B70118" w:rsidRDefault="002A7115" w:rsidP="002A7115">
      <w:pPr>
        <w:ind w:firstLine="34"/>
      </w:pPr>
    </w:p>
    <w:p w:rsidR="002A7115" w:rsidRPr="00B70118" w:rsidRDefault="002A7115" w:rsidP="002A7115">
      <w:pPr>
        <w:ind w:firstLine="34"/>
      </w:pPr>
      <w:r w:rsidRPr="00B70118">
        <w:t>2. На рисунке представлена схема из четырех резисторов, сопротивления которых ук</w:t>
      </w:r>
      <w:r w:rsidRPr="00B70118">
        <w:t>а</w:t>
      </w:r>
      <w:r w:rsidRPr="00B70118">
        <w:t>заны на рисунке в Омах. Если схему подключить к источнику тока, то на одном из с</w:t>
      </w:r>
      <w:r w:rsidRPr="00B70118">
        <w:t>о</w:t>
      </w:r>
      <w:r w:rsidRPr="00B70118">
        <w:t>противлений будет выделяться самая большая мощность, а на другом - самая мален</w:t>
      </w:r>
      <w:r w:rsidRPr="00B70118">
        <w:t>ь</w:t>
      </w:r>
      <w:r w:rsidRPr="00B70118">
        <w:t>кая. Найти отношение самой большой мощности к самой маленькой.</w:t>
      </w:r>
    </w:p>
    <w:p w:rsidR="002A7115" w:rsidRPr="00404EBD" w:rsidRDefault="002A7115" w:rsidP="002A7115">
      <w:pPr>
        <w:ind w:firstLine="34"/>
        <w:rPr>
          <w:sz w:val="24"/>
          <w:szCs w:val="24"/>
        </w:rPr>
      </w:pPr>
    </w:p>
    <w:p w:rsidR="002A7115" w:rsidRPr="00B70118" w:rsidRDefault="002A7115" w:rsidP="002A7115">
      <w:pPr>
        <w:ind w:firstLine="34"/>
      </w:pPr>
      <w:r w:rsidRPr="00404EBD">
        <w:rPr>
          <w:sz w:val="24"/>
          <w:szCs w:val="24"/>
        </w:rPr>
        <w:t xml:space="preserve">3. </w:t>
      </w:r>
      <w:r w:rsidRPr="00B70118">
        <w:t>Деревянный брусок массой 0,6 кг плавает в воде. При этом отношение объемов надводной части бруска к подводной равно 3/2. Какой силой надо нажать на брусок сверху вниз, чтобы это отношение стало равно 2/3?</w:t>
      </w:r>
    </w:p>
    <w:p w:rsidR="002A7115" w:rsidRPr="00404EBD" w:rsidRDefault="002A7115" w:rsidP="002A7115">
      <w:pPr>
        <w:ind w:firstLine="34"/>
        <w:rPr>
          <w:sz w:val="24"/>
          <w:szCs w:val="24"/>
        </w:rPr>
      </w:pPr>
    </w:p>
    <w:p w:rsidR="002A7115" w:rsidRPr="00B70118" w:rsidRDefault="002A7115" w:rsidP="002A7115">
      <w:pPr>
        <w:ind w:firstLine="34"/>
      </w:pPr>
      <w:r w:rsidRPr="00404EBD">
        <w:rPr>
          <w:sz w:val="24"/>
          <w:szCs w:val="24"/>
        </w:rPr>
        <w:t xml:space="preserve">4. </w:t>
      </w:r>
      <w:r w:rsidRPr="00B70118">
        <w:t>В сосуде лежат кусочек льда массой 100 г и металлический брусок массой 1 кг. Начальная температура 0 °С. Соде</w:t>
      </w:r>
      <w:r w:rsidRPr="00B70118">
        <w:t>р</w:t>
      </w:r>
      <w:r w:rsidRPr="00B70118">
        <w:t>жимое сосуда нагрели до 33 °С и при этом оказалось, что ровно половина сообщенного системе тепла пошло на нагрев</w:t>
      </w:r>
      <w:r w:rsidRPr="00B70118">
        <w:t>а</w:t>
      </w:r>
      <w:r w:rsidRPr="00B70118">
        <w:t>ние металлического бруска. Найти удельную теплоемкость металла. Удельная теплоемкость воды 4200 Дж/кг·°С, удел</w:t>
      </w:r>
      <w:r w:rsidRPr="00B70118">
        <w:t>ь</w:t>
      </w:r>
      <w:r w:rsidRPr="00B70118">
        <w:t>ная теплота плавления льда 330 кДж/кг, теплоемкостью сосуда и потерями тепла пренебречь.</w:t>
      </w:r>
    </w:p>
    <w:p w:rsidR="002A7115" w:rsidRPr="00B70118" w:rsidRDefault="002A7115" w:rsidP="002A7115">
      <w:pPr>
        <w:ind w:firstLine="34"/>
      </w:pPr>
    </w:p>
    <w:p w:rsidR="002A7115" w:rsidRPr="00B70118" w:rsidRDefault="00154607" w:rsidP="002A7115">
      <w:r>
        <w:rPr>
          <w:noProof/>
        </w:rPr>
        <w:pict>
          <v:group id="_x0000_s1766" editas="canvas" style="position:absolute;margin-left:297.15pt;margin-top:7.85pt;width:211.3pt;height:44.55pt;z-index:251706368" coordorigin="3617,1847" coordsize="4226,891">
            <o:lock v:ext="edit" aspectratio="t"/>
            <v:shape id="_x0000_s1767" type="#_x0000_t75" style="position:absolute;left:3617;top:1847;width:4226;height:891" o:preferrelative="f">
              <v:fill o:detectmouseclick="t"/>
              <v:path o:extrusionok="t" o:connecttype="none"/>
              <o:lock v:ext="edit" text="t"/>
            </v:shape>
            <v:shape id="_x0000_s1768" type="#_x0000_t32" style="position:absolute;left:3675;top:2444;width:2050;height:1" o:connectortype="straight" strokeweight="2pt"/>
            <v:shape id="_x0000_s1769" type="#_x0000_t32" style="position:absolute;left:5069;top:2507;width:656;height:1" o:connectortype="straight" strokeweight="2pt"/>
            <v:shape id="_x0000_s1770" style="position:absolute;left:5713;top:2442;width:23;height:69" coordsize="23,69" path="m,hdc8,11,23,20,23,34,23,48,,69,,69e" filled="f" strokeweight="2pt">
              <v:path arrowok="t"/>
            </v:shape>
            <v:shape id="_x0000_s1771" type="#_x0000_t32" style="position:absolute;left:3675;top:2143;width:2961;height:1" o:connectortype="straight" strokeweight="2pt"/>
            <v:shape id="_x0000_s1772" type="#_x0000_t202" style="position:absolute;left:3675;top:1847;width:115;height:227" filled="f" stroked="f">
              <v:textbox style="mso-next-textbox:#_x0000_s1772" inset="0,0,0,0">
                <w:txbxContent>
                  <w:p w:rsidR="00E17D4F" w:rsidRDefault="00E17D4F" w:rsidP="002A7115">
                    <w:r>
                      <w:t>А</w:t>
                    </w:r>
                  </w:p>
                </w:txbxContent>
              </v:textbox>
            </v:shape>
            <v:shape id="_x0000_s1773" type="#_x0000_t202" style="position:absolute;left:6547;top:1889;width:173;height:227" filled="f" stroked="f">
              <v:textbox style="mso-next-textbox:#_x0000_s1773" inset="0,0,0,0">
                <w:txbxContent>
                  <w:p w:rsidR="00E17D4F" w:rsidRDefault="00E17D4F" w:rsidP="002A7115">
                    <w:r>
                      <w:t>В</w:t>
                    </w:r>
                  </w:p>
                </w:txbxContent>
              </v:textbox>
            </v:shape>
            <v:shape id="_x0000_s1774" type="#_x0000_t202" style="position:absolute;left:5693;top:1883;width:173;height:227" filled="f" stroked="f">
              <v:textbox style="mso-next-textbox:#_x0000_s1774" inset="0,0,0,0">
                <w:txbxContent>
                  <w:p w:rsidR="00E17D4F" w:rsidRDefault="00E17D4F" w:rsidP="002A7115">
                    <w:r>
                      <w:t>С</w:t>
                    </w:r>
                  </w:p>
                </w:txbxContent>
              </v:textbox>
            </v:shape>
            <v:shape id="_x0000_s1775" type="#_x0000_t202" style="position:absolute;left:5784;top:2343;width:173;height:227" filled="f" stroked="f">
              <v:textbox style="mso-next-textbox:#_x0000_s1775" inset="0,0,0,0">
                <w:txbxContent>
                  <w:p w:rsidR="00E17D4F" w:rsidRDefault="00E17D4F" w:rsidP="002A7115">
                    <w:r>
                      <w:t>С</w:t>
                    </w:r>
                  </w:p>
                </w:txbxContent>
              </v:textbox>
            </v:shape>
            <v:shape id="_x0000_s1776" type="#_x0000_t202" style="position:absolute;left:3617;top:2462;width:173;height:227" filled="f" stroked="f">
              <v:textbox style="mso-next-textbox:#_x0000_s1776" inset="0,0,0,0">
                <w:txbxContent>
                  <w:p w:rsidR="00E17D4F" w:rsidRDefault="00E17D4F" w:rsidP="002A7115">
                    <w:r>
                      <w:t>А</w:t>
                    </w:r>
                  </w:p>
                </w:txbxContent>
              </v:textbox>
            </v:shape>
            <v:shape id="_x0000_s1777" type="#_x0000_t202" style="position:absolute;left:4956;top:2511;width:173;height:227" filled="f" stroked="f">
              <v:textbox style="mso-next-textbox:#_x0000_s1777" inset="0,0,0,0">
                <w:txbxContent>
                  <w:p w:rsidR="00E17D4F" w:rsidRDefault="00E17D4F" w:rsidP="002A7115">
                    <w:r>
                      <w:t>В</w:t>
                    </w:r>
                  </w:p>
                </w:txbxContent>
              </v:textbox>
            </v:shape>
            <v:shape id="_x0000_s1778" type="#_x0000_t19" style="position:absolute;left:6435;top:2134;width:360;height:307" coordsize="26996,23086" adj="-258576,6846263,5396,1486" path="wr-16204,-20114,26996,23086,26945,,,22401nfewr-16204,-20114,26996,23086,26945,,,22401l5396,1486nsxe">
              <v:stroke endarrow="open"/>
              <v:path o:connectlocs="26945,0;0,22401;5396,1486"/>
            </v:shape>
            <w10:wrap type="square"/>
          </v:group>
        </w:pict>
      </w:r>
      <w:r w:rsidR="002A7115" w:rsidRPr="00B70118">
        <w:t>5. Имеется провод АВ сопротивлением 32 Ом. Его сложили в то</w:t>
      </w:r>
      <w:r w:rsidR="002A7115" w:rsidRPr="00B70118">
        <w:t>ч</w:t>
      </w:r>
      <w:r w:rsidR="002A7115" w:rsidRPr="00B70118">
        <w:t>ке С и плотно сжали так, что вдоль линии ВС получился хороший    электрический контакт. Каково будет сопротивление сложенного провода между точками А и С? Точка С д</w:t>
      </w:r>
      <w:r w:rsidR="002A7115" w:rsidRPr="00B70118">
        <w:t>е</w:t>
      </w:r>
      <w:r w:rsidR="002A7115" w:rsidRPr="00B70118">
        <w:t>лит длину провода в отношении 3:1, считая от А.</w:t>
      </w:r>
    </w:p>
    <w:p w:rsidR="00404EBD" w:rsidRPr="00B70118" w:rsidRDefault="00404EBD" w:rsidP="002A7115"/>
    <w:p w:rsidR="00404EBD" w:rsidRDefault="00404EBD" w:rsidP="002A7115"/>
    <w:p w:rsidR="00DD7F9D" w:rsidRDefault="00DD7F9D" w:rsidP="00404EBD">
      <w:pPr>
        <w:spacing w:line="360" w:lineRule="auto"/>
        <w:ind w:right="-27"/>
        <w:jc w:val="center"/>
        <w:rPr>
          <w:sz w:val="24"/>
          <w:szCs w:val="24"/>
        </w:rPr>
      </w:pPr>
    </w:p>
    <w:p w:rsidR="00186D01" w:rsidRDefault="00186D01" w:rsidP="00186D01">
      <w:pPr>
        <w:jc w:val="center"/>
        <w:rPr>
          <w:b/>
        </w:rPr>
      </w:pPr>
      <w:r w:rsidRPr="00EA4BDC">
        <w:rPr>
          <w:b/>
        </w:rPr>
        <w:t xml:space="preserve">Олимпиада </w:t>
      </w:r>
      <w:r>
        <w:rPr>
          <w:b/>
        </w:rPr>
        <w:t>8</w:t>
      </w:r>
      <w:r w:rsidRPr="00EA4BDC">
        <w:rPr>
          <w:b/>
        </w:rPr>
        <w:t xml:space="preserve"> класс (</w:t>
      </w:r>
      <w:r w:rsidR="00C47E6C">
        <w:rPr>
          <w:b/>
        </w:rPr>
        <w:t xml:space="preserve">март </w:t>
      </w:r>
      <w:r w:rsidRPr="00EA4BDC">
        <w:rPr>
          <w:b/>
        </w:rPr>
        <w:t>2012 г)</w:t>
      </w:r>
    </w:p>
    <w:p w:rsidR="00186D01" w:rsidRPr="00EA4BDC" w:rsidRDefault="00186D01" w:rsidP="00186D01">
      <w:pPr>
        <w:jc w:val="center"/>
        <w:rPr>
          <w:b/>
        </w:rPr>
      </w:pPr>
    </w:p>
    <w:p w:rsidR="00186D01" w:rsidRDefault="00186D01" w:rsidP="00186D01">
      <w:pPr>
        <w:pStyle w:val="ae"/>
        <w:numPr>
          <w:ilvl w:val="0"/>
          <w:numId w:val="29"/>
        </w:numPr>
        <w:ind w:left="0" w:firstLine="0"/>
      </w:pPr>
      <w:r>
        <w:t>На прохождение отдельных участков дистанции, длины которых относятся как 1:3:4:2, поезду потребовались промежутки времени, находящиеся в отношении 2:4 : 3 : 1. Найти среднюю скорость поезда на всем пути и его скорость на первом участке, если последний участок поезд проехал со скоростью 80 км/ч. Считать, что на каждом из участков п</w:t>
      </w:r>
      <w:r>
        <w:t>о</w:t>
      </w:r>
      <w:r>
        <w:t>езд двигался равномерно.</w:t>
      </w:r>
    </w:p>
    <w:p w:rsidR="00186D01" w:rsidRDefault="00186D01" w:rsidP="00186D01">
      <w:pPr>
        <w:pStyle w:val="ae"/>
        <w:numPr>
          <w:ilvl w:val="0"/>
          <w:numId w:val="29"/>
        </w:numPr>
        <w:ind w:left="0" w:firstLine="0"/>
      </w:pPr>
      <w:r>
        <w:t>В сосуде с ртутью плавает шарик, наполовину погружённый в ртуть. В сосуд доливают воду так, что она полн</w:t>
      </w:r>
      <w:r>
        <w:t>о</w:t>
      </w:r>
      <w:r>
        <w:t>стью покрыла плавающий шарик. Чему равна плотность шарика и какая часть объёма шарика окажется при этом погр</w:t>
      </w:r>
      <w:r>
        <w:t>у</w:t>
      </w:r>
      <w:r>
        <w:t>жённой в ртуть? Плотность ртути равна 13600 кг/м</w:t>
      </w:r>
      <w:r>
        <w:rPr>
          <w:vertAlign w:val="superscript"/>
        </w:rPr>
        <w:t>3</w:t>
      </w:r>
      <w:r>
        <w:t>.</w:t>
      </w:r>
    </w:p>
    <w:p w:rsidR="00186D01" w:rsidRDefault="00186D01" w:rsidP="00186D01">
      <w:pPr>
        <w:pStyle w:val="ae"/>
        <w:numPr>
          <w:ilvl w:val="0"/>
          <w:numId w:val="29"/>
        </w:numPr>
        <w:ind w:left="0" w:firstLine="0"/>
      </w:pPr>
      <w:r>
        <w:t>В медный сосуд, нагретый до температуры 350°С, положили 600 г льда при температуре    -10°С. В результате в сосуде оказалось 550 г льда, смешанного с водой. Определить массу сосуда. Какую минимальную массу льда надо было положить в сосуд, чтобы он полностью растаял? Испарением пренебречь. Удельная теплоемкость меди 380 Дж/кг·°С.</w:t>
      </w:r>
    </w:p>
    <w:p w:rsidR="00186D01" w:rsidRDefault="00186D01" w:rsidP="00404EBD">
      <w:pPr>
        <w:spacing w:line="360" w:lineRule="auto"/>
        <w:ind w:right="-27"/>
        <w:jc w:val="center"/>
        <w:rPr>
          <w:sz w:val="24"/>
          <w:szCs w:val="24"/>
        </w:rPr>
      </w:pPr>
    </w:p>
    <w:p w:rsidR="00404EBD" w:rsidRDefault="00404EBD" w:rsidP="00404EBD">
      <w:pPr>
        <w:spacing w:line="360" w:lineRule="auto"/>
        <w:ind w:right="-27"/>
        <w:jc w:val="center"/>
        <w:rPr>
          <w:sz w:val="24"/>
          <w:szCs w:val="24"/>
        </w:rPr>
      </w:pPr>
      <w:r>
        <w:rPr>
          <w:sz w:val="24"/>
          <w:szCs w:val="24"/>
        </w:rPr>
        <w:t>8 класс, май, 2012</w:t>
      </w:r>
    </w:p>
    <w:p w:rsidR="00404EBD" w:rsidRPr="00B70118" w:rsidRDefault="00404EBD" w:rsidP="00B70118">
      <w:pPr>
        <w:pStyle w:val="ae"/>
        <w:numPr>
          <w:ilvl w:val="0"/>
          <w:numId w:val="27"/>
        </w:numPr>
        <w:tabs>
          <w:tab w:val="left" w:pos="9923"/>
          <w:tab w:val="left" w:pos="10179"/>
        </w:tabs>
        <w:spacing w:before="240"/>
        <w:ind w:left="284" w:right="-27"/>
        <w:jc w:val="both"/>
        <w:rPr>
          <w:i/>
          <w:iCs/>
        </w:rPr>
      </w:pPr>
      <w:r w:rsidRPr="00B70118">
        <w:t xml:space="preserve">Два объекта одновременно отправляются из пункта </w:t>
      </w:r>
      <w:r w:rsidRPr="00B70118">
        <w:rPr>
          <w:i/>
          <w:iCs/>
        </w:rPr>
        <w:t xml:space="preserve">А </w:t>
      </w:r>
      <w:r w:rsidRPr="00B70118">
        <w:t xml:space="preserve">в пункт </w:t>
      </w:r>
      <w:r w:rsidRPr="00B70118">
        <w:rPr>
          <w:i/>
          <w:iCs/>
        </w:rPr>
        <w:t xml:space="preserve">В. </w:t>
      </w:r>
      <w:r w:rsidRPr="00B70118">
        <w:t xml:space="preserve">Первый объект первые две трети всего пути двигался со скоростью </w:t>
      </w:r>
      <m:oMath>
        <m:r>
          <w:rPr>
            <w:rFonts w:ascii="Cambria Math" w:hAnsi="Cambria Math"/>
          </w:rPr>
          <m:t>ϑ</m:t>
        </m:r>
      </m:oMath>
      <w:r w:rsidRPr="00B70118">
        <w:rPr>
          <w:rFonts w:ascii="Cambria Math" w:hAnsi="Cambria Math"/>
          <w:i/>
          <w:iCs/>
        </w:rPr>
        <w:t xml:space="preserve"> </w:t>
      </w:r>
      <w:r w:rsidRPr="00B70118">
        <w:t>= 20 м/с в 2 раза большей, чем последнюю его треть. Второй же объект первую половину всего врем</w:t>
      </w:r>
      <w:r w:rsidRPr="00B70118">
        <w:t>е</w:t>
      </w:r>
      <w:r w:rsidRPr="00B70118">
        <w:t xml:space="preserve">ни движения проехал со скоростью </w:t>
      </w:r>
      <m:oMath>
        <m:r>
          <w:rPr>
            <w:rFonts w:ascii="Cambria Math" w:hAnsi="Cambria Math"/>
          </w:rPr>
          <m:t>ϑ</m:t>
        </m:r>
      </m:oMath>
      <w:r w:rsidRPr="00B70118">
        <w:rPr>
          <w:i/>
          <w:iCs/>
        </w:rPr>
        <w:t xml:space="preserve"> </w:t>
      </w:r>
      <w:r w:rsidRPr="00B70118">
        <w:t xml:space="preserve">= 20 м/с в 4 раза меньшей, чем оставшееся время. Во сколько раз отличаются времена движения объектов из пункта </w:t>
      </w:r>
      <w:r w:rsidRPr="00B70118">
        <w:rPr>
          <w:i/>
          <w:iCs/>
        </w:rPr>
        <w:t xml:space="preserve">А </w:t>
      </w:r>
      <w:r w:rsidRPr="00B70118">
        <w:t xml:space="preserve">в пункт </w:t>
      </w:r>
      <w:r w:rsidRPr="00B70118">
        <w:rPr>
          <w:i/>
          <w:iCs/>
        </w:rPr>
        <w:t xml:space="preserve">В? </w:t>
      </w:r>
    </w:p>
    <w:p w:rsidR="00404EBD" w:rsidRPr="00B70118" w:rsidRDefault="00404EBD" w:rsidP="00B70118">
      <w:pPr>
        <w:pStyle w:val="af2"/>
        <w:numPr>
          <w:ilvl w:val="0"/>
          <w:numId w:val="27"/>
        </w:numPr>
        <w:tabs>
          <w:tab w:val="left" w:pos="9923"/>
          <w:tab w:val="left" w:pos="10179"/>
        </w:tabs>
        <w:spacing w:before="240"/>
        <w:ind w:left="284" w:right="-27"/>
        <w:rPr>
          <w:sz w:val="20"/>
          <w:szCs w:val="20"/>
        </w:rPr>
      </w:pPr>
      <w:r w:rsidRPr="00B70118">
        <w:rPr>
          <w:sz w:val="20"/>
          <w:szCs w:val="20"/>
        </w:rPr>
        <w:t xml:space="preserve">Деревянный кубик с ребром </w:t>
      </w:r>
      <w:r w:rsidRPr="00B70118">
        <w:rPr>
          <w:i/>
          <w:iCs/>
          <w:sz w:val="20"/>
          <w:szCs w:val="20"/>
        </w:rPr>
        <w:t xml:space="preserve">а </w:t>
      </w:r>
      <w:r w:rsidRPr="00B70118">
        <w:rPr>
          <w:sz w:val="20"/>
          <w:szCs w:val="20"/>
        </w:rPr>
        <w:t>= 10 см плавает в воде. Какую вертикальную силу надо приложить к этому кубику, чтобы объем его подводной части уменьшился на 25%? Плотность дерева ρ</w:t>
      </w:r>
      <w:r w:rsidRPr="00B70118">
        <w:rPr>
          <w:sz w:val="20"/>
          <w:szCs w:val="20"/>
          <w:vertAlign w:val="subscript"/>
        </w:rPr>
        <w:t>1</w:t>
      </w:r>
      <w:r w:rsidRPr="00B70118">
        <w:rPr>
          <w:sz w:val="20"/>
          <w:szCs w:val="20"/>
        </w:rPr>
        <w:t xml:space="preserve"> = 0,6 г/см</w:t>
      </w:r>
      <w:r w:rsidRPr="00B70118">
        <w:rPr>
          <w:sz w:val="20"/>
          <w:szCs w:val="20"/>
          <w:vertAlign w:val="superscript"/>
        </w:rPr>
        <w:t>З</w:t>
      </w:r>
      <w:r w:rsidRPr="00B70118">
        <w:rPr>
          <w:sz w:val="20"/>
          <w:szCs w:val="20"/>
        </w:rPr>
        <w:t>, плотность воды ρ</w:t>
      </w:r>
      <w:r w:rsidRPr="00B70118">
        <w:rPr>
          <w:sz w:val="20"/>
          <w:szCs w:val="20"/>
          <w:vertAlign w:val="subscript"/>
        </w:rPr>
        <w:t>2</w:t>
      </w:r>
      <w:r w:rsidRPr="00B70118">
        <w:rPr>
          <w:sz w:val="20"/>
          <w:szCs w:val="20"/>
        </w:rPr>
        <w:t xml:space="preserve"> = 1 г/см</w:t>
      </w:r>
      <w:r w:rsidRPr="00B70118">
        <w:rPr>
          <w:sz w:val="20"/>
          <w:szCs w:val="20"/>
          <w:vertAlign w:val="superscript"/>
        </w:rPr>
        <w:t>З</w:t>
      </w:r>
      <w:r w:rsidRPr="00B70118">
        <w:rPr>
          <w:sz w:val="20"/>
          <w:szCs w:val="20"/>
        </w:rPr>
        <w:t>.</w:t>
      </w:r>
    </w:p>
    <w:p w:rsidR="00404EBD" w:rsidRPr="00B70118" w:rsidRDefault="00154607" w:rsidP="00B70118">
      <w:pPr>
        <w:pStyle w:val="af2"/>
        <w:numPr>
          <w:ilvl w:val="0"/>
          <w:numId w:val="27"/>
        </w:numPr>
        <w:tabs>
          <w:tab w:val="left" w:pos="9923"/>
          <w:tab w:val="left" w:pos="10179"/>
        </w:tabs>
        <w:spacing w:before="240"/>
        <w:ind w:left="284" w:right="-27"/>
        <w:rPr>
          <w:sz w:val="20"/>
          <w:szCs w:val="20"/>
        </w:rPr>
      </w:pPr>
      <w:r>
        <w:rPr>
          <w:noProof/>
          <w:sz w:val="20"/>
          <w:szCs w:val="20"/>
        </w:rPr>
        <w:pict>
          <v:group id="_x0000_s1782" style="position:absolute;left:0;text-align:left;margin-left:331.1pt;margin-top:36.95pt;width:199.65pt;height:132.75pt;z-index:251708416" coordorigin="2637,8894" coordsize="4117,2657">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783" type="#_x0000_t120" style="position:absolute;left:4431;top:10351;width:259;height:429;mso-width-relative:margin;mso-height-relative:margin" strokecolor="white [3212]">
              <v:textbox style="mso-next-textbox:#_x0000_s1783">
                <w:txbxContent>
                  <w:p w:rsidR="00E17D4F" w:rsidRPr="00266EB5" w:rsidRDefault="00E17D4F" w:rsidP="00404EBD">
                    <w:pPr>
                      <w:ind w:left="-113" w:right="-113"/>
                    </w:pPr>
                    <w:r w:rsidRPr="00266EB5">
                      <w:t>1</w:t>
                    </w:r>
                  </w:p>
                </w:txbxContent>
              </v:textbox>
            </v:shape>
            <v:shape id="_x0000_s1784" type="#_x0000_t120" style="position:absolute;left:5646;top:9192;width:259;height:429;mso-width-relative:margin;mso-height-relative:margin" strokecolor="white [3212]">
              <v:textbox style="mso-next-textbox:#_x0000_s1784">
                <w:txbxContent>
                  <w:p w:rsidR="00E17D4F" w:rsidRPr="00593D4E" w:rsidRDefault="00E17D4F" w:rsidP="00404EBD">
                    <w:pPr>
                      <w:ind w:left="-113" w:right="-113"/>
                      <w:rPr>
                        <w:sz w:val="18"/>
                        <w:szCs w:val="18"/>
                      </w:rPr>
                    </w:pPr>
                    <w:r w:rsidRPr="00593D4E">
                      <w:rPr>
                        <w:sz w:val="18"/>
                        <w:szCs w:val="18"/>
                      </w:rPr>
                      <w:t>2</w:t>
                    </w:r>
                  </w:p>
                </w:txbxContent>
              </v:textbox>
            </v:shape>
            <v:shape id="_x0000_s1785" type="#_x0000_t120" style="position:absolute;left:3556;top:10344;width:259;height:480;mso-width-relative:margin;mso-height-relative:margin" strokecolor="white [3212]">
              <v:textbox style="mso-next-textbox:#_x0000_s1785">
                <w:txbxContent>
                  <w:p w:rsidR="00E17D4F" w:rsidRPr="00266EB5" w:rsidRDefault="00E17D4F" w:rsidP="00404EBD">
                    <w:pPr>
                      <w:ind w:left="-113" w:right="-113"/>
                    </w:pPr>
                    <w:r w:rsidRPr="00266EB5">
                      <w:t>3</w:t>
                    </w:r>
                  </w:p>
                </w:txbxContent>
              </v:textbox>
            </v:shape>
            <v:shape id="_x0000_s1786" type="#_x0000_t120" style="position:absolute;left:3556;top:8894;width:259;height:504;mso-width-relative:margin;mso-height-relative:margin" strokecolor="white [3212]">
              <v:textbox style="mso-next-textbox:#_x0000_s1786">
                <w:txbxContent>
                  <w:p w:rsidR="00E17D4F" w:rsidRPr="00266EB5" w:rsidRDefault="00E17D4F" w:rsidP="00404EBD">
                    <w:pPr>
                      <w:ind w:left="-113" w:right="-113"/>
                    </w:pPr>
                    <w:r w:rsidRPr="00266EB5">
                      <w:t>4</w:t>
                    </w:r>
                  </w:p>
                </w:txbxContent>
              </v:textbox>
            </v:shape>
            <v:shape id="_x0000_s1787" type="#_x0000_t120" style="position:absolute;left:4386;top:11122;width:259;height:429;mso-width-relative:margin;mso-height-relative:margin" strokecolor="white [3212]">
              <v:textbox style="mso-next-textbox:#_x0000_s1787">
                <w:txbxContent>
                  <w:p w:rsidR="00E17D4F" w:rsidRPr="00266EB5" w:rsidRDefault="00E17D4F" w:rsidP="00404EBD">
                    <w:pPr>
                      <w:ind w:left="-113" w:right="-113"/>
                    </w:pPr>
                    <w:r w:rsidRPr="00266EB5">
                      <w:t>4</w:t>
                    </w:r>
                  </w:p>
                </w:txbxContent>
              </v:textbox>
            </v:shape>
            <v:group id="_x0000_s1788" style="position:absolute;left:2637;top:9398;width:4117;height:1724" coordorigin="2941,7717" coordsize="4117,1724">
              <v:rect id="_x0000_s1789" style="position:absolute;left:3742;top:7828;width:507;height:282"/>
              <v:rect id="_x0000_s1790" style="position:absolute;left:3742;top:8381;width:507;height:282"/>
              <v:rect id="_x0000_s1791" style="position:absolute;left:4634;top:9099;width:507;height:282"/>
              <v:rect id="_x0000_s1792" style="position:absolute;left:4634;top:8381;width:507;height:282"/>
              <v:rect id="_x0000_s1793" style="position:absolute;left:5828;top:8031;width:507;height:282"/>
              <v:oval id="_x0000_s1794" style="position:absolute;left:5658;top:9005;width:385;height:436"/>
              <v:oval id="_x0000_s1795" style="position:absolute;left:4949;top:7717;width:385;height:436"/>
              <v:group id="_x0000_s1796" style="position:absolute;left:2941;top:7940;width:4117;height:1282" coordorigin="2231,7829" coordsize="4117,923">
                <v:shape id="_x0000_s1797" type="#_x0000_t32" style="position:absolute;left:3539;top:7829;width:700;height:0" o:connectortype="elbow" adj="-109203,-1,-109203"/>
                <v:shape id="_x0000_s1798" type="#_x0000_t32" style="position:absolute;left:4624;top:7829;width:213;height:0" o:connectortype="elbow" adj="-468913,-1,-468913"/>
                <v:shape id="_x0000_s1799" type="#_x0000_t32" style="position:absolute;left:2647;top:7829;width:385;height:0;flip:x" o:connectortype="straight"/>
                <v:shape id="_x0000_s1800" type="#_x0000_t32" style="position:absolute;left:2647;top:7829;width:0;height:456" o:connectortype="straight"/>
                <v:shape id="_x0000_s1801" type="#_x0000_t32" style="position:absolute;left:2647;top:8285;width:385;height:0" o:connectortype="straight"/>
                <v:shape id="_x0000_s1802" type="#_x0000_t32" style="position:absolute;left:3539;top:8285;width:385;height:0" o:connectortype="straight"/>
                <v:shape id="_x0000_s1803" type="#_x0000_t32" style="position:absolute;left:4431;top:8285;width:406;height:0" o:connectortype="straight"/>
                <v:shape id="_x0000_s1804" type="#_x0000_t32" style="position:absolute;left:4837;top:7829;width:0;height:456" o:connectortype="straight"/>
                <v:shape id="_x0000_s1805" type="#_x0000_t32" style="position:absolute;left:4837;top:8042;width:281;height:0" o:connectortype="straight"/>
                <v:shape id="_x0000_s1806" type="#_x0000_t32" style="position:absolute;left:2231;top:8042;width:416;height:0;flip:x" o:connectortype="straight"/>
                <v:shape id="_x0000_s1807" type="#_x0000_t32" style="position:absolute;left:2454;top:8042;width:0;height:710" o:connectortype="straight"/>
                <v:shape id="_x0000_s1808" type="#_x0000_t32" style="position:absolute;left:2454;top:8752;width:1470;height:0" o:connectortype="straight"/>
                <v:shape id="_x0000_s1809" type="#_x0000_t32" style="position:absolute;left:4431;top:8752;width:505;height:0" o:connectortype="straight"/>
                <v:shape id="_x0000_s1810" type="#_x0000_t32" style="position:absolute;left:5321;top:8752;width:652;height:0" o:connectortype="straight"/>
                <v:shape id="_x0000_s1811" type="#_x0000_t32" style="position:absolute;left:5625;top:8042;width:348;height:0" o:connectortype="straight"/>
                <v:shape id="_x0000_s1812" type="#_x0000_t32" style="position:absolute;left:5973;top:8042;width:0;height:710" o:connectortype="straight"/>
                <v:shape id="_x0000_s1813" type="#_x0000_t32" style="position:absolute;left:5973;top:8042;width:375;height:0" o:connectortype="straight"/>
              </v:group>
            </v:group>
            <v:shape id="_x0000_s1814" type="#_x0000_t120" style="position:absolute;left:4690;top:9469;width:274;height:365;mso-width-relative:margin;mso-height-relative:margin" strokecolor="white [3212]">
              <v:textbox style="mso-next-textbox:#_x0000_s1814">
                <w:txbxContent>
                  <w:p w:rsidR="00E17D4F" w:rsidRPr="00593D4E" w:rsidRDefault="00E17D4F" w:rsidP="00404EBD">
                    <w:pPr>
                      <w:ind w:left="-113" w:right="-113"/>
                      <w:rPr>
                        <w:sz w:val="16"/>
                        <w:szCs w:val="16"/>
                      </w:rPr>
                    </w:pPr>
                    <w:r w:rsidRPr="00593D4E">
                      <w:rPr>
                        <w:sz w:val="16"/>
                        <w:szCs w:val="16"/>
                      </w:rPr>
                      <w:t>А1</w:t>
                    </w:r>
                  </w:p>
                </w:txbxContent>
              </v:textbox>
            </v:shape>
            <v:shape id="_x0000_s1815" type="#_x0000_t120" style="position:absolute;left:5366;top:10686;width:361;height:393;mso-width-relative:margin;mso-height-relative:margin" strokecolor="white [3212]">
              <v:textbox style="mso-next-textbox:#_x0000_s1815">
                <w:txbxContent>
                  <w:p w:rsidR="00E17D4F" w:rsidRPr="00593D4E" w:rsidRDefault="00E17D4F" w:rsidP="00404EBD">
                    <w:pPr>
                      <w:ind w:left="-113" w:right="-113"/>
                      <w:rPr>
                        <w:sz w:val="16"/>
                        <w:szCs w:val="16"/>
                      </w:rPr>
                    </w:pPr>
                    <w:r w:rsidRPr="00593D4E">
                      <w:rPr>
                        <w:sz w:val="16"/>
                        <w:szCs w:val="16"/>
                      </w:rPr>
                      <w:t>А2</w:t>
                    </w:r>
                  </w:p>
                </w:txbxContent>
              </v:textbox>
            </v:shape>
            <w10:wrap type="square"/>
          </v:group>
        </w:pict>
      </w:r>
      <w:r w:rsidR="00404EBD" w:rsidRPr="00B70118">
        <w:rPr>
          <w:sz w:val="20"/>
          <w:szCs w:val="20"/>
        </w:rPr>
        <w:t>В сосуд налили один литр воды с температурой t</w:t>
      </w:r>
      <w:r w:rsidR="00404EBD" w:rsidRPr="00B70118">
        <w:rPr>
          <w:sz w:val="20"/>
          <w:szCs w:val="20"/>
          <w:vertAlign w:val="subscript"/>
        </w:rPr>
        <w:t>1</w:t>
      </w:r>
      <w:r w:rsidR="00404EBD" w:rsidRPr="00B70118">
        <w:rPr>
          <w:sz w:val="20"/>
          <w:szCs w:val="20"/>
        </w:rPr>
        <w:t>=5</w:t>
      </w:r>
      <w:r w:rsidR="00404EBD" w:rsidRPr="00B70118">
        <w:rPr>
          <w:sz w:val="20"/>
          <w:szCs w:val="20"/>
          <w:vertAlign w:val="superscript"/>
        </w:rPr>
        <w:t>0</w:t>
      </w:r>
      <w:r w:rsidR="00404EBD" w:rsidRPr="00B70118">
        <w:rPr>
          <w:sz w:val="20"/>
          <w:szCs w:val="20"/>
          <w:lang w:val="en-US"/>
        </w:rPr>
        <w:t>C</w:t>
      </w:r>
      <w:r w:rsidR="00404EBD" w:rsidRPr="00B70118">
        <w:rPr>
          <w:sz w:val="20"/>
          <w:szCs w:val="20"/>
        </w:rPr>
        <w:t>, после чего положили туда кубик льда массой m=100г. с темп</w:t>
      </w:r>
      <w:r w:rsidR="00404EBD" w:rsidRPr="00B70118">
        <w:rPr>
          <w:sz w:val="20"/>
          <w:szCs w:val="20"/>
        </w:rPr>
        <w:t>е</w:t>
      </w:r>
      <w:r w:rsidR="00404EBD" w:rsidRPr="00B70118">
        <w:rPr>
          <w:sz w:val="20"/>
          <w:szCs w:val="20"/>
        </w:rPr>
        <w:t>ратурой t</w:t>
      </w:r>
      <w:r w:rsidR="00404EBD" w:rsidRPr="00B70118">
        <w:rPr>
          <w:sz w:val="20"/>
          <w:szCs w:val="20"/>
          <w:vertAlign w:val="subscript"/>
        </w:rPr>
        <w:t>2</w:t>
      </w:r>
      <w:r w:rsidR="00404EBD" w:rsidRPr="00B70118">
        <w:rPr>
          <w:sz w:val="20"/>
          <w:szCs w:val="20"/>
        </w:rPr>
        <w:t>=0</w:t>
      </w:r>
      <w:r w:rsidR="00404EBD" w:rsidRPr="00B70118">
        <w:rPr>
          <w:sz w:val="20"/>
          <w:szCs w:val="20"/>
          <w:vertAlign w:val="superscript"/>
        </w:rPr>
        <w:t>0</w:t>
      </w:r>
      <w:r w:rsidR="00404EBD" w:rsidRPr="00B70118">
        <w:rPr>
          <w:sz w:val="20"/>
          <w:szCs w:val="20"/>
          <w:lang w:val="en-US"/>
        </w:rPr>
        <w:t>C</w:t>
      </w:r>
      <w:r w:rsidR="00404EBD" w:rsidRPr="00B70118">
        <w:rPr>
          <w:sz w:val="20"/>
          <w:szCs w:val="20"/>
        </w:rPr>
        <w:t>. Какими будут установившиеся температура и состав содержимого сосуда? Удельная теплота плавл</w:t>
      </w:r>
      <w:r w:rsidR="00404EBD" w:rsidRPr="00B70118">
        <w:rPr>
          <w:sz w:val="20"/>
          <w:szCs w:val="20"/>
        </w:rPr>
        <w:t>е</w:t>
      </w:r>
      <w:r w:rsidR="00404EBD" w:rsidRPr="00B70118">
        <w:rPr>
          <w:sz w:val="20"/>
          <w:szCs w:val="20"/>
        </w:rPr>
        <w:t>ния льда λ=3,3•10</w:t>
      </w:r>
      <w:r w:rsidR="00404EBD" w:rsidRPr="00B70118">
        <w:rPr>
          <w:sz w:val="20"/>
          <w:szCs w:val="20"/>
          <w:vertAlign w:val="superscript"/>
        </w:rPr>
        <w:t>5</w:t>
      </w:r>
      <w:r w:rsidR="00404EBD" w:rsidRPr="00B70118">
        <w:rPr>
          <w:sz w:val="20"/>
          <w:szCs w:val="20"/>
        </w:rPr>
        <w:t xml:space="preserve"> Дж/кг, удельная теплоёмкость воды с</w:t>
      </w:r>
      <w:r w:rsidR="00404EBD" w:rsidRPr="00B70118">
        <w:rPr>
          <w:sz w:val="20"/>
          <w:szCs w:val="20"/>
          <w:vertAlign w:val="subscript"/>
        </w:rPr>
        <w:t>в</w:t>
      </w:r>
      <w:r w:rsidR="00404EBD" w:rsidRPr="00B70118">
        <w:rPr>
          <w:sz w:val="20"/>
          <w:szCs w:val="20"/>
        </w:rPr>
        <w:t>=4200Дж/кг•град, плотность льда ρ</w:t>
      </w:r>
      <w:r w:rsidR="00404EBD" w:rsidRPr="00B70118">
        <w:rPr>
          <w:sz w:val="20"/>
          <w:szCs w:val="20"/>
          <w:vertAlign w:val="subscript"/>
        </w:rPr>
        <w:t>л</w:t>
      </w:r>
      <w:r w:rsidR="00404EBD" w:rsidRPr="00B70118">
        <w:rPr>
          <w:sz w:val="20"/>
          <w:szCs w:val="20"/>
        </w:rPr>
        <w:t xml:space="preserve"> = 900 кг/м</w:t>
      </w:r>
      <w:r w:rsidR="00404EBD" w:rsidRPr="00B70118">
        <w:rPr>
          <w:sz w:val="20"/>
          <w:szCs w:val="20"/>
          <w:vertAlign w:val="superscript"/>
        </w:rPr>
        <w:t>З</w:t>
      </w:r>
      <w:r w:rsidR="00404EBD" w:rsidRPr="00B70118">
        <w:rPr>
          <w:sz w:val="20"/>
          <w:szCs w:val="20"/>
        </w:rPr>
        <w:t>, плотность воды ρ</w:t>
      </w:r>
      <w:r w:rsidR="00404EBD" w:rsidRPr="00B70118">
        <w:rPr>
          <w:sz w:val="20"/>
          <w:szCs w:val="20"/>
          <w:vertAlign w:val="subscript"/>
        </w:rPr>
        <w:t>в</w:t>
      </w:r>
      <w:r w:rsidR="00404EBD" w:rsidRPr="00B70118">
        <w:rPr>
          <w:sz w:val="20"/>
          <w:szCs w:val="20"/>
        </w:rPr>
        <w:t xml:space="preserve"> = 1000 кг/м</w:t>
      </w:r>
      <w:r w:rsidR="00404EBD" w:rsidRPr="00B70118">
        <w:rPr>
          <w:sz w:val="20"/>
          <w:szCs w:val="20"/>
          <w:vertAlign w:val="superscript"/>
        </w:rPr>
        <w:t>З</w:t>
      </w:r>
      <w:r w:rsidR="00404EBD" w:rsidRPr="00B70118">
        <w:rPr>
          <w:sz w:val="20"/>
          <w:szCs w:val="20"/>
        </w:rPr>
        <w:t>. Теплоёмкостью сосуда и теплообменом с окружающей ср</w:t>
      </w:r>
      <w:r w:rsidR="00404EBD" w:rsidRPr="00B70118">
        <w:rPr>
          <w:sz w:val="20"/>
          <w:szCs w:val="20"/>
        </w:rPr>
        <w:t>е</w:t>
      </w:r>
      <w:r w:rsidR="00404EBD" w:rsidRPr="00B70118">
        <w:rPr>
          <w:sz w:val="20"/>
          <w:szCs w:val="20"/>
        </w:rPr>
        <w:t>дой пренебречь.</w:t>
      </w:r>
    </w:p>
    <w:p w:rsidR="00404EBD" w:rsidRPr="00B70118" w:rsidRDefault="00404EBD" w:rsidP="00B70118">
      <w:pPr>
        <w:pStyle w:val="af2"/>
        <w:numPr>
          <w:ilvl w:val="0"/>
          <w:numId w:val="27"/>
        </w:numPr>
        <w:tabs>
          <w:tab w:val="left" w:pos="9923"/>
          <w:tab w:val="left" w:pos="10179"/>
        </w:tabs>
        <w:spacing w:before="240"/>
        <w:ind w:left="284" w:right="-27"/>
        <w:rPr>
          <w:sz w:val="20"/>
          <w:szCs w:val="20"/>
        </w:rPr>
      </w:pPr>
      <w:r w:rsidRPr="00B70118">
        <w:rPr>
          <w:sz w:val="20"/>
          <w:szCs w:val="20"/>
        </w:rPr>
        <w:t>В представленной схеме значения сопротивлений даны в Омах. Пок</w:t>
      </w:r>
      <w:r w:rsidRPr="00B70118">
        <w:rPr>
          <w:sz w:val="20"/>
          <w:szCs w:val="20"/>
        </w:rPr>
        <w:t>а</w:t>
      </w:r>
      <w:r w:rsidRPr="00B70118">
        <w:rPr>
          <w:sz w:val="20"/>
          <w:szCs w:val="20"/>
        </w:rPr>
        <w:t>зания Амперметра А1=2А. Найти показания амперметра А2.</w:t>
      </w:r>
    </w:p>
    <w:p w:rsidR="00404EBD" w:rsidRPr="00B70118" w:rsidRDefault="00404EBD" w:rsidP="00B70118">
      <w:pPr>
        <w:pStyle w:val="af2"/>
        <w:tabs>
          <w:tab w:val="left" w:pos="9923"/>
          <w:tab w:val="left" w:pos="10179"/>
        </w:tabs>
        <w:spacing w:before="240"/>
        <w:ind w:left="284" w:right="-27" w:hanging="349"/>
        <w:rPr>
          <w:sz w:val="20"/>
          <w:szCs w:val="20"/>
        </w:rPr>
      </w:pPr>
      <w:r w:rsidRPr="00B70118">
        <w:rPr>
          <w:sz w:val="20"/>
          <w:szCs w:val="20"/>
        </w:rPr>
        <w:t>5) Чему равна длина металлической спирали нагревательного элемента, с помощью которого  1 литр воды нагревался от температуры 20</w:t>
      </w:r>
      <w:r w:rsidRPr="00B70118">
        <w:rPr>
          <w:sz w:val="20"/>
          <w:szCs w:val="20"/>
          <w:vertAlign w:val="superscript"/>
        </w:rPr>
        <w:t>0</w:t>
      </w:r>
      <w:r w:rsidRPr="00B70118">
        <w:rPr>
          <w:sz w:val="20"/>
          <w:szCs w:val="20"/>
        </w:rPr>
        <w:t xml:space="preserve">С до </w:t>
      </w:r>
      <w:r w:rsidRPr="00B70118">
        <w:rPr>
          <w:sz w:val="20"/>
          <w:szCs w:val="20"/>
        </w:rPr>
        <w:lastRenderedPageBreak/>
        <w:t>кипения  11 минут 40 секунд, если площадь поперечного сечения пр</w:t>
      </w:r>
      <w:r w:rsidRPr="00B70118">
        <w:rPr>
          <w:sz w:val="20"/>
          <w:szCs w:val="20"/>
        </w:rPr>
        <w:t>о</w:t>
      </w:r>
      <w:r w:rsidRPr="00B70118">
        <w:rPr>
          <w:sz w:val="20"/>
          <w:szCs w:val="20"/>
        </w:rPr>
        <w:t xml:space="preserve">водника </w:t>
      </w:r>
      <w:r w:rsidRPr="00B70118">
        <w:rPr>
          <w:sz w:val="20"/>
          <w:szCs w:val="20"/>
          <w:lang w:val="en-US"/>
        </w:rPr>
        <w:t>S</w:t>
      </w:r>
      <w:r w:rsidRPr="00B70118">
        <w:rPr>
          <w:sz w:val="20"/>
          <w:szCs w:val="20"/>
        </w:rPr>
        <w:t>=0,24 мм</w:t>
      </w:r>
      <w:r w:rsidRPr="00B70118">
        <w:rPr>
          <w:sz w:val="20"/>
          <w:szCs w:val="20"/>
          <w:vertAlign w:val="superscript"/>
        </w:rPr>
        <w:t>2</w:t>
      </w:r>
      <w:r w:rsidRPr="00B70118">
        <w:rPr>
          <w:sz w:val="20"/>
          <w:szCs w:val="20"/>
        </w:rPr>
        <w:t>, удельное сопротивление металла из которого и</w:t>
      </w:r>
      <w:r w:rsidRPr="00B70118">
        <w:rPr>
          <w:sz w:val="20"/>
          <w:szCs w:val="20"/>
        </w:rPr>
        <w:t>з</w:t>
      </w:r>
      <w:r w:rsidRPr="00B70118">
        <w:rPr>
          <w:sz w:val="20"/>
          <w:szCs w:val="20"/>
        </w:rPr>
        <w:t>готовлен проводник ρ = 45•10</w:t>
      </w:r>
      <w:r w:rsidRPr="00B70118">
        <w:rPr>
          <w:sz w:val="20"/>
          <w:szCs w:val="20"/>
          <w:vertAlign w:val="superscript"/>
        </w:rPr>
        <w:t>-8</w:t>
      </w:r>
      <w:r w:rsidRPr="00B70118">
        <w:rPr>
          <w:sz w:val="20"/>
          <w:szCs w:val="20"/>
        </w:rPr>
        <w:t xml:space="preserve">Ом•м, напряжение сети </w:t>
      </w:r>
      <w:r w:rsidRPr="00B70118">
        <w:rPr>
          <w:sz w:val="20"/>
          <w:szCs w:val="20"/>
          <w:lang w:val="en-US"/>
        </w:rPr>
        <w:t>U</w:t>
      </w:r>
      <w:r w:rsidRPr="00B70118">
        <w:rPr>
          <w:sz w:val="20"/>
          <w:szCs w:val="20"/>
        </w:rPr>
        <w:t>=120 В, удельная теплоёмкость воды с</w:t>
      </w:r>
      <w:r w:rsidRPr="00B70118">
        <w:rPr>
          <w:sz w:val="20"/>
          <w:szCs w:val="20"/>
          <w:vertAlign w:val="subscript"/>
        </w:rPr>
        <w:t>в</w:t>
      </w:r>
      <w:r w:rsidRPr="00B70118">
        <w:rPr>
          <w:sz w:val="20"/>
          <w:szCs w:val="20"/>
        </w:rPr>
        <w:t xml:space="preserve">=4200Дж/кг•град.  </w:t>
      </w:r>
    </w:p>
    <w:p w:rsidR="00404EBD" w:rsidRDefault="00404EBD" w:rsidP="00B70118">
      <w:pPr>
        <w:spacing w:before="240"/>
      </w:pPr>
    </w:p>
    <w:p w:rsidR="00404EBD" w:rsidRDefault="00404EBD" w:rsidP="002A7115"/>
    <w:p w:rsidR="00404EBD" w:rsidRPr="0069260E" w:rsidRDefault="00404EBD" w:rsidP="00404EBD">
      <w:pPr>
        <w:jc w:val="center"/>
        <w:rPr>
          <w:b/>
          <w:sz w:val="24"/>
          <w:szCs w:val="24"/>
        </w:rPr>
      </w:pPr>
      <w:r w:rsidRPr="0069260E">
        <w:rPr>
          <w:b/>
          <w:sz w:val="24"/>
          <w:szCs w:val="24"/>
        </w:rPr>
        <w:t>8 класс, май, 2012</w:t>
      </w:r>
    </w:p>
    <w:p w:rsidR="00404EBD" w:rsidRPr="00530994" w:rsidRDefault="00404EBD" w:rsidP="00404EBD">
      <w:pPr>
        <w:jc w:val="center"/>
        <w:rPr>
          <w:b/>
        </w:rPr>
      </w:pPr>
    </w:p>
    <w:p w:rsidR="00404EBD" w:rsidRPr="00B70118" w:rsidRDefault="00404EBD" w:rsidP="00404EBD">
      <w:pPr>
        <w:pStyle w:val="ae"/>
        <w:numPr>
          <w:ilvl w:val="0"/>
          <w:numId w:val="28"/>
        </w:numPr>
        <w:spacing w:after="200" w:line="276" w:lineRule="auto"/>
        <w:jc w:val="both"/>
      </w:pPr>
      <w:r w:rsidRPr="00B70118">
        <w:t>Автобус выехал из пункта А в пункт В со скоростью 70 км/ч. Пошёл дождь, и водитель снизил скорость до 50 км/ч. Когда дождь кончился, автобус вновь поехал с прежней скоростью и приехал в пункт В на 10 минут позже, чем б</w:t>
      </w:r>
      <w:r w:rsidRPr="00B70118">
        <w:t>ы</w:t>
      </w:r>
      <w:r w:rsidRPr="00B70118">
        <w:t xml:space="preserve">ло запланировано. Сколько времени шёл дождь? </w:t>
      </w:r>
    </w:p>
    <w:p w:rsidR="00404EBD" w:rsidRPr="00B70118" w:rsidRDefault="00404EBD" w:rsidP="00404EBD">
      <w:pPr>
        <w:pStyle w:val="ae"/>
        <w:numPr>
          <w:ilvl w:val="0"/>
          <w:numId w:val="28"/>
        </w:numPr>
        <w:spacing w:after="200" w:line="276" w:lineRule="auto"/>
        <w:jc w:val="both"/>
      </w:pPr>
      <w:r w:rsidRPr="00B70118">
        <w:t>В сосуд налита вода, а сверху керосин. Пластмассовый шарик плавает так, что в воду погружено 55 % его объ</w:t>
      </w:r>
      <w:r w:rsidRPr="00B70118">
        <w:t>е</w:t>
      </w:r>
      <w:r w:rsidRPr="00B70118">
        <w:t>ма, а в керосин  – 35 %. Какая часть объема шарика будет погружена, если его опустить только в воду? Плотность воды 1000 кг/м</w:t>
      </w:r>
      <w:r w:rsidRPr="00B70118">
        <w:rPr>
          <w:vertAlign w:val="superscript"/>
        </w:rPr>
        <w:t>3</w:t>
      </w:r>
      <w:r w:rsidRPr="00B70118">
        <w:t>, керосина 800 кг/м</w:t>
      </w:r>
      <w:r w:rsidRPr="00B70118">
        <w:rPr>
          <w:vertAlign w:val="superscript"/>
        </w:rPr>
        <w:t>3</w:t>
      </w:r>
      <w:r w:rsidRPr="00B70118">
        <w:t xml:space="preserve">. </w:t>
      </w:r>
    </w:p>
    <w:p w:rsidR="00404EBD" w:rsidRPr="00B70118" w:rsidRDefault="00404EBD" w:rsidP="00404EBD">
      <w:pPr>
        <w:pStyle w:val="ae"/>
        <w:numPr>
          <w:ilvl w:val="0"/>
          <w:numId w:val="28"/>
        </w:numPr>
        <w:spacing w:after="200" w:line="276" w:lineRule="auto"/>
        <w:jc w:val="both"/>
      </w:pPr>
      <w:r w:rsidRPr="00B70118">
        <w:t>Слой льда при температуре 0 °С имеет толщину 4,2 см. Какой толщины слой воды с температурой 33 °С надо налить поверх слоя льда, чтобы весь лед растаял? Потерями тепла пренебречь. Плотность льда 900 кг/м</w:t>
      </w:r>
      <w:r w:rsidRPr="00B70118">
        <w:rPr>
          <w:vertAlign w:val="superscript"/>
        </w:rPr>
        <w:t>3</w:t>
      </w:r>
      <w:r w:rsidRPr="00B70118">
        <w:t>, удельная тепл</w:t>
      </w:r>
      <w:r w:rsidRPr="00B70118">
        <w:t>о</w:t>
      </w:r>
      <w:r w:rsidRPr="00B70118">
        <w:t xml:space="preserve">емкость воды 4200 Дж/кг·°С, удельная теплота плавления льда 330 кДж/кг. </w:t>
      </w:r>
    </w:p>
    <w:p w:rsidR="00404EBD" w:rsidRPr="00B70118" w:rsidRDefault="00404EBD" w:rsidP="00404EBD">
      <w:pPr>
        <w:pStyle w:val="ae"/>
        <w:numPr>
          <w:ilvl w:val="0"/>
          <w:numId w:val="28"/>
        </w:numPr>
        <w:spacing w:after="200" w:line="276" w:lineRule="auto"/>
        <w:jc w:val="both"/>
      </w:pPr>
      <w:r w:rsidRPr="00B70118">
        <w:t>В электрической цепи все резисторы одинаковые (см. рис. 1). Во сколько раз сила тока в шестом резисторе о</w:t>
      </w:r>
      <w:r w:rsidRPr="00B70118">
        <w:t>т</w:t>
      </w:r>
      <w:r w:rsidRPr="00B70118">
        <w:t xml:space="preserve">личается от силы тока в первом резисторе? </w:t>
      </w:r>
    </w:p>
    <w:p w:rsidR="00404EBD" w:rsidRPr="00B70118" w:rsidRDefault="00404EBD" w:rsidP="00404EBD">
      <w:pPr>
        <w:pStyle w:val="ae"/>
        <w:numPr>
          <w:ilvl w:val="0"/>
          <w:numId w:val="28"/>
        </w:numPr>
        <w:spacing w:after="200" w:line="276" w:lineRule="auto"/>
        <w:jc w:val="both"/>
      </w:pPr>
      <w:r w:rsidRPr="00B70118">
        <w:t xml:space="preserve">По участку цепи течет ток. Во сколько раз мощность, выделяющаяся в третьем резисторе меньше мощности в первом (см. рис. 2)? </w:t>
      </w:r>
      <w:r w:rsidRPr="00B70118">
        <w:rPr>
          <w:lang w:val="en-US"/>
        </w:rPr>
        <w:t>R</w:t>
      </w:r>
      <w:r w:rsidRPr="00B70118">
        <w:rPr>
          <w:vertAlign w:val="subscript"/>
        </w:rPr>
        <w:t>1</w:t>
      </w:r>
      <w:r w:rsidRPr="00B70118">
        <w:rPr>
          <w:lang w:val="en-US"/>
        </w:rPr>
        <w:t> </w:t>
      </w:r>
      <w:r w:rsidRPr="00B70118">
        <w:t>=</w:t>
      </w:r>
      <w:r w:rsidRPr="00B70118">
        <w:rPr>
          <w:lang w:val="en-US"/>
        </w:rPr>
        <w:t> R</w:t>
      </w:r>
      <w:r w:rsidRPr="00B70118">
        <w:t xml:space="preserve">, </w:t>
      </w:r>
      <w:r w:rsidRPr="00B70118">
        <w:rPr>
          <w:lang w:val="en-US"/>
        </w:rPr>
        <w:t>R</w:t>
      </w:r>
      <w:r w:rsidRPr="00B70118">
        <w:rPr>
          <w:vertAlign w:val="subscript"/>
        </w:rPr>
        <w:t>2</w:t>
      </w:r>
      <w:r w:rsidRPr="00B70118">
        <w:t xml:space="preserve"> = 2</w:t>
      </w:r>
      <w:r w:rsidRPr="00B70118">
        <w:rPr>
          <w:lang w:val="en-US"/>
        </w:rPr>
        <w:t>R</w:t>
      </w:r>
      <w:r w:rsidRPr="00B70118">
        <w:t xml:space="preserve">, </w:t>
      </w:r>
      <w:r w:rsidRPr="00B70118">
        <w:rPr>
          <w:lang w:val="en-US"/>
        </w:rPr>
        <w:t>R</w:t>
      </w:r>
      <w:r w:rsidRPr="00B70118">
        <w:rPr>
          <w:vertAlign w:val="subscript"/>
        </w:rPr>
        <w:t>3</w:t>
      </w:r>
      <w:r w:rsidRPr="00B70118">
        <w:t xml:space="preserve"> = 3</w:t>
      </w:r>
      <w:r w:rsidRPr="00B70118">
        <w:rPr>
          <w:lang w:val="en-US"/>
        </w:rPr>
        <w:t>R</w:t>
      </w:r>
      <w:r w:rsidRPr="00B70118">
        <w:t xml:space="preserve">. </w:t>
      </w:r>
    </w:p>
    <w:p w:rsidR="00404EBD" w:rsidRDefault="00154607" w:rsidP="00404EBD">
      <w:pPr>
        <w:spacing w:after="200" w:line="276" w:lineRule="auto"/>
        <w:ind w:left="425"/>
        <w:jc w:val="both"/>
      </w:pPr>
      <w:r>
        <w:rPr>
          <w:noProof/>
        </w:rPr>
        <w:pict>
          <v:group id="_x0000_s1846" editas="canvas" style="position:absolute;left:0;text-align:left;margin-left:259.3pt;margin-top:7.7pt;width:94.55pt;height:68pt;z-index:251711488" coordorigin="3296,4753" coordsize="1891,1360">
            <o:lock v:ext="edit" aspectratio="t"/>
            <v:shape id="_x0000_s1847" type="#_x0000_t75" style="position:absolute;left:3296;top:4753;width:1891;height:1360" o:preferrelative="f">
              <v:fill o:detectmouseclick="t"/>
              <v:path o:extrusionok="t" o:connecttype="none"/>
              <o:lock v:ext="edit" text="t"/>
            </v:shape>
            <v:rect id="_x0000_s1848" style="position:absolute;left:4286;top:5059;width:446;height:144" strokeweight="1pt"/>
            <v:rect id="_x0000_s1849" style="position:absolute;left:4286;top:5501;width:446;height:145" strokeweight="1pt"/>
            <v:rect id="_x0000_s1850" style="position:absolute;left:3445;top:5274;width:445;height:144" strokeweight="1pt"/>
            <v:shape id="_x0000_s1851" type="#_x0000_t32" style="position:absolute;left:4732;top:5131;width:179;height:1" o:connectortype="straight"/>
            <v:shape id="_x0000_s1852" type="#_x0000_t32" style="position:absolute;left:4732;top:5574;width:179;height:1" o:connectortype="straight"/>
            <v:shape id="_x0000_s1853" type="#_x0000_t32" style="position:absolute;left:4911;top:5133;width:1;height:443;flip:y" o:connectortype="straight"/>
            <v:shape id="_x0000_s1854" type="#_x0000_t32" style="position:absolute;left:3304;top:5346;width:141;height:1;flip:x" o:connectortype="straight"/>
            <v:shape id="_x0000_s1855" type="#_x0000_t32" style="position:absolute;left:3890;top:5346;width:204;height:1" o:connectortype="straight"/>
            <v:shape id="_x0000_s1856" type="#_x0000_t32" style="position:absolute;left:4108;top:5131;width:178;height:1;flip:x" o:connectortype="straight"/>
            <v:shape id="_x0000_s1857" type="#_x0000_t32" style="position:absolute;left:4108;top:5574;width:178;height:1;flip:x" o:connectortype="straight"/>
            <v:shape id="_x0000_s1858" type="#_x0000_t32" style="position:absolute;left:4108;top:5132;width:1;height:443;flip:y" o:connectortype="straight"/>
            <v:shape id="_x0000_s1859" type="#_x0000_t32" style="position:absolute;left:4911;top:5343;width:268;height:1;flip:x" o:connectortype="straight"/>
            <v:shape id="_x0000_s1860" type="#_x0000_t202" style="position:absolute;left:4390;top:4753;width:292;height:284" filled="f" stroked="f">
              <v:textbox style="mso-next-textbox:#_x0000_s1860" inset="0,0,0,0">
                <w:txbxContent>
                  <w:p w:rsidR="00E17D4F" w:rsidRPr="000A09DE" w:rsidRDefault="00E17D4F" w:rsidP="00404EBD">
                    <w:r>
                      <w:rPr>
                        <w:lang w:val="en-US"/>
                      </w:rPr>
                      <w:t>R</w:t>
                    </w:r>
                    <w:r>
                      <w:rPr>
                        <w:vertAlign w:val="subscript"/>
                      </w:rPr>
                      <w:t>2</w:t>
                    </w:r>
                  </w:p>
                </w:txbxContent>
              </v:textbox>
            </v:shape>
            <v:shape id="_x0000_s1861" type="#_x0000_t202" style="position:absolute;left:4390;top:5646;width:267;height:306" filled="f" stroked="f">
              <v:textbox style="mso-next-textbox:#_x0000_s1861" inset="0,0,0,0">
                <w:txbxContent>
                  <w:p w:rsidR="00E17D4F" w:rsidRPr="00B61CE1" w:rsidRDefault="00E17D4F" w:rsidP="00404EBD">
                    <w:r>
                      <w:rPr>
                        <w:lang w:val="en-US"/>
                      </w:rPr>
                      <w:t>R</w:t>
                    </w:r>
                    <w:r>
                      <w:rPr>
                        <w:vertAlign w:val="subscript"/>
                      </w:rPr>
                      <w:t>3</w:t>
                    </w:r>
                  </w:p>
                </w:txbxContent>
              </v:textbox>
            </v:shape>
            <v:shape id="_x0000_s1862" type="#_x0000_t202" style="position:absolute;left:3548;top:5027;width:318;height:234" filled="f" stroked="f">
              <v:textbox style="mso-next-textbox:#_x0000_s1862" inset="0,0,0,0">
                <w:txbxContent>
                  <w:p w:rsidR="00E17D4F" w:rsidRPr="00B61CE1" w:rsidRDefault="00E17D4F" w:rsidP="00404EBD">
                    <w:r>
                      <w:rPr>
                        <w:lang w:val="en-US"/>
                      </w:rPr>
                      <w:t>R</w:t>
                    </w:r>
                    <w:r>
                      <w:rPr>
                        <w:vertAlign w:val="subscript"/>
                      </w:rPr>
                      <w:t>1</w:t>
                    </w:r>
                  </w:p>
                </w:txbxContent>
              </v:textbox>
            </v:shape>
            <v:shape id="_x0000_s1863" type="#_x0000_t202" style="position:absolute;left:4033;top:5894;width:605;height:219" filled="f" stroked="f">
              <v:textbox inset="0,0,0,0">
                <w:txbxContent>
                  <w:p w:rsidR="00E17D4F" w:rsidRPr="001B408F" w:rsidRDefault="00E17D4F" w:rsidP="00404EBD">
                    <w:r>
                      <w:t>Рис. 2</w:t>
                    </w:r>
                  </w:p>
                </w:txbxContent>
              </v:textbox>
            </v:shape>
            <w10:wrap type="square"/>
          </v:group>
        </w:pict>
      </w:r>
      <w:r>
        <w:rPr>
          <w:noProof/>
        </w:rPr>
        <w:pict>
          <v:group id="_x0000_s1816" editas="canvas" style="position:absolute;left:0;text-align:left;margin-left:64.45pt;margin-top:.55pt;width:139.2pt;height:75.75pt;z-index:251710464" coordorigin="2744,4643" coordsize="2784,1515">
            <o:lock v:ext="edit" aspectratio="t"/>
            <v:shape id="_x0000_s1817" type="#_x0000_t75" style="position:absolute;left:2744;top:4643;width:2784;height:1515" o:preferrelative="f">
              <v:fill o:detectmouseclick="t"/>
              <v:path o:extrusionok="t" o:connecttype="none"/>
              <o:lock v:ext="edit" text="t"/>
            </v:shape>
            <v:rect id="_x0000_s1818" style="position:absolute;left:3123;top:5507;width:414;height:143" strokeweight="1pt"/>
            <v:rect id="_x0000_s1819" style="position:absolute;left:3858;top:5507;width:413;height:143" strokeweight="1pt"/>
            <v:rect id="_x0000_s1820" style="position:absolute;left:4591;top:5507;width:413;height:143" strokeweight="1pt"/>
            <v:shape id="_x0000_s1821" type="#_x0000_t32" style="position:absolute;left:2811;top:5577;width:312;height:2;flip:x y" o:connectortype="straight"/>
            <v:shape id="_x0000_s1822" type="#_x0000_t32" style="position:absolute;left:3537;top:5580;width:313;height:2;flip:x y" o:connectortype="straight"/>
            <v:shape id="_x0000_s1823" type="#_x0000_t32" style="position:absolute;left:4271;top:5576;width:313;height:2;flip:x y" o:connectortype="straight"/>
            <v:shape id="_x0000_s1824" type="#_x0000_t32" style="position:absolute;left:5004;top:5574;width:445;height:8;flip:x y" o:connectortype="straight"/>
            <v:rect id="_x0000_s1825" style="position:absolute;left:3858;top:5184;width:413;height:143" strokeweight="1pt"/>
            <v:rect id="_x0000_s1826" style="position:absolute;left:4591;top:5184;width:413;height:143" strokeweight="1pt"/>
            <v:shape id="_x0000_s1827" type="#_x0000_t32" style="position:absolute;left:4271;top:5253;width:313;height:2;flip:x y" o:connectortype="straight"/>
            <v:rect id="_x0000_s1828" style="position:absolute;left:4591;top:4862;width:413;height:143" strokeweight="1pt"/>
            <v:shape id="_x0000_s1829" type="#_x0000_t32" style="position:absolute;left:3675;top:5256;width:183;height:0;flip:x" o:connectortype="straight"/>
            <v:shape id="_x0000_s1830" type="#_x0000_t32" style="position:absolute;left:3675;top:5253;width:0;height:323" o:connectortype="straight"/>
            <v:shape id="_x0000_s1831" type="#_x0000_t32" style="position:absolute;left:5004;top:5256;width:183;height:1;flip:x" o:connectortype="straight"/>
            <v:shape id="_x0000_s1832" type="#_x0000_t32" style="position:absolute;left:5187;top:5259;width:1;height:323" o:connectortype="straight"/>
            <v:shape id="_x0000_s1833" type="#_x0000_t32" style="position:absolute;left:5005;top:4930;width:183;height:1;flip:x" o:connectortype="straight"/>
            <v:shape id="_x0000_s1834" type="#_x0000_t32" style="position:absolute;left:5188;top:4933;width:1;height:323" o:connectortype="straight"/>
            <v:shape id="_x0000_s1835" type="#_x0000_t32" style="position:absolute;left:4401;top:4936;width:183;height:1;flip:x" o:connectortype="straight"/>
            <v:shape id="_x0000_s1836" type="#_x0000_t32" style="position:absolute;left:4401;top:4937;width:1;height:323" o:connectortype="straight"/>
            <v:oval id="_x0000_s1837" style="position:absolute;left:5449;top:5550;width:71;height:71"/>
            <v:oval id="_x0000_s1838" style="position:absolute;left:2752;top:5538;width:71;height:71"/>
            <v:shape id="_x0000_s1839" type="#_x0000_t202" style="position:absolute;left:3237;top:5650;width:184;height:219" filled="f" stroked="f">
              <v:textbox inset="0,0,0,0">
                <w:txbxContent>
                  <w:p w:rsidR="00E17D4F" w:rsidRPr="001B408F" w:rsidRDefault="00E17D4F" w:rsidP="00404EBD">
                    <w:r w:rsidRPr="001B408F">
                      <w:t>1</w:t>
                    </w:r>
                  </w:p>
                </w:txbxContent>
              </v:textbox>
            </v:shape>
            <v:shape id="_x0000_s1840" type="#_x0000_t202" style="position:absolute;left:3986;top:5650;width:184;height:219" filled="f" stroked="f">
              <v:textbox inset="0,0,0,0">
                <w:txbxContent>
                  <w:p w:rsidR="00E17D4F" w:rsidRPr="001B408F" w:rsidRDefault="00E17D4F" w:rsidP="00404EBD">
                    <w:r>
                      <w:t>2</w:t>
                    </w:r>
                  </w:p>
                </w:txbxContent>
              </v:textbox>
            </v:shape>
            <v:shape id="_x0000_s1841" type="#_x0000_t202" style="position:absolute;left:4758;top:5650;width:184;height:219" filled="f" stroked="f">
              <v:textbox inset="0,0,0,0">
                <w:txbxContent>
                  <w:p w:rsidR="00E17D4F" w:rsidRPr="001B408F" w:rsidRDefault="00E17D4F" w:rsidP="00404EBD">
                    <w:r>
                      <w:t>3</w:t>
                    </w:r>
                  </w:p>
                </w:txbxContent>
              </v:textbox>
            </v:shape>
            <v:shape id="_x0000_s1842" type="#_x0000_t202" style="position:absolute;left:3986;top:4965;width:184;height:219" filled="f" stroked="f">
              <v:textbox inset="0,0,0,0">
                <w:txbxContent>
                  <w:p w:rsidR="00E17D4F" w:rsidRPr="001B408F" w:rsidRDefault="00E17D4F" w:rsidP="00404EBD">
                    <w:r>
                      <w:t>4</w:t>
                    </w:r>
                  </w:p>
                </w:txbxContent>
              </v:textbox>
            </v:shape>
            <v:shape id="_x0000_s1843" type="#_x0000_t202" style="position:absolute;left:4692;top:5005;width:184;height:219" filled="f" stroked="f">
              <v:textbox inset="0,0,0,0">
                <w:txbxContent>
                  <w:p w:rsidR="00E17D4F" w:rsidRPr="001B408F" w:rsidRDefault="00E17D4F" w:rsidP="00404EBD">
                    <w:r>
                      <w:t>5</w:t>
                    </w:r>
                  </w:p>
                </w:txbxContent>
              </v:textbox>
            </v:shape>
            <v:shape id="_x0000_s1844" type="#_x0000_t202" style="position:absolute;left:4692;top:4643;width:184;height:219" filled="f" stroked="f">
              <v:textbox inset="0,0,0,0">
                <w:txbxContent>
                  <w:p w:rsidR="00E17D4F" w:rsidRPr="001B408F" w:rsidRDefault="00E17D4F" w:rsidP="00404EBD">
                    <w:r>
                      <w:t>6</w:t>
                    </w:r>
                  </w:p>
                </w:txbxContent>
              </v:textbox>
            </v:shape>
            <v:shape id="_x0000_s1845" type="#_x0000_t202" style="position:absolute;left:3858;top:5939;width:605;height:219" filled="f" stroked="f">
              <v:textbox inset="0,0,0,0">
                <w:txbxContent>
                  <w:p w:rsidR="00E17D4F" w:rsidRPr="001B408F" w:rsidRDefault="00E17D4F" w:rsidP="00404EBD">
                    <w:r>
                      <w:t xml:space="preserve">Рис. </w:t>
                    </w:r>
                    <w:r w:rsidRPr="001B408F">
                      <w:t>1</w:t>
                    </w:r>
                  </w:p>
                </w:txbxContent>
              </v:textbox>
            </v:shape>
            <w10:wrap type="square"/>
          </v:group>
        </w:pict>
      </w:r>
    </w:p>
    <w:p w:rsidR="00404EBD" w:rsidRDefault="00404EBD" w:rsidP="00404EBD"/>
    <w:p w:rsidR="00B74F22" w:rsidRDefault="00B74F22" w:rsidP="002A7115"/>
    <w:p w:rsidR="00B74F22" w:rsidRPr="00B74F22" w:rsidRDefault="00B74F22" w:rsidP="00B74F22"/>
    <w:p w:rsidR="0069260E" w:rsidRDefault="0069260E" w:rsidP="00B74F22">
      <w:pPr>
        <w:ind w:firstLine="284"/>
        <w:jc w:val="center"/>
        <w:rPr>
          <w:b/>
        </w:rPr>
      </w:pPr>
    </w:p>
    <w:p w:rsidR="0069260E" w:rsidRDefault="0069260E" w:rsidP="00B74F22">
      <w:pPr>
        <w:ind w:firstLine="284"/>
        <w:jc w:val="center"/>
        <w:rPr>
          <w:b/>
        </w:rPr>
      </w:pPr>
    </w:p>
    <w:p w:rsidR="0069260E" w:rsidRDefault="0069260E" w:rsidP="00B74F22">
      <w:pPr>
        <w:ind w:firstLine="284"/>
        <w:jc w:val="center"/>
        <w:rPr>
          <w:b/>
        </w:rPr>
      </w:pPr>
    </w:p>
    <w:p w:rsidR="0069260E" w:rsidRDefault="0069260E" w:rsidP="00B74F22">
      <w:pPr>
        <w:ind w:firstLine="284"/>
        <w:jc w:val="center"/>
        <w:rPr>
          <w:b/>
        </w:rPr>
      </w:pPr>
    </w:p>
    <w:p w:rsidR="00B74F22" w:rsidRPr="0069260E" w:rsidRDefault="0069260E" w:rsidP="00B74F22">
      <w:pPr>
        <w:ind w:firstLine="284"/>
        <w:jc w:val="center"/>
        <w:rPr>
          <w:b/>
          <w:sz w:val="24"/>
          <w:szCs w:val="24"/>
        </w:rPr>
      </w:pPr>
      <w:r>
        <w:rPr>
          <w:b/>
          <w:sz w:val="24"/>
          <w:szCs w:val="24"/>
        </w:rPr>
        <w:t>8</w:t>
      </w:r>
      <w:r w:rsidR="00DD7F9D" w:rsidRPr="0069260E">
        <w:rPr>
          <w:b/>
          <w:sz w:val="24"/>
          <w:szCs w:val="24"/>
        </w:rPr>
        <w:t xml:space="preserve"> класс</w:t>
      </w:r>
      <w:r w:rsidR="00B74F22" w:rsidRPr="0069260E">
        <w:rPr>
          <w:b/>
          <w:sz w:val="24"/>
          <w:szCs w:val="24"/>
        </w:rPr>
        <w:t xml:space="preserve">, </w:t>
      </w:r>
      <w:r w:rsidR="00DD7F9D" w:rsidRPr="0069260E">
        <w:rPr>
          <w:b/>
          <w:sz w:val="24"/>
          <w:szCs w:val="24"/>
        </w:rPr>
        <w:t xml:space="preserve"> </w:t>
      </w:r>
      <w:r w:rsidR="00B74F22" w:rsidRPr="0069260E">
        <w:rPr>
          <w:b/>
          <w:sz w:val="24"/>
          <w:szCs w:val="24"/>
        </w:rPr>
        <w:t>июнь, 2012</w:t>
      </w:r>
    </w:p>
    <w:p w:rsidR="00B74F22" w:rsidRPr="00D57215" w:rsidRDefault="00B74F22" w:rsidP="00B74F22">
      <w:pPr>
        <w:ind w:firstLine="284"/>
        <w:jc w:val="center"/>
        <w:rPr>
          <w:b/>
        </w:rPr>
      </w:pPr>
    </w:p>
    <w:p w:rsidR="00B74F22" w:rsidRPr="00DD7F9D" w:rsidRDefault="00B74F22" w:rsidP="00B70118">
      <w:pPr>
        <w:spacing w:line="276" w:lineRule="auto"/>
      </w:pPr>
      <w:r>
        <w:t>1. </w:t>
      </w:r>
      <w:r w:rsidRPr="00DD7F9D">
        <w:t>Средняя скорость тела за десять секунд составила 4 м/с. При этом средняя скорость за первые две секунды составила 10 м/с. Определите среднюю скорость тела за последние восемь секунд.</w:t>
      </w:r>
    </w:p>
    <w:p w:rsidR="00B74F22" w:rsidRPr="00DD7F9D" w:rsidRDefault="00B74F22" w:rsidP="00B70118">
      <w:pPr>
        <w:spacing w:line="276" w:lineRule="auto"/>
      </w:pPr>
      <w:r w:rsidRPr="00DD7F9D">
        <w:t>2. Во льдах Арктики в центре небольшой плоской льдины площадью 70 м</w:t>
      </w:r>
      <w:r w:rsidRPr="00DD7F9D">
        <w:rPr>
          <w:vertAlign w:val="superscript"/>
        </w:rPr>
        <w:t>2</w:t>
      </w:r>
      <w:r w:rsidRPr="00DD7F9D">
        <w:t xml:space="preserve"> сидит белый медведь массой 700 кг. При этом надводная часть льдины выступает над поверхностью воды на высоту 10 см. На какой глубине под водой находится нижняя поверхность льдины?</w:t>
      </w:r>
    </w:p>
    <w:p w:rsidR="00B74F22" w:rsidRPr="00DD7F9D" w:rsidRDefault="00154607" w:rsidP="00B70118">
      <w:pPr>
        <w:spacing w:line="276" w:lineRule="auto"/>
      </w:pPr>
      <w:r>
        <w:rPr>
          <w:noProof/>
        </w:rPr>
        <w:pict>
          <v:group id="_x0000_s1897" editas="canvas" style="position:absolute;margin-left:330.3pt;margin-top:9.65pt;width:189.65pt;height:67.75pt;z-index:251715584" coordorigin="2294,3677" coordsize="3793,1355">
            <o:lock v:ext="edit" aspectratio="t"/>
            <v:shape id="_x0000_s1898" type="#_x0000_t75" style="position:absolute;left:2294;top:3677;width:3793;height:1355" o:preferrelative="f">
              <v:fill o:detectmouseclick="t"/>
              <v:path o:extrusionok="t" o:connecttype="none"/>
              <o:lock v:ext="edit" text="t"/>
            </v:shape>
            <v:rect id="_x0000_s1899" style="position:absolute;left:2949;top:3918;width:370;height:142" strokeweight="1pt"/>
            <v:rect id="_x0000_s1900" style="position:absolute;left:3766;top:3918;width:371;height:142" strokeweight="1pt"/>
            <v:rect id="_x0000_s1901" style="position:absolute;left:2949;top:4673;width:370;height:142" strokeweight="1pt"/>
            <v:rect id="_x0000_s1902" style="position:absolute;left:3766;top:4673;width:371;height:142" strokeweight="1pt"/>
            <v:rect id="_x0000_s1903" style="position:absolute;left:2949;top:4306;width:370;height:142" strokeweight="1pt"/>
            <v:oval id="_x0000_s1904" style="position:absolute;left:3766;top:4230;width:299;height:299" strokeweight="1pt"/>
            <v:shape id="_x0000_s1905" type="#_x0000_t32" style="position:absolute;left:3319;top:3989;width:447;height:1" o:connectortype="straight"/>
            <v:shape id="_x0000_s1906" type="#_x0000_t32" style="position:absolute;left:3319;top:4745;width:447;height:1" o:connectortype="straight"/>
            <v:shape id="_x0000_s1907" type="#_x0000_t32" style="position:absolute;left:3319;top:4377;width:447;height:1" o:connectortype="straight"/>
            <v:shape id="_x0000_s1908" type="#_x0000_t32" style="position:absolute;left:2719;top:3989;width:230;height:0;flip:x" o:connectortype="straight"/>
            <v:shape id="_x0000_s1909" type="#_x0000_t32" style="position:absolute;left:2373;top:4377;width:576;height:1;flip:x" o:connectortype="straight"/>
            <v:shape id="_x0000_s1910" type="#_x0000_t32" style="position:absolute;left:2719;top:4744;width:230;height:1;flip:x" o:connectortype="straight"/>
            <v:shape id="_x0000_s1911" type="#_x0000_t32" style="position:absolute;left:4137;top:3988;width:230;height:1;flip:x" o:connectortype="straight"/>
            <v:shape id="_x0000_s1912" type="#_x0000_t32" style="position:absolute;left:4137;top:4746;width:230;height:1;flip:x" o:connectortype="straight"/>
            <v:shape id="_x0000_s1913" type="#_x0000_t32" style="position:absolute;left:4065;top:4377;width:519;height:1;flip:x" o:connectortype="straight"/>
            <v:shape id="_x0000_s1914" type="#_x0000_t32" style="position:absolute;left:4367;top:3988;width:0;height:758" o:connectortype="straight"/>
            <v:shape id="_x0000_s1915" type="#_x0000_t32" style="position:absolute;left:2719;top:3986;width:1;height:758" o:connectortype="straight"/>
            <v:rect id="_x0000_s1916" style="position:absolute;left:4584;top:4306;width:371;height:142" strokeweight="1pt"/>
            <v:shape id="_x0000_s1917" type="#_x0000_t32" style="position:absolute;left:4955;top:4377;width:252;height:0" o:connectortype="straight"/>
            <v:oval id="_x0000_s1918" style="position:absolute;left:5207;top:4331;width:71;height:71"/>
            <v:oval id="_x0000_s1919" style="position:absolute;left:2302;top:4353;width:71;height:71"/>
            <v:shape id="_x0000_s1920" type="#_x0000_t202" style="position:absolute;left:3838;top:4255;width:196;height:217" filled="f" stroked="f" strokecolor="blue">
              <v:textbox inset="0,0,0,0">
                <w:txbxContent>
                  <w:p w:rsidR="00E17D4F" w:rsidRPr="00A5431F" w:rsidRDefault="00E17D4F" w:rsidP="00B74F22">
                    <w:r w:rsidRPr="00A5431F">
                      <w:t>А</w:t>
                    </w:r>
                  </w:p>
                </w:txbxContent>
              </v:textbox>
            </v:shape>
            <v:shape id="_x0000_s1921" type="#_x0000_t202" style="position:absolute;left:3104;top:3677;width:196;height:217" filled="f" stroked="f" strokecolor="blue">
              <v:textbox inset="0,0,0,0">
                <w:txbxContent>
                  <w:p w:rsidR="00E17D4F" w:rsidRPr="00A5431F" w:rsidRDefault="00E17D4F" w:rsidP="00B74F22">
                    <w:r w:rsidRPr="00A5431F">
                      <w:t>1</w:t>
                    </w:r>
                  </w:p>
                </w:txbxContent>
              </v:textbox>
            </v:shape>
            <v:shape id="_x0000_s1922" type="#_x0000_t202" style="position:absolute;left:3874;top:3677;width:196;height:217" filled="f" stroked="f" strokecolor="blue">
              <v:textbox inset="0,0,0,0">
                <w:txbxContent>
                  <w:p w:rsidR="00E17D4F" w:rsidRPr="00A5431F" w:rsidRDefault="00E17D4F" w:rsidP="00B74F22">
                    <w:r w:rsidRPr="00A5431F">
                      <w:t>1</w:t>
                    </w:r>
                  </w:p>
                </w:txbxContent>
              </v:textbox>
            </v:shape>
            <v:shape id="_x0000_s1923" type="#_x0000_t202" style="position:absolute;left:3092;top:4815;width:196;height:217" filled="f" stroked="f" strokecolor="blue">
              <v:textbox inset="0,0,0,0">
                <w:txbxContent>
                  <w:p w:rsidR="00E17D4F" w:rsidRPr="00A5431F" w:rsidRDefault="00E17D4F" w:rsidP="00B74F22">
                    <w:r w:rsidRPr="00A5431F">
                      <w:t>2</w:t>
                    </w:r>
                  </w:p>
                </w:txbxContent>
              </v:textbox>
            </v:shape>
            <v:shape id="_x0000_s1924" type="#_x0000_t202" style="position:absolute;left:3941;top:4815;width:196;height:217" filled="f" stroked="f" strokecolor="blue">
              <v:textbox inset="0,0,0,0">
                <w:txbxContent>
                  <w:p w:rsidR="00E17D4F" w:rsidRPr="00A5431F" w:rsidRDefault="00E17D4F" w:rsidP="00B74F22">
                    <w:r w:rsidRPr="00A5431F">
                      <w:t>2</w:t>
                    </w:r>
                  </w:p>
                </w:txbxContent>
              </v:textbox>
            </v:shape>
            <v:shape id="_x0000_s1925" type="#_x0000_t202" style="position:absolute;left:3094;top:4072;width:196;height:217" filled="f" stroked="f" strokecolor="blue">
              <v:textbox inset="0,0,0,0">
                <w:txbxContent>
                  <w:p w:rsidR="00E17D4F" w:rsidRPr="00A5431F" w:rsidRDefault="00E17D4F" w:rsidP="00B74F22">
                    <w:r w:rsidRPr="00A5431F">
                      <w:t>2</w:t>
                    </w:r>
                  </w:p>
                </w:txbxContent>
              </v:textbox>
            </v:shape>
            <v:shape id="_x0000_s1926" type="#_x0000_t202" style="position:absolute;left:4680;top:3986;width:275;height:269" filled="f" stroked="f" strokecolor="blue">
              <v:textbox inset="0,0,0,0">
                <w:txbxContent>
                  <w:p w:rsidR="00E17D4F" w:rsidRPr="00A5431F" w:rsidRDefault="00E17D4F" w:rsidP="00B74F22">
                    <w:r w:rsidRPr="00A5431F">
                      <w:t>2,8</w:t>
                    </w:r>
                  </w:p>
                </w:txbxContent>
              </v:textbox>
            </v:shape>
            <w10:wrap type="square"/>
          </v:group>
        </w:pict>
      </w:r>
      <w:r w:rsidR="00B74F22" w:rsidRPr="00DD7F9D">
        <w:t>3. В кастрюлю налили кружку воды при температуре 40 °С и 4 кружки воды при температуре 30 °С. Сколько кружек в</w:t>
      </w:r>
      <w:r w:rsidR="00B74F22" w:rsidRPr="00DD7F9D">
        <w:t>о</w:t>
      </w:r>
      <w:r w:rsidR="00B74F22" w:rsidRPr="00DD7F9D">
        <w:t>ды при температуре 20 °С надо еще добавить в кастрюлю, чтобы установилась температура 26 °С? Теплоемкостью кас</w:t>
      </w:r>
      <w:r w:rsidR="00B74F22" w:rsidRPr="00DD7F9D">
        <w:t>т</w:t>
      </w:r>
      <w:r w:rsidR="00B74F22" w:rsidRPr="00DD7F9D">
        <w:t>рюли пренебречь.</w:t>
      </w:r>
    </w:p>
    <w:p w:rsidR="00B74F22" w:rsidRPr="00DD7F9D" w:rsidRDefault="00B74F22" w:rsidP="00B70118">
      <w:pPr>
        <w:spacing w:line="276" w:lineRule="auto"/>
      </w:pPr>
      <w:r w:rsidRPr="00DD7F9D">
        <w:t>4. Что показывает идеальный амперметр в представленной схеме. Сопр</w:t>
      </w:r>
      <w:r w:rsidRPr="00DD7F9D">
        <w:t>о</w:t>
      </w:r>
      <w:r w:rsidRPr="00DD7F9D">
        <w:t>тивления резисторов указаны в Омах, общее напряжение 36 В.</w:t>
      </w:r>
    </w:p>
    <w:p w:rsidR="00404EBD" w:rsidRDefault="00B74F22" w:rsidP="00B70118">
      <w:pPr>
        <w:spacing w:line="276" w:lineRule="auto"/>
      </w:pPr>
      <w:r w:rsidRPr="00DD7F9D">
        <w:t>5. Имеется два резистора. Если на первый резистор подать напряжение 10 В, то на нем будет выделяться мощность 5 Вт. Если на второй резистор подать напряжение 20 В, то на нем будет выделяться мощность 10 Вт. Какая суммарная мо</w:t>
      </w:r>
      <w:r w:rsidRPr="00DD7F9D">
        <w:t>щ</w:t>
      </w:r>
      <w:r w:rsidRPr="00DD7F9D">
        <w:t>ность будет выделяться, если оба резистора соединить последовательно и подать на них напряжение 30 В?</w:t>
      </w:r>
    </w:p>
    <w:p w:rsidR="00186D01" w:rsidRDefault="00186D01" w:rsidP="00B70118">
      <w:pPr>
        <w:spacing w:line="276" w:lineRule="auto"/>
      </w:pPr>
    </w:p>
    <w:p w:rsidR="00186D01" w:rsidRPr="0069260E" w:rsidRDefault="00186D01" w:rsidP="00186D01">
      <w:pPr>
        <w:spacing w:after="120"/>
        <w:ind w:firstLine="426"/>
        <w:jc w:val="center"/>
        <w:rPr>
          <w:b/>
          <w:sz w:val="24"/>
          <w:szCs w:val="24"/>
        </w:rPr>
      </w:pPr>
      <w:r w:rsidRPr="0069260E">
        <w:rPr>
          <w:b/>
          <w:sz w:val="24"/>
          <w:szCs w:val="24"/>
        </w:rPr>
        <w:t>Олимпиада ФМЛ (</w:t>
      </w:r>
      <w:r w:rsidR="003D20C3" w:rsidRPr="0069260E">
        <w:rPr>
          <w:b/>
          <w:sz w:val="24"/>
          <w:szCs w:val="24"/>
        </w:rPr>
        <w:t xml:space="preserve">март </w:t>
      </w:r>
      <w:r w:rsidRPr="0069260E">
        <w:rPr>
          <w:b/>
          <w:sz w:val="24"/>
          <w:szCs w:val="24"/>
        </w:rPr>
        <w:t>2013)</w:t>
      </w:r>
    </w:p>
    <w:p w:rsidR="003D20C3" w:rsidRPr="0069260E" w:rsidRDefault="003D20C3" w:rsidP="00186D01">
      <w:pPr>
        <w:spacing w:after="120"/>
        <w:ind w:firstLine="426"/>
        <w:jc w:val="center"/>
        <w:rPr>
          <w:b/>
          <w:sz w:val="24"/>
          <w:szCs w:val="24"/>
        </w:rPr>
      </w:pPr>
      <w:r w:rsidRPr="0069260E">
        <w:rPr>
          <w:b/>
          <w:sz w:val="24"/>
          <w:szCs w:val="24"/>
        </w:rPr>
        <w:t>8 класс</w:t>
      </w:r>
    </w:p>
    <w:p w:rsidR="003D20C3" w:rsidRPr="00827DAA" w:rsidRDefault="003D20C3" w:rsidP="003D20C3">
      <w:pPr>
        <w:spacing w:after="120"/>
        <w:ind w:firstLine="284"/>
        <w:jc w:val="both"/>
        <w:rPr>
          <w:sz w:val="24"/>
          <w:szCs w:val="24"/>
        </w:rPr>
      </w:pPr>
      <w:r w:rsidRPr="00827DAA">
        <w:rPr>
          <w:sz w:val="24"/>
          <w:szCs w:val="24"/>
        </w:rPr>
        <w:t>Собака увидела бегущего зайца, погналась за ним и догнала через 30 с. Известно, что если бы с</w:t>
      </w:r>
      <w:r w:rsidRPr="00827DAA">
        <w:rPr>
          <w:sz w:val="24"/>
          <w:szCs w:val="24"/>
        </w:rPr>
        <w:t>о</w:t>
      </w:r>
      <w:r w:rsidRPr="00827DAA">
        <w:rPr>
          <w:sz w:val="24"/>
          <w:szCs w:val="24"/>
        </w:rPr>
        <w:t>бака увеличила свою скорость на 1 м/с, то догнала бы зайца на 10 с раньше. На каком расстоянии с</w:t>
      </w:r>
      <w:r w:rsidRPr="00827DAA">
        <w:rPr>
          <w:sz w:val="24"/>
          <w:szCs w:val="24"/>
        </w:rPr>
        <w:t>о</w:t>
      </w:r>
      <w:r w:rsidRPr="00827DAA">
        <w:rPr>
          <w:sz w:val="24"/>
          <w:szCs w:val="24"/>
        </w:rPr>
        <w:t>бака увидела зайца? За какое время собака догнала бы зайца, если бы заяц увеличил скорость на 1 м/с? Считать, что заяц и собака бегут вдоль одной прямой.</w:t>
      </w:r>
    </w:p>
    <w:p w:rsidR="003D20C3" w:rsidRPr="00113E56" w:rsidRDefault="00154607" w:rsidP="003D20C3">
      <w:pPr>
        <w:spacing w:after="120"/>
        <w:ind w:firstLine="426"/>
        <w:jc w:val="both"/>
        <w:rPr>
          <w:sz w:val="24"/>
          <w:szCs w:val="24"/>
        </w:rPr>
      </w:pPr>
      <w:r w:rsidRPr="00154607">
        <w:rPr>
          <w:noProof/>
        </w:rPr>
        <w:pict>
          <v:group id="_x0000_s1958" editas="canvas" style="position:absolute;left:0;text-align:left;margin-left:398pt;margin-top:24.8pt;width:121.95pt;height:62.95pt;z-index:251717632" coordorigin="2493,1890" coordsize="2439,1259">
            <o:lock v:ext="edit" aspectratio="t"/>
            <v:shape id="_x0000_s1959" type="#_x0000_t75" style="position:absolute;left:2493;top:1890;width:2439;height:1259" o:preferrelative="f">
              <v:fill o:detectmouseclick="t"/>
              <v:path o:extrusionok="t" o:connecttype="none"/>
              <o:lock v:ext="edit" text="t"/>
            </v:shape>
            <v:group id="_x0000_s1960" style="position:absolute;left:2493;top:1890;width:2439;height:1259" coordorigin="2493,1890" coordsize="2439,1259">
              <v:rect id="_x0000_s1961" style="position:absolute;left:2977;top:2138;width:451;height:151" strokeweight="1pt"/>
              <v:rect id="_x0000_s1962" style="position:absolute;left:4009;top:2138;width:450;height:151" strokeweight="1pt"/>
              <v:rect id="_x0000_s1963" style="position:absolute;left:2977;top:2750;width:451;height:151" strokeweight="1pt"/>
              <v:rect id="_x0000_s1964" style="position:absolute;left:4009;top:2750;width:450;height:151" strokeweight="1pt"/>
              <v:oval id="_x0000_s1965" style="position:absolute;left:3515;top:2330;width:418;height:420" strokeweight="1pt"/>
              <v:shape id="_x0000_s1966" type="#_x0000_t202" style="position:absolute;left:3643;top:2414;width:172;height:248" filled="f" stroked="f">
                <v:textbox style="mso-next-textbox:#_x0000_s1966" inset="0,0,0,0">
                  <w:txbxContent>
                    <w:p w:rsidR="00E17D4F" w:rsidRDefault="00E17D4F" w:rsidP="003D20C3">
                      <w:r>
                        <w:t>А</w:t>
                      </w:r>
                    </w:p>
                  </w:txbxContent>
                </v:textbox>
              </v:shape>
              <v:shape id="_x0000_s1967" type="#_x0000_t32" style="position:absolute;left:3428;top:2214;width:581;height:1" o:connectortype="straight"/>
              <v:shape id="_x0000_s1968" type="#_x0000_t32" style="position:absolute;left:3428;top:2837;width:581;height:1" o:connectortype="straight"/>
              <v:shape id="_x0000_s1969" type="#_x0000_t32" style="position:absolute;left:2837;top:2214;width:140;height:0;flip:x" o:connectortype="straight"/>
              <v:shape id="_x0000_s1970" type="#_x0000_t32" style="position:absolute;left:2827;top:2837;width:140;height:1;flip:x" o:connectortype="straight"/>
              <v:shape id="_x0000_s1971" type="#_x0000_t32" style="position:absolute;left:2827;top:2214;width:0;height:624" o:connectortype="straight"/>
              <v:shape id="_x0000_s1972" type="#_x0000_t32" style="position:absolute;left:4459;top:2214;width:119;height:0" o:connectortype="straight"/>
              <v:shape id="_x0000_s1973" type="#_x0000_t32" style="position:absolute;left:4459;top:2826;width:119;height:1" o:connectortype="straight"/>
              <v:shape id="_x0000_s1974" type="#_x0000_t32" style="position:absolute;left:4587;top:2213;width:1;height:624" o:connectortype="straight"/>
              <v:shape id="_x0000_s1975" type="#_x0000_t32" style="position:absolute;left:3724;top:2215;width:0;height:115;flip:y" o:connectortype="straight"/>
              <v:shape id="_x0000_s1976" type="#_x0000_t32" style="position:absolute;left:3724;top:2750;width:0;height:88" o:connectortype="straight"/>
              <v:shape id="_x0000_s1977" type="#_x0000_t32" style="position:absolute;left:2493;top:2547;width:344;height:0;flip:x" o:connectortype="straight"/>
              <v:shape id="_x0000_s1978" type="#_x0000_t32" style="position:absolute;left:4588;top:2547;width:344;height:1;flip:x" o:connectortype="straight"/>
              <v:shape id="_x0000_s1979" type="#_x0000_t202" style="position:absolute;left:3116;top:1890;width:172;height:248" filled="f" stroked="f">
                <v:textbox style="mso-next-textbox:#_x0000_s1979" inset="0,0,0,0">
                  <w:txbxContent>
                    <w:p w:rsidR="00E17D4F" w:rsidRPr="00E7107F" w:rsidRDefault="00E17D4F" w:rsidP="003D20C3">
                      <w:pPr>
                        <w:rPr>
                          <w:lang w:val="en-US"/>
                        </w:rPr>
                      </w:pPr>
                      <w:r>
                        <w:rPr>
                          <w:lang w:val="en-US"/>
                        </w:rPr>
                        <w:t>R</w:t>
                      </w:r>
                    </w:p>
                  </w:txbxContent>
                </v:textbox>
              </v:shape>
              <v:shape id="_x0000_s1980" type="#_x0000_t202" style="position:absolute;left:4201;top:2901;width:172;height:248" filled="f" stroked="f">
                <v:textbox style="mso-next-textbox:#_x0000_s1980" inset="0,0,0,0">
                  <w:txbxContent>
                    <w:p w:rsidR="00E17D4F" w:rsidRPr="00E7107F" w:rsidRDefault="00E17D4F" w:rsidP="003D20C3">
                      <w:pPr>
                        <w:rPr>
                          <w:lang w:val="en-US"/>
                        </w:rPr>
                      </w:pPr>
                      <w:r>
                        <w:rPr>
                          <w:lang w:val="en-US"/>
                        </w:rPr>
                        <w:t>R</w:t>
                      </w:r>
                    </w:p>
                  </w:txbxContent>
                </v:textbox>
              </v:shape>
              <v:shape id="_x0000_s1981" type="#_x0000_t202" style="position:absolute;left:3116;top:2901;width:248;height:248" filled="f" stroked="f">
                <v:textbox style="mso-next-textbox:#_x0000_s1981" inset="0,0,0,0">
                  <w:txbxContent>
                    <w:p w:rsidR="00E17D4F" w:rsidRPr="00E7107F" w:rsidRDefault="00E17D4F" w:rsidP="003D20C3">
                      <w:pPr>
                        <w:rPr>
                          <w:lang w:val="en-US"/>
                        </w:rPr>
                      </w:pPr>
                      <w:r>
                        <w:rPr>
                          <w:lang w:val="en-US"/>
                        </w:rPr>
                        <w:t>2R</w:t>
                      </w:r>
                    </w:p>
                  </w:txbxContent>
                </v:textbox>
              </v:shape>
              <v:shape id="_x0000_s1982" type="#_x0000_t202" style="position:absolute;left:4125;top:1890;width:248;height:248" filled="f" stroked="f">
                <v:textbox style="mso-next-textbox:#_x0000_s1982" inset="0,0,0,0">
                  <w:txbxContent>
                    <w:p w:rsidR="00E17D4F" w:rsidRPr="00E7107F" w:rsidRDefault="00E17D4F" w:rsidP="003D20C3">
                      <w:pPr>
                        <w:rPr>
                          <w:lang w:val="en-US"/>
                        </w:rPr>
                      </w:pPr>
                      <w:r>
                        <w:rPr>
                          <w:lang w:val="en-US"/>
                        </w:rPr>
                        <w:t>2R</w:t>
                      </w:r>
                    </w:p>
                  </w:txbxContent>
                </v:textbox>
              </v:shape>
            </v:group>
            <w10:wrap type="square"/>
          </v:group>
        </w:pict>
      </w:r>
      <w:r w:rsidR="003D20C3" w:rsidRPr="004C78C6">
        <w:t xml:space="preserve">2. </w:t>
      </w:r>
      <w:r w:rsidR="003D20C3" w:rsidRPr="00113E56">
        <w:rPr>
          <w:sz w:val="24"/>
          <w:szCs w:val="24"/>
        </w:rPr>
        <w:t xml:space="preserve">Два тела: холодное с температурой 20 °С и горячее с температурой 80 °С привели в тепловой </w:t>
      </w:r>
      <w:r w:rsidR="003D20C3" w:rsidRPr="00113E56">
        <w:rPr>
          <w:sz w:val="24"/>
          <w:szCs w:val="24"/>
        </w:rPr>
        <w:lastRenderedPageBreak/>
        <w:t>контакт. Установилась температура 30 °С. При этом от горячего тела к х</w:t>
      </w:r>
      <w:r w:rsidR="003D20C3" w:rsidRPr="00113E56">
        <w:rPr>
          <w:sz w:val="24"/>
          <w:szCs w:val="24"/>
        </w:rPr>
        <w:t>о</w:t>
      </w:r>
      <w:r w:rsidR="003D20C3" w:rsidRPr="00113E56">
        <w:rPr>
          <w:sz w:val="24"/>
          <w:szCs w:val="24"/>
        </w:rPr>
        <w:t>лодному перешло колич</w:t>
      </w:r>
      <w:r w:rsidR="003D20C3" w:rsidRPr="00113E56">
        <w:rPr>
          <w:sz w:val="24"/>
          <w:szCs w:val="24"/>
        </w:rPr>
        <w:t>е</w:t>
      </w:r>
      <w:r w:rsidR="003D20C3" w:rsidRPr="00113E56">
        <w:rPr>
          <w:sz w:val="24"/>
          <w:szCs w:val="24"/>
        </w:rPr>
        <w:t>ство теплоты 1000 Дж. Какое количество теплоты надо сообщить обоим телам, чтобы нагреть их от 30 °С до 80 °С?</w:t>
      </w:r>
    </w:p>
    <w:p w:rsidR="003D20C3" w:rsidRPr="00113E56" w:rsidRDefault="003D20C3" w:rsidP="003D20C3">
      <w:pPr>
        <w:spacing w:after="120"/>
        <w:ind w:firstLine="426"/>
        <w:jc w:val="both"/>
        <w:rPr>
          <w:sz w:val="24"/>
          <w:szCs w:val="24"/>
        </w:rPr>
      </w:pPr>
      <w:r w:rsidRPr="00113E56">
        <w:rPr>
          <w:sz w:val="24"/>
          <w:szCs w:val="24"/>
        </w:rPr>
        <w:t>3. В представленной на рисунке схеме показание идеального амперметра равно 0,5 А. Опред</w:t>
      </w:r>
      <w:r w:rsidRPr="00113E56">
        <w:rPr>
          <w:sz w:val="24"/>
          <w:szCs w:val="24"/>
        </w:rPr>
        <w:t>е</w:t>
      </w:r>
      <w:r w:rsidRPr="00113E56">
        <w:rPr>
          <w:sz w:val="24"/>
          <w:szCs w:val="24"/>
        </w:rPr>
        <w:t xml:space="preserve">лить общую силу тока. Найти также значение </w:t>
      </w:r>
      <w:r w:rsidRPr="00113E56">
        <w:rPr>
          <w:sz w:val="24"/>
          <w:szCs w:val="24"/>
          <w:lang w:val="en-US"/>
        </w:rPr>
        <w:t>R</w:t>
      </w:r>
      <w:r w:rsidRPr="00113E56">
        <w:rPr>
          <w:sz w:val="24"/>
          <w:szCs w:val="24"/>
        </w:rPr>
        <w:t>, если общее напряжение 12 В.</w:t>
      </w:r>
    </w:p>
    <w:p w:rsidR="00186D01" w:rsidRDefault="00186D01" w:rsidP="003D20C3">
      <w:pPr>
        <w:spacing w:after="120"/>
        <w:ind w:firstLine="426"/>
        <w:jc w:val="center"/>
      </w:pPr>
    </w:p>
    <w:p w:rsidR="00113E56" w:rsidRDefault="00113E56" w:rsidP="003D20C3">
      <w:pPr>
        <w:spacing w:after="120"/>
        <w:ind w:firstLine="426"/>
        <w:jc w:val="center"/>
      </w:pPr>
    </w:p>
    <w:p w:rsidR="00113E56" w:rsidRDefault="00113E56" w:rsidP="00113E56">
      <w:pPr>
        <w:spacing w:after="120"/>
        <w:jc w:val="center"/>
        <w:rPr>
          <w:b/>
          <w:color w:val="000000"/>
          <w:sz w:val="24"/>
          <w:szCs w:val="24"/>
        </w:rPr>
      </w:pPr>
      <w:r>
        <w:rPr>
          <w:b/>
          <w:color w:val="000000"/>
          <w:sz w:val="24"/>
          <w:szCs w:val="24"/>
        </w:rPr>
        <w:t xml:space="preserve">Физика </w:t>
      </w:r>
      <w:r w:rsidRPr="00B97CA4">
        <w:rPr>
          <w:b/>
          <w:color w:val="000000"/>
          <w:sz w:val="24"/>
          <w:szCs w:val="24"/>
        </w:rPr>
        <w:t>8 класс</w:t>
      </w:r>
      <w:r>
        <w:rPr>
          <w:b/>
          <w:color w:val="000000"/>
          <w:sz w:val="24"/>
          <w:szCs w:val="24"/>
        </w:rPr>
        <w:t xml:space="preserve">, </w:t>
      </w:r>
      <w:r w:rsidR="0069260E">
        <w:rPr>
          <w:b/>
          <w:color w:val="000000"/>
          <w:sz w:val="24"/>
          <w:szCs w:val="24"/>
        </w:rPr>
        <w:t xml:space="preserve">май </w:t>
      </w:r>
      <w:r>
        <w:rPr>
          <w:b/>
          <w:color w:val="000000"/>
          <w:sz w:val="24"/>
          <w:szCs w:val="24"/>
        </w:rPr>
        <w:t xml:space="preserve"> 2013 год</w:t>
      </w:r>
    </w:p>
    <w:p w:rsidR="00113E56" w:rsidRPr="00B97CA4" w:rsidRDefault="00113E56" w:rsidP="00113E56">
      <w:pPr>
        <w:spacing w:after="120"/>
        <w:jc w:val="center"/>
        <w:rPr>
          <w:b/>
          <w:color w:val="000000"/>
          <w:sz w:val="24"/>
          <w:szCs w:val="24"/>
        </w:rPr>
      </w:pPr>
    </w:p>
    <w:p w:rsidR="00113E56" w:rsidRDefault="00113E56" w:rsidP="00113E56">
      <w:pPr>
        <w:ind w:firstLine="426"/>
        <w:jc w:val="both"/>
        <w:rPr>
          <w:color w:val="000000"/>
          <w:spacing w:val="3"/>
          <w:sz w:val="22"/>
          <w:szCs w:val="22"/>
        </w:rPr>
      </w:pPr>
      <w:r>
        <w:rPr>
          <w:color w:val="000000"/>
        </w:rPr>
        <w:t xml:space="preserve">1. </w:t>
      </w:r>
      <w:r w:rsidRPr="009E01BE">
        <w:rPr>
          <w:color w:val="000000"/>
          <w:sz w:val="22"/>
          <w:szCs w:val="22"/>
        </w:rPr>
        <w:t>Автомобиль первую треть пути проехал за одну четвер</w:t>
      </w:r>
      <w:r w:rsidRPr="009E01BE">
        <w:rPr>
          <w:color w:val="000000"/>
          <w:sz w:val="22"/>
          <w:szCs w:val="22"/>
        </w:rPr>
        <w:softHyphen/>
      </w:r>
      <w:r w:rsidRPr="009E01BE">
        <w:rPr>
          <w:color w:val="000000"/>
          <w:spacing w:val="3"/>
          <w:sz w:val="22"/>
          <w:szCs w:val="22"/>
        </w:rPr>
        <w:t>тую часть всего времени движения. Средняя скорость автомоби</w:t>
      </w:r>
      <w:r w:rsidRPr="009E01BE">
        <w:rPr>
          <w:color w:val="000000"/>
          <w:spacing w:val="3"/>
          <w:sz w:val="22"/>
          <w:szCs w:val="22"/>
        </w:rPr>
        <w:softHyphen/>
      </w:r>
      <w:r w:rsidRPr="009E01BE">
        <w:rPr>
          <w:color w:val="000000"/>
          <w:sz w:val="22"/>
          <w:szCs w:val="22"/>
        </w:rPr>
        <w:t xml:space="preserve">ля на всем пути оказалась равной 54 </w:t>
      </w:r>
      <w:r w:rsidRPr="009E01BE">
        <w:rPr>
          <w:iCs/>
          <w:color w:val="000000"/>
          <w:sz w:val="22"/>
          <w:szCs w:val="22"/>
        </w:rPr>
        <w:t>км/ч</w:t>
      </w:r>
      <w:r w:rsidRPr="009E01BE">
        <w:rPr>
          <w:i/>
          <w:iCs/>
          <w:color w:val="000000"/>
          <w:sz w:val="22"/>
          <w:szCs w:val="22"/>
        </w:rPr>
        <w:t xml:space="preserve">. </w:t>
      </w:r>
      <w:r w:rsidRPr="009E01BE">
        <w:rPr>
          <w:color w:val="000000"/>
          <w:sz w:val="22"/>
          <w:szCs w:val="22"/>
        </w:rPr>
        <w:t>С какой скоростью двигался автомобиль на п</w:t>
      </w:r>
      <w:r w:rsidRPr="009E01BE">
        <w:rPr>
          <w:color w:val="000000"/>
          <w:sz w:val="22"/>
          <w:szCs w:val="22"/>
        </w:rPr>
        <w:t>о</w:t>
      </w:r>
      <w:r w:rsidRPr="009E01BE">
        <w:rPr>
          <w:color w:val="000000"/>
          <w:sz w:val="22"/>
          <w:szCs w:val="22"/>
        </w:rPr>
        <w:t>следних двух третях пути</w:t>
      </w:r>
      <w:r w:rsidRPr="009E01BE">
        <w:rPr>
          <w:color w:val="000000"/>
          <w:spacing w:val="3"/>
          <w:sz w:val="22"/>
          <w:szCs w:val="22"/>
        </w:rPr>
        <w:t>?</w:t>
      </w:r>
    </w:p>
    <w:p w:rsidR="00113E56" w:rsidRDefault="00113E56" w:rsidP="00113E56">
      <w:pPr>
        <w:tabs>
          <w:tab w:val="left" w:pos="0"/>
        </w:tabs>
        <w:ind w:firstLine="426"/>
        <w:jc w:val="both"/>
        <w:rPr>
          <w:sz w:val="22"/>
          <w:szCs w:val="22"/>
        </w:rPr>
      </w:pPr>
      <w:r w:rsidRPr="009E01BE">
        <w:rPr>
          <w:sz w:val="22"/>
          <w:szCs w:val="22"/>
        </w:rPr>
        <w:t>2. Динамометр, на котором подвесили в воздухе пустое железное ведро, показывает 7,8 Н. Каким будет показание динамометра, если ведро наполнить до краев водой и опустить в воду? Плотности железа и воды равны 7800 и 1000 кг/м</w:t>
      </w:r>
      <w:r w:rsidRPr="009E01BE">
        <w:rPr>
          <w:sz w:val="22"/>
          <w:szCs w:val="22"/>
          <w:vertAlign w:val="superscript"/>
        </w:rPr>
        <w:t>3</w:t>
      </w:r>
      <w:r w:rsidRPr="009E01BE">
        <w:rPr>
          <w:sz w:val="22"/>
          <w:szCs w:val="22"/>
        </w:rPr>
        <w:t>.</w:t>
      </w:r>
    </w:p>
    <w:p w:rsidR="00113E56" w:rsidRPr="009E01BE" w:rsidRDefault="00154607" w:rsidP="00113E56">
      <w:pPr>
        <w:ind w:firstLine="426"/>
        <w:jc w:val="both"/>
        <w:rPr>
          <w:sz w:val="22"/>
          <w:szCs w:val="22"/>
        </w:rPr>
      </w:pPr>
      <w:r>
        <w:rPr>
          <w:noProof/>
          <w:sz w:val="22"/>
          <w:szCs w:val="22"/>
        </w:rPr>
        <w:pict>
          <v:group id="_x0000_s1986" editas="canvas" style="position:absolute;left:0;text-align:left;margin-left:386.1pt;margin-top:32.2pt;width:137.65pt;height:59.95pt;z-index:251720704" coordorigin="3216,4753" coordsize="2753,1199">
            <o:lock v:ext="edit" aspectratio="t"/>
            <v:shape id="_x0000_s1987" type="#_x0000_t75" style="position:absolute;left:3216;top:4753;width:2753;height:1199" o:preferrelative="f">
              <v:fill o:detectmouseclick="t"/>
              <v:path o:extrusionok="t" o:connecttype="none"/>
              <o:lock v:ext="edit" text="t"/>
            </v:shape>
            <v:rect id="_x0000_s1988" style="position:absolute;left:3670;top:5059;width:446;height:144" strokeweight="1pt"/>
            <v:rect id="_x0000_s1989" style="position:absolute;left:3670;top:5501;width:446;height:145" strokeweight="1pt"/>
            <v:rect id="_x0000_s1990" style="position:absolute;left:4436;top:5271;width:445;height:144" strokeweight="1pt"/>
            <v:shape id="_x0000_s1991" type="#_x0000_t32" style="position:absolute;left:4116;top:5131;width:179;height:1" o:connectortype="straight"/>
            <v:shape id="_x0000_s1992" type="#_x0000_t32" style="position:absolute;left:4116;top:5574;width:179;height:1" o:connectortype="straight"/>
            <v:shape id="_x0000_s1993" type="#_x0000_t32" style="position:absolute;left:4295;top:5133;width:0;height:443;flip:y" o:connectortype="straight"/>
            <v:shape id="_x0000_s1994" type="#_x0000_t32" style="position:absolute;left:4295;top:5343;width:141;height:0;flip:x" o:connectortype="straight"/>
            <v:shape id="_x0000_s1995" type="#_x0000_t32" style="position:absolute;left:4881;top:5343;width:204;height:0" o:connectortype="straight"/>
            <v:shape id="_x0000_s1996" type="#_x0000_t32" style="position:absolute;left:3492;top:5131;width:178;height:1;flip:x" o:connectortype="straight"/>
            <v:shape id="_x0000_s1997" type="#_x0000_t32" style="position:absolute;left:3492;top:5574;width:178;height:1;flip:x" o:connectortype="straight"/>
            <v:shape id="_x0000_s1998" type="#_x0000_t32" style="position:absolute;left:3492;top:5132;width:0;height:443;flip:y" o:connectortype="straight"/>
            <v:shape id="_x0000_s1999" type="#_x0000_t32" style="position:absolute;left:3224;top:5343;width:268;height:0;flip:x" o:connectortype="straight"/>
            <v:shape id="_x0000_s2000" type="#_x0000_t202" style="position:absolute;left:3774;top:4753;width:292;height:284" filled="f" stroked="f">
              <v:textbox style="mso-next-textbox:#_x0000_s2000" inset="0,0,0,0">
                <w:txbxContent>
                  <w:p w:rsidR="00E17D4F" w:rsidRPr="00155206" w:rsidRDefault="00E17D4F" w:rsidP="00113E56">
                    <w:pPr>
                      <w:rPr>
                        <w:lang w:val="en-US"/>
                      </w:rPr>
                    </w:pPr>
                    <w:r>
                      <w:rPr>
                        <w:lang w:val="en-US"/>
                      </w:rPr>
                      <w:t>R</w:t>
                    </w:r>
                    <w:r>
                      <w:rPr>
                        <w:vertAlign w:val="subscript"/>
                        <w:lang w:val="en-US"/>
                      </w:rPr>
                      <w:t>1</w:t>
                    </w:r>
                  </w:p>
                </w:txbxContent>
              </v:textbox>
            </v:shape>
            <v:shape id="_x0000_s2001" type="#_x0000_t202" style="position:absolute;left:3774;top:5646;width:267;height:306" filled="f" stroked="f">
              <v:textbox style="mso-next-textbox:#_x0000_s2001" inset="0,0,0,0">
                <w:txbxContent>
                  <w:p w:rsidR="00E17D4F" w:rsidRPr="00155206" w:rsidRDefault="00E17D4F" w:rsidP="00113E56">
                    <w:pPr>
                      <w:rPr>
                        <w:lang w:val="en-US"/>
                      </w:rPr>
                    </w:pPr>
                    <w:r>
                      <w:rPr>
                        <w:lang w:val="en-US"/>
                      </w:rPr>
                      <w:t>R</w:t>
                    </w:r>
                    <w:r>
                      <w:rPr>
                        <w:vertAlign w:val="subscript"/>
                        <w:lang w:val="en-US"/>
                      </w:rPr>
                      <w:t>2</w:t>
                    </w:r>
                  </w:p>
                </w:txbxContent>
              </v:textbox>
            </v:shape>
            <v:shape id="_x0000_s2002" type="#_x0000_t202" style="position:absolute;left:4539;top:5024;width:318;height:234" filled="f" stroked="f">
              <v:textbox style="mso-next-textbox:#_x0000_s2002" inset="0,0,0,0">
                <w:txbxContent>
                  <w:p w:rsidR="00E17D4F" w:rsidRPr="00155206" w:rsidRDefault="00E17D4F" w:rsidP="00113E56">
                    <w:pPr>
                      <w:rPr>
                        <w:lang w:val="en-US"/>
                      </w:rPr>
                    </w:pPr>
                    <w:r>
                      <w:rPr>
                        <w:lang w:val="en-US"/>
                      </w:rPr>
                      <w:t>R</w:t>
                    </w:r>
                    <w:r>
                      <w:rPr>
                        <w:vertAlign w:val="subscript"/>
                        <w:lang w:val="en-US"/>
                      </w:rPr>
                      <w:t>3</w:t>
                    </w:r>
                  </w:p>
                </w:txbxContent>
              </v:textbox>
            </v:shape>
            <w10:wrap type="square"/>
          </v:group>
        </w:pict>
      </w:r>
      <w:r w:rsidR="00113E56" w:rsidRPr="009E01BE">
        <w:rPr>
          <w:color w:val="000000"/>
          <w:sz w:val="22"/>
          <w:szCs w:val="22"/>
        </w:rPr>
        <w:t xml:space="preserve">3. Смешивают </w:t>
      </w:r>
      <w:smartTag w:uri="urn:schemas-microsoft-com:office:smarttags" w:element="metricconverter">
        <w:smartTagPr>
          <w:attr w:name="ProductID" w:val="300 г"/>
        </w:smartTagPr>
        <w:r w:rsidR="00113E56" w:rsidRPr="009E01BE">
          <w:rPr>
            <w:color w:val="000000"/>
            <w:sz w:val="22"/>
            <w:szCs w:val="22"/>
          </w:rPr>
          <w:t>300 г</w:t>
        </w:r>
      </w:smartTag>
      <w:r w:rsidR="00113E56" w:rsidRPr="009E01BE">
        <w:rPr>
          <w:color w:val="000000"/>
          <w:sz w:val="22"/>
          <w:szCs w:val="22"/>
        </w:rPr>
        <w:t xml:space="preserve"> воды при температуре 10 </w:t>
      </w:r>
      <w:r w:rsidR="00113E56" w:rsidRPr="009E01BE">
        <w:rPr>
          <w:color w:val="000000"/>
          <w:sz w:val="22"/>
          <w:szCs w:val="22"/>
          <w:vertAlign w:val="superscript"/>
        </w:rPr>
        <w:t>о</w:t>
      </w:r>
      <w:r w:rsidR="00113E56" w:rsidRPr="009E01BE">
        <w:rPr>
          <w:color w:val="000000"/>
          <w:sz w:val="22"/>
          <w:szCs w:val="22"/>
        </w:rPr>
        <w:t xml:space="preserve">С и </w:t>
      </w:r>
      <w:smartTag w:uri="urn:schemas-microsoft-com:office:smarttags" w:element="metricconverter">
        <w:smartTagPr>
          <w:attr w:name="ProductID" w:val="400 г"/>
        </w:smartTagPr>
        <w:r w:rsidR="00113E56" w:rsidRPr="009E01BE">
          <w:rPr>
            <w:color w:val="000000"/>
            <w:sz w:val="22"/>
            <w:szCs w:val="22"/>
          </w:rPr>
          <w:t>400 г</w:t>
        </w:r>
      </w:smartTag>
      <w:r w:rsidR="00113E56" w:rsidRPr="009E01BE">
        <w:rPr>
          <w:color w:val="000000"/>
          <w:sz w:val="22"/>
          <w:szCs w:val="22"/>
        </w:rPr>
        <w:t xml:space="preserve"> льда при температуре  –20 </w:t>
      </w:r>
      <w:r w:rsidR="00113E56" w:rsidRPr="009E01BE">
        <w:rPr>
          <w:color w:val="000000"/>
          <w:sz w:val="22"/>
          <w:szCs w:val="22"/>
          <w:vertAlign w:val="superscript"/>
        </w:rPr>
        <w:t>о</w:t>
      </w:r>
      <w:r w:rsidR="00113E56" w:rsidRPr="009E01BE">
        <w:rPr>
          <w:color w:val="000000"/>
          <w:sz w:val="22"/>
          <w:szCs w:val="22"/>
        </w:rPr>
        <w:t>С. Определить уст</w:t>
      </w:r>
      <w:r w:rsidR="00113E56" w:rsidRPr="009E01BE">
        <w:rPr>
          <w:color w:val="000000"/>
          <w:sz w:val="22"/>
          <w:szCs w:val="22"/>
        </w:rPr>
        <w:t>а</w:t>
      </w:r>
      <w:r w:rsidR="00113E56" w:rsidRPr="009E01BE">
        <w:rPr>
          <w:color w:val="000000"/>
          <w:sz w:val="22"/>
          <w:szCs w:val="22"/>
        </w:rPr>
        <w:t>новившуюся температуру смеси. Удельная теплоёмкость воды 4,2 кДж/кг·</w:t>
      </w:r>
      <w:r w:rsidR="00113E56" w:rsidRPr="009E01BE">
        <w:rPr>
          <w:color w:val="000000"/>
          <w:sz w:val="22"/>
          <w:szCs w:val="22"/>
          <w:vertAlign w:val="superscript"/>
        </w:rPr>
        <w:t>о</w:t>
      </w:r>
      <w:r w:rsidR="00113E56" w:rsidRPr="009E01BE">
        <w:rPr>
          <w:color w:val="000000"/>
          <w:sz w:val="22"/>
          <w:szCs w:val="22"/>
        </w:rPr>
        <w:t>С, удельная теплоёмкость льда 2,1 кДж/кг·</w:t>
      </w:r>
      <w:r w:rsidR="00113E56" w:rsidRPr="009E01BE">
        <w:rPr>
          <w:color w:val="000000"/>
          <w:sz w:val="22"/>
          <w:szCs w:val="22"/>
          <w:vertAlign w:val="superscript"/>
        </w:rPr>
        <w:t>о</w:t>
      </w:r>
      <w:r w:rsidR="00113E56" w:rsidRPr="009E01BE">
        <w:rPr>
          <w:color w:val="000000"/>
          <w:sz w:val="22"/>
          <w:szCs w:val="22"/>
        </w:rPr>
        <w:t>С,  удельная теплота плавления льда 334 кДж/кг.</w:t>
      </w:r>
    </w:p>
    <w:p w:rsidR="00113E56" w:rsidRPr="009E01BE" w:rsidRDefault="00113E56" w:rsidP="00113E56">
      <w:pPr>
        <w:ind w:firstLine="426"/>
        <w:jc w:val="both"/>
        <w:rPr>
          <w:color w:val="FF0000"/>
          <w:sz w:val="22"/>
          <w:szCs w:val="22"/>
        </w:rPr>
      </w:pPr>
      <w:r w:rsidRPr="009E01BE">
        <w:rPr>
          <w:sz w:val="22"/>
          <w:szCs w:val="22"/>
        </w:rPr>
        <w:t xml:space="preserve">4. Три резистора: </w:t>
      </w:r>
      <w:r w:rsidRPr="009E01BE">
        <w:rPr>
          <w:sz w:val="22"/>
          <w:szCs w:val="22"/>
          <w:lang w:val="en-US"/>
        </w:rPr>
        <w:t>R</w:t>
      </w:r>
      <w:r w:rsidRPr="009E01BE">
        <w:rPr>
          <w:sz w:val="22"/>
          <w:szCs w:val="22"/>
          <w:vertAlign w:val="subscript"/>
        </w:rPr>
        <w:t>1</w:t>
      </w:r>
      <w:r w:rsidRPr="009E01BE">
        <w:rPr>
          <w:sz w:val="22"/>
          <w:szCs w:val="22"/>
        </w:rPr>
        <w:t xml:space="preserve">, </w:t>
      </w:r>
      <w:r w:rsidRPr="009E01BE">
        <w:rPr>
          <w:sz w:val="22"/>
          <w:szCs w:val="22"/>
          <w:lang w:val="en-US"/>
        </w:rPr>
        <w:t>R</w:t>
      </w:r>
      <w:r w:rsidRPr="009E01BE">
        <w:rPr>
          <w:sz w:val="22"/>
          <w:szCs w:val="22"/>
          <w:vertAlign w:val="subscript"/>
        </w:rPr>
        <w:t>2</w:t>
      </w:r>
      <w:r w:rsidRPr="009E01BE">
        <w:rPr>
          <w:sz w:val="22"/>
          <w:szCs w:val="22"/>
        </w:rPr>
        <w:t xml:space="preserve"> = 2</w:t>
      </w:r>
      <w:r w:rsidRPr="009E01BE">
        <w:rPr>
          <w:sz w:val="22"/>
          <w:szCs w:val="22"/>
          <w:lang w:val="en-US"/>
        </w:rPr>
        <w:t>R</w:t>
      </w:r>
      <w:r w:rsidRPr="009E01BE">
        <w:rPr>
          <w:sz w:val="22"/>
          <w:szCs w:val="22"/>
          <w:vertAlign w:val="subscript"/>
        </w:rPr>
        <w:t>1</w:t>
      </w:r>
      <w:r w:rsidRPr="009E01BE">
        <w:rPr>
          <w:sz w:val="22"/>
          <w:szCs w:val="22"/>
        </w:rPr>
        <w:t xml:space="preserve"> и </w:t>
      </w:r>
      <w:r w:rsidRPr="009E01BE">
        <w:rPr>
          <w:sz w:val="22"/>
          <w:szCs w:val="22"/>
          <w:lang w:val="en-US"/>
        </w:rPr>
        <w:t>R</w:t>
      </w:r>
      <w:r w:rsidRPr="009E01BE">
        <w:rPr>
          <w:sz w:val="22"/>
          <w:szCs w:val="22"/>
          <w:vertAlign w:val="subscript"/>
        </w:rPr>
        <w:t>3</w:t>
      </w:r>
      <w:r w:rsidRPr="009E01BE">
        <w:rPr>
          <w:sz w:val="22"/>
          <w:szCs w:val="22"/>
        </w:rPr>
        <w:t xml:space="preserve"> = </w:t>
      </w:r>
      <w:r w:rsidRPr="009E01BE">
        <w:rPr>
          <w:sz w:val="22"/>
          <w:szCs w:val="22"/>
          <w:lang w:val="en-US"/>
        </w:rPr>
        <w:t>R</w:t>
      </w:r>
      <w:r w:rsidRPr="009E01BE">
        <w:rPr>
          <w:sz w:val="22"/>
          <w:szCs w:val="22"/>
          <w:vertAlign w:val="subscript"/>
        </w:rPr>
        <w:t>1</w:t>
      </w:r>
      <w:r w:rsidRPr="009E01BE">
        <w:rPr>
          <w:sz w:val="22"/>
          <w:szCs w:val="22"/>
        </w:rPr>
        <w:t>/2 подключили к источнику пост</w:t>
      </w:r>
      <w:r w:rsidRPr="009E01BE">
        <w:rPr>
          <w:sz w:val="22"/>
          <w:szCs w:val="22"/>
        </w:rPr>
        <w:t>о</w:t>
      </w:r>
      <w:r w:rsidRPr="009E01BE">
        <w:rPr>
          <w:sz w:val="22"/>
          <w:szCs w:val="22"/>
        </w:rPr>
        <w:t>янного напряжения как показано на рисунке. Найти напряжение источника, если сила тока во втором резисторе равна 1 А, а напряжение на третьем рез</w:t>
      </w:r>
      <w:r w:rsidRPr="009E01BE">
        <w:rPr>
          <w:sz w:val="22"/>
          <w:szCs w:val="22"/>
        </w:rPr>
        <w:t>и</w:t>
      </w:r>
      <w:r w:rsidRPr="009E01BE">
        <w:rPr>
          <w:sz w:val="22"/>
          <w:szCs w:val="22"/>
        </w:rPr>
        <w:t>сторе равно 3 В.</w:t>
      </w:r>
    </w:p>
    <w:p w:rsidR="00113E56" w:rsidRDefault="00113E56" w:rsidP="00113E56">
      <w:pPr>
        <w:ind w:firstLine="426"/>
        <w:jc w:val="both"/>
        <w:rPr>
          <w:sz w:val="22"/>
          <w:szCs w:val="22"/>
        </w:rPr>
      </w:pPr>
      <w:r w:rsidRPr="009E01BE">
        <w:rPr>
          <w:noProof/>
          <w:sz w:val="22"/>
          <w:szCs w:val="22"/>
        </w:rPr>
        <w:drawing>
          <wp:anchor distT="0" distB="0" distL="114300" distR="114300" simplePos="0" relativeHeight="251719680" behindDoc="0" locked="0" layoutInCell="1" allowOverlap="1">
            <wp:simplePos x="0" y="0"/>
            <wp:positionH relativeFrom="column">
              <wp:posOffset>4985385</wp:posOffset>
            </wp:positionH>
            <wp:positionV relativeFrom="paragraph">
              <wp:posOffset>76200</wp:posOffset>
            </wp:positionV>
            <wp:extent cx="1419225" cy="533400"/>
            <wp:effectExtent l="19050" t="0" r="9525" b="0"/>
            <wp:wrapSquare wrapText="bothSides"/>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 cstate="print"/>
                    <a:srcRect/>
                    <a:stretch>
                      <a:fillRect/>
                    </a:stretch>
                  </pic:blipFill>
                  <pic:spPr bwMode="auto">
                    <a:xfrm>
                      <a:off x="0" y="0"/>
                      <a:ext cx="1419225" cy="533400"/>
                    </a:xfrm>
                    <a:prstGeom prst="rect">
                      <a:avLst/>
                    </a:prstGeom>
                    <a:noFill/>
                    <a:ln w="9525">
                      <a:noFill/>
                      <a:miter lim="800000"/>
                      <a:headEnd/>
                      <a:tailEnd/>
                    </a:ln>
                  </pic:spPr>
                </pic:pic>
              </a:graphicData>
            </a:graphic>
          </wp:anchor>
        </w:drawing>
      </w:r>
      <w:r w:rsidRPr="009E01BE">
        <w:rPr>
          <w:sz w:val="22"/>
          <w:szCs w:val="22"/>
        </w:rPr>
        <w:t>5.</w:t>
      </w:r>
      <w:r w:rsidRPr="009E01BE">
        <w:rPr>
          <w:b/>
          <w:sz w:val="22"/>
          <w:szCs w:val="22"/>
        </w:rPr>
        <w:t xml:space="preserve"> </w:t>
      </w:r>
      <w:r w:rsidRPr="009E01BE">
        <w:rPr>
          <w:sz w:val="22"/>
          <w:szCs w:val="22"/>
        </w:rPr>
        <w:t>Электроплитка имеет три секции с одинаковыми сопротивлениями. Е</w:t>
      </w:r>
      <w:r w:rsidRPr="009E01BE">
        <w:rPr>
          <w:sz w:val="22"/>
          <w:szCs w:val="22"/>
        </w:rPr>
        <w:t>с</w:t>
      </w:r>
      <w:r w:rsidRPr="009E01BE">
        <w:rPr>
          <w:sz w:val="22"/>
          <w:szCs w:val="22"/>
        </w:rPr>
        <w:t xml:space="preserve">ли секции соединены так, как показано на рисунке, то вода в чайнике закипает  за  12 мин. Через какое </w:t>
      </w:r>
      <w:r w:rsidRPr="009E01BE">
        <w:rPr>
          <w:color w:val="000000"/>
          <w:sz w:val="22"/>
          <w:szCs w:val="22"/>
        </w:rPr>
        <w:t>время</w:t>
      </w:r>
      <w:r w:rsidRPr="009E01BE">
        <w:rPr>
          <w:sz w:val="22"/>
          <w:szCs w:val="22"/>
        </w:rPr>
        <w:t xml:space="preserve"> закипит вода той же массы и той же начальной температуры при параллельном соединении секций. Напряжение в сети пост</w:t>
      </w:r>
      <w:r w:rsidRPr="009E01BE">
        <w:rPr>
          <w:sz w:val="22"/>
          <w:szCs w:val="22"/>
        </w:rPr>
        <w:t>о</w:t>
      </w:r>
      <w:r w:rsidRPr="009E01BE">
        <w:rPr>
          <w:sz w:val="22"/>
          <w:szCs w:val="22"/>
        </w:rPr>
        <w:t>янно.</w:t>
      </w:r>
    </w:p>
    <w:p w:rsidR="00C10583" w:rsidRDefault="00C10583" w:rsidP="00C10583">
      <w:pPr>
        <w:spacing w:after="120"/>
        <w:ind w:firstLine="284"/>
        <w:jc w:val="center"/>
        <w:rPr>
          <w:b/>
        </w:rPr>
      </w:pPr>
    </w:p>
    <w:p w:rsidR="00C47E6C" w:rsidRDefault="00C47E6C" w:rsidP="00C10583">
      <w:pPr>
        <w:spacing w:after="120"/>
        <w:ind w:firstLine="284"/>
        <w:jc w:val="center"/>
        <w:rPr>
          <w:b/>
        </w:rPr>
      </w:pPr>
    </w:p>
    <w:p w:rsidR="00C10583" w:rsidRPr="00C47E6C" w:rsidRDefault="00C10583" w:rsidP="00C10583">
      <w:pPr>
        <w:spacing w:after="120"/>
        <w:ind w:firstLine="284"/>
        <w:jc w:val="center"/>
        <w:rPr>
          <w:b/>
          <w:sz w:val="24"/>
          <w:szCs w:val="24"/>
        </w:rPr>
      </w:pPr>
      <w:r w:rsidRPr="00C47E6C">
        <w:rPr>
          <w:b/>
          <w:sz w:val="24"/>
          <w:szCs w:val="24"/>
        </w:rPr>
        <w:t xml:space="preserve">Физика. </w:t>
      </w:r>
      <w:r w:rsidR="0069260E">
        <w:rPr>
          <w:b/>
          <w:sz w:val="24"/>
          <w:szCs w:val="24"/>
        </w:rPr>
        <w:t>8</w:t>
      </w:r>
      <w:r w:rsidRPr="00C47E6C">
        <w:rPr>
          <w:b/>
          <w:sz w:val="24"/>
          <w:szCs w:val="24"/>
        </w:rPr>
        <w:t xml:space="preserve"> класс, июнь 2013</w:t>
      </w:r>
    </w:p>
    <w:p w:rsidR="00C10583" w:rsidRPr="00C10583" w:rsidRDefault="00C10583" w:rsidP="00C10583">
      <w:pPr>
        <w:ind w:firstLine="284"/>
        <w:jc w:val="both"/>
        <w:rPr>
          <w:rFonts w:eastAsia="Calibri"/>
          <w:sz w:val="24"/>
          <w:szCs w:val="24"/>
        </w:rPr>
      </w:pPr>
      <w:r>
        <w:t xml:space="preserve">1. </w:t>
      </w:r>
      <w:r w:rsidRPr="00C10583">
        <w:rPr>
          <w:sz w:val="24"/>
          <w:szCs w:val="24"/>
        </w:rPr>
        <w:t>Теплоход проходит мимо наблюдателя за 1  минуту. Перемещаясь с той же скоростью по каналу длиной 600 м, теплоход проходит его за 3 минуты. С какой скоростью движется теплоход?</w:t>
      </w:r>
    </w:p>
    <w:p w:rsidR="00C10583" w:rsidRPr="00C10583" w:rsidRDefault="00C10583" w:rsidP="00C10583">
      <w:pPr>
        <w:ind w:firstLine="284"/>
        <w:jc w:val="both"/>
        <w:rPr>
          <w:sz w:val="24"/>
          <w:szCs w:val="24"/>
        </w:rPr>
      </w:pPr>
      <w:r w:rsidRPr="00C10583">
        <w:rPr>
          <w:sz w:val="24"/>
          <w:szCs w:val="24"/>
        </w:rPr>
        <w:t>2. Сигнальный буй объемом 0,6 м</w:t>
      </w:r>
      <w:r w:rsidRPr="00C10583">
        <w:rPr>
          <w:sz w:val="24"/>
          <w:szCs w:val="24"/>
          <w:vertAlign w:val="superscript"/>
        </w:rPr>
        <w:t>3</w:t>
      </w:r>
      <w:r w:rsidRPr="00C10583">
        <w:rPr>
          <w:sz w:val="24"/>
          <w:szCs w:val="24"/>
        </w:rPr>
        <w:t xml:space="preserve"> плавает в заливе. Во время прилива якорная цепь натянута и буй погружен в воду наполовину. Во время отлива цепь не натянута и буй погружен в воду на 20 % своего объема. С какой силой натянута цепь во время прилива?  Цепь считать невесомой.</w:t>
      </w:r>
    </w:p>
    <w:p w:rsidR="00C10583" w:rsidRPr="00C10583" w:rsidRDefault="00C10583" w:rsidP="00C10583">
      <w:pPr>
        <w:ind w:firstLine="284"/>
        <w:jc w:val="both"/>
        <w:rPr>
          <w:sz w:val="24"/>
          <w:szCs w:val="24"/>
        </w:rPr>
      </w:pPr>
      <w:r w:rsidRPr="00C10583">
        <w:rPr>
          <w:sz w:val="24"/>
          <w:szCs w:val="24"/>
        </w:rPr>
        <w:t xml:space="preserve">3. </w:t>
      </w:r>
      <w:r w:rsidRPr="00C10583">
        <w:rPr>
          <w:rFonts w:eastAsia="Calibri"/>
          <w:sz w:val="24"/>
          <w:szCs w:val="24"/>
        </w:rPr>
        <w:t>Кусок алюминия массой 561 г, нагретый до 200 </w:t>
      </w:r>
      <w:r w:rsidRPr="00C10583">
        <w:rPr>
          <w:rFonts w:eastAsia="Calibri"/>
          <w:sz w:val="24"/>
          <w:szCs w:val="24"/>
        </w:rPr>
        <w:sym w:font="Symbol" w:char="00B0"/>
      </w:r>
      <w:r w:rsidRPr="00C10583">
        <w:rPr>
          <w:rFonts w:eastAsia="Calibri"/>
          <w:sz w:val="24"/>
          <w:szCs w:val="24"/>
        </w:rPr>
        <w:t xml:space="preserve">С, погрузили в 400 г воды при 16 </w:t>
      </w:r>
      <w:r w:rsidRPr="00C10583">
        <w:rPr>
          <w:rFonts w:eastAsia="Calibri"/>
          <w:sz w:val="24"/>
          <w:szCs w:val="24"/>
        </w:rPr>
        <w:sym w:font="Symbol" w:char="00B0"/>
      </w:r>
      <w:r w:rsidRPr="00C10583">
        <w:rPr>
          <w:rFonts w:eastAsia="Calibri"/>
          <w:sz w:val="24"/>
          <w:szCs w:val="24"/>
        </w:rPr>
        <w:t xml:space="preserve">С. При этом часть воды испарилась, а оставшаяся часть нагрелась до 50 </w:t>
      </w:r>
      <w:r w:rsidRPr="00C10583">
        <w:rPr>
          <w:rFonts w:eastAsia="Calibri"/>
          <w:sz w:val="24"/>
          <w:szCs w:val="24"/>
        </w:rPr>
        <w:sym w:font="Symbol" w:char="00B0"/>
      </w:r>
      <w:r w:rsidRPr="00C10583">
        <w:rPr>
          <w:rFonts w:eastAsia="Calibri"/>
          <w:sz w:val="24"/>
          <w:szCs w:val="24"/>
        </w:rPr>
        <w:t>С. Определить массу испарившейся в</w:t>
      </w:r>
      <w:r w:rsidRPr="00C10583">
        <w:rPr>
          <w:rFonts w:eastAsia="Calibri"/>
          <w:sz w:val="24"/>
          <w:szCs w:val="24"/>
        </w:rPr>
        <w:t>о</w:t>
      </w:r>
      <w:r w:rsidRPr="00C10583">
        <w:rPr>
          <w:rFonts w:eastAsia="Calibri"/>
          <w:sz w:val="24"/>
          <w:szCs w:val="24"/>
        </w:rPr>
        <w:t xml:space="preserve">ды. </w:t>
      </w:r>
    </w:p>
    <w:p w:rsidR="00C10583" w:rsidRPr="00C10583" w:rsidRDefault="00154607" w:rsidP="00C10583">
      <w:pPr>
        <w:ind w:firstLine="284"/>
        <w:jc w:val="both"/>
        <w:rPr>
          <w:sz w:val="24"/>
          <w:szCs w:val="24"/>
        </w:rPr>
      </w:pPr>
      <w:r>
        <w:rPr>
          <w:noProof/>
          <w:sz w:val="24"/>
          <w:szCs w:val="24"/>
        </w:rPr>
        <w:pict>
          <v:group id="_x0000_s2006" editas="canvas" style="position:absolute;left:0;text-align:left;margin-left:434.65pt;margin-top:53.3pt;width:95.45pt;height:49.3pt;z-index:251722752" coordorigin="2771,7597" coordsize="1909,986">
            <o:lock v:ext="edit" aspectratio="t"/>
            <v:shape id="_x0000_s2007" type="#_x0000_t75" style="position:absolute;left:2771;top:7597;width:1909;height:986" o:preferrelative="f">
              <v:fill o:detectmouseclick="t"/>
              <v:path o:extrusionok="t" o:connecttype="none"/>
              <o:lock v:ext="edit" text="t"/>
            </v:shape>
            <v:rect id="_x0000_s2008" style="position:absolute;left:3220;top:7840;width:391;height:143" strokeweight="1pt"/>
            <v:rect id="_x0000_s2009" style="position:absolute;left:3220;top:8226;width:391;height:144" strokeweight="1pt"/>
            <v:rect id="_x0000_s2010" style="position:absolute;left:3931;top:8055;width:390;height:145" strokeweight="1pt"/>
            <v:shape id="_x0000_s2011" type="#_x0000_t32" style="position:absolute;left:3611;top:7912;width:149;height:0" o:connectortype="straight"/>
            <v:shape id="_x0000_s2012" type="#_x0000_t32" style="position:absolute;left:3071;top:7912;width:149;height:1" o:connectortype="straight"/>
            <v:shape id="_x0000_s2013" type="#_x0000_t32" style="position:absolute;left:3071;top:8290;width:149;height:1" o:connectortype="straight"/>
            <v:shape id="_x0000_s2014" type="#_x0000_t32" style="position:absolute;left:3611;top:8289;width:149;height:1" o:connectortype="straight"/>
            <v:shape id="_x0000_s2015" type="#_x0000_t32" style="position:absolute;left:3760;top:7913;width:0;height:378" o:connectortype="straight"/>
            <v:shape id="_x0000_s2016" type="#_x0000_t32" style="position:absolute;left:3071;top:7913;width:1;height:378" o:connectortype="straight"/>
            <v:shape id="_x0000_s2017" type="#_x0000_t32" style="position:absolute;left:3760;top:8110;width:149;height:1" o:connectortype="straight"/>
            <v:shape id="_x0000_s2018" type="#_x0000_t32" style="position:absolute;left:4321;top:8121;width:149;height:1" o:connectortype="straight"/>
            <v:shape id="_x0000_s2019" type="#_x0000_t32" style="position:absolute;left:2911;top:8112;width:149;height:1" o:connectortype="straight"/>
            <v:oval id="_x0000_s2020" style="position:absolute;left:4470;top:8080;width:71;height:71;flip:y"/>
            <v:oval id="_x0000_s2021" style="position:absolute;left:2830;top:8080;width:71;height:71;flip:y"/>
            <v:shape id="_x0000_s2022" type="#_x0000_t202" style="position:absolute;left:2771;top:7842;width:220;height:213" filled="f" stroked="f">
              <v:textbox inset="0,0,0,0">
                <w:txbxContent>
                  <w:p w:rsidR="00E17D4F" w:rsidRDefault="00E17D4F" w:rsidP="00C10583">
                    <w:r>
                      <w:t>А</w:t>
                    </w:r>
                  </w:p>
                </w:txbxContent>
              </v:textbox>
            </v:shape>
            <v:shape id="_x0000_s2023" type="#_x0000_t202" style="position:absolute;left:4460;top:7840;width:220;height:213" filled="f" stroked="f">
              <v:textbox inset="0,0,0,0">
                <w:txbxContent>
                  <w:p w:rsidR="00E17D4F" w:rsidRDefault="00E17D4F" w:rsidP="00C10583">
                    <w:r>
                      <w:t>В</w:t>
                    </w:r>
                  </w:p>
                </w:txbxContent>
              </v:textbox>
            </v:shape>
            <v:shape id="_x0000_s2024" type="#_x0000_t202" style="position:absolute;left:3330;top:7597;width:220;height:213" filled="f" stroked="f">
              <v:textbox inset="0,0,0,0">
                <w:txbxContent>
                  <w:p w:rsidR="00E17D4F" w:rsidRPr="00843477" w:rsidRDefault="00E17D4F" w:rsidP="00C10583">
                    <w:pPr>
                      <w:rPr>
                        <w:vertAlign w:val="subscript"/>
                        <w:lang w:val="en-US"/>
                      </w:rPr>
                    </w:pPr>
                    <w:r>
                      <w:rPr>
                        <w:lang w:val="en-US"/>
                      </w:rPr>
                      <w:t>R</w:t>
                    </w:r>
                    <w:r>
                      <w:rPr>
                        <w:vertAlign w:val="subscript"/>
                        <w:lang w:val="en-US"/>
                      </w:rPr>
                      <w:t>1</w:t>
                    </w:r>
                  </w:p>
                </w:txbxContent>
              </v:textbox>
            </v:shape>
            <v:shape id="_x0000_s2025" type="#_x0000_t202" style="position:absolute;left:3330;top:8370;width:220;height:213" filled="f" stroked="f">
              <v:textbox inset="0,0,0,0">
                <w:txbxContent>
                  <w:p w:rsidR="00E17D4F" w:rsidRPr="00843477" w:rsidRDefault="00E17D4F" w:rsidP="00C10583">
                    <w:pPr>
                      <w:rPr>
                        <w:vertAlign w:val="subscript"/>
                        <w:lang w:val="en-US"/>
                      </w:rPr>
                    </w:pPr>
                    <w:r>
                      <w:rPr>
                        <w:lang w:val="en-US"/>
                      </w:rPr>
                      <w:t>R</w:t>
                    </w:r>
                    <w:r>
                      <w:rPr>
                        <w:vertAlign w:val="subscript"/>
                        <w:lang w:val="en-US"/>
                      </w:rPr>
                      <w:t>2</w:t>
                    </w:r>
                  </w:p>
                </w:txbxContent>
              </v:textbox>
            </v:shape>
            <v:shape id="_x0000_s2026" type="#_x0000_t202" style="position:absolute;left:4039;top:7810;width:220;height:213" filled="f" stroked="f">
              <v:textbox inset="0,0,0,0">
                <w:txbxContent>
                  <w:p w:rsidR="00E17D4F" w:rsidRPr="00843477" w:rsidRDefault="00E17D4F" w:rsidP="00C10583">
                    <w:pPr>
                      <w:rPr>
                        <w:vertAlign w:val="subscript"/>
                        <w:lang w:val="en-US"/>
                      </w:rPr>
                    </w:pPr>
                    <w:r>
                      <w:rPr>
                        <w:lang w:val="en-US"/>
                      </w:rPr>
                      <w:t>R</w:t>
                    </w:r>
                    <w:r>
                      <w:rPr>
                        <w:vertAlign w:val="subscript"/>
                        <w:lang w:val="en-US"/>
                      </w:rPr>
                      <w:t>3</w:t>
                    </w:r>
                  </w:p>
                </w:txbxContent>
              </v:textbox>
            </v:shape>
            <w10:wrap type="square"/>
          </v:group>
        </w:pict>
      </w:r>
      <w:r w:rsidR="00C10583" w:rsidRPr="00C10583">
        <w:rPr>
          <w:sz w:val="24"/>
          <w:szCs w:val="24"/>
        </w:rPr>
        <w:t xml:space="preserve">4. Между точками А и В подключен резистор </w:t>
      </w:r>
      <w:r w:rsidR="00C10583" w:rsidRPr="00C10583">
        <w:rPr>
          <w:sz w:val="24"/>
          <w:szCs w:val="24"/>
          <w:lang w:val="en-US"/>
        </w:rPr>
        <w:t>R</w:t>
      </w:r>
      <w:r w:rsidR="00C10583" w:rsidRPr="00C10583">
        <w:rPr>
          <w:sz w:val="24"/>
          <w:szCs w:val="24"/>
          <w:vertAlign w:val="subscript"/>
        </w:rPr>
        <w:t>1</w:t>
      </w:r>
      <w:r w:rsidR="00C10583" w:rsidRPr="00C10583">
        <w:rPr>
          <w:sz w:val="24"/>
          <w:szCs w:val="24"/>
        </w:rPr>
        <w:t xml:space="preserve"> = 120 Ом и поддерживается постоянный ток. Е</w:t>
      </w:r>
      <w:r w:rsidR="00C10583" w:rsidRPr="00C10583">
        <w:rPr>
          <w:sz w:val="24"/>
          <w:szCs w:val="24"/>
        </w:rPr>
        <w:t>с</w:t>
      </w:r>
      <w:r w:rsidR="00C10583" w:rsidRPr="00C10583">
        <w:rPr>
          <w:sz w:val="24"/>
          <w:szCs w:val="24"/>
        </w:rPr>
        <w:t xml:space="preserve">ли параллельно </w:t>
      </w:r>
      <w:r w:rsidR="00C10583" w:rsidRPr="00C10583">
        <w:rPr>
          <w:sz w:val="24"/>
          <w:szCs w:val="24"/>
          <w:lang w:val="en-US"/>
        </w:rPr>
        <w:t>R</w:t>
      </w:r>
      <w:r w:rsidR="00C10583" w:rsidRPr="00C10583">
        <w:rPr>
          <w:sz w:val="24"/>
          <w:szCs w:val="24"/>
          <w:vertAlign w:val="subscript"/>
        </w:rPr>
        <w:t>1</w:t>
      </w:r>
      <w:r w:rsidR="00C10583" w:rsidRPr="00C10583">
        <w:rPr>
          <w:sz w:val="24"/>
          <w:szCs w:val="24"/>
        </w:rPr>
        <w:t xml:space="preserve"> подключить резистор сопротивлением </w:t>
      </w:r>
      <w:r w:rsidR="00C10583" w:rsidRPr="00C10583">
        <w:rPr>
          <w:sz w:val="24"/>
          <w:szCs w:val="24"/>
          <w:lang w:val="en-US"/>
        </w:rPr>
        <w:t>R</w:t>
      </w:r>
      <w:r w:rsidR="00C10583" w:rsidRPr="00C10583">
        <w:rPr>
          <w:sz w:val="24"/>
          <w:szCs w:val="24"/>
          <w:vertAlign w:val="subscript"/>
        </w:rPr>
        <w:t>2</w:t>
      </w:r>
      <w:r w:rsidR="00C10583" w:rsidRPr="00C10583">
        <w:rPr>
          <w:sz w:val="24"/>
          <w:szCs w:val="24"/>
        </w:rPr>
        <w:t xml:space="preserve"> , то сила тока в первом резисторе уменьшится в 6 раз. Какое сопротивление </w:t>
      </w:r>
      <w:r w:rsidR="00C10583" w:rsidRPr="00C10583">
        <w:rPr>
          <w:sz w:val="24"/>
          <w:szCs w:val="24"/>
          <w:lang w:val="en-US"/>
        </w:rPr>
        <w:t>R</w:t>
      </w:r>
      <w:r w:rsidR="00C10583" w:rsidRPr="00C10583">
        <w:rPr>
          <w:sz w:val="24"/>
          <w:szCs w:val="24"/>
          <w:vertAlign w:val="subscript"/>
        </w:rPr>
        <w:t>3</w:t>
      </w:r>
      <w:r w:rsidR="00C10583" w:rsidRPr="00C10583">
        <w:rPr>
          <w:sz w:val="24"/>
          <w:szCs w:val="24"/>
        </w:rPr>
        <w:t xml:space="preserve"> должен иметь резистор, включённый последовательно с образовавшимся разветвлением, чтобы общее сопротивление осталось без изм</w:t>
      </w:r>
      <w:r w:rsidR="00C10583" w:rsidRPr="00C10583">
        <w:rPr>
          <w:sz w:val="24"/>
          <w:szCs w:val="24"/>
        </w:rPr>
        <w:t>е</w:t>
      </w:r>
      <w:r w:rsidR="00C10583" w:rsidRPr="00C10583">
        <w:rPr>
          <w:sz w:val="24"/>
          <w:szCs w:val="24"/>
        </w:rPr>
        <w:t>нения?</w:t>
      </w:r>
    </w:p>
    <w:p w:rsidR="00C10583" w:rsidRPr="00C10583" w:rsidRDefault="00C10583" w:rsidP="00C10583">
      <w:pPr>
        <w:ind w:firstLine="284"/>
        <w:jc w:val="both"/>
        <w:rPr>
          <w:sz w:val="24"/>
          <w:szCs w:val="24"/>
        </w:rPr>
      </w:pPr>
      <w:r w:rsidRPr="00C10583">
        <w:rPr>
          <w:sz w:val="24"/>
          <w:szCs w:val="24"/>
        </w:rPr>
        <w:t xml:space="preserve">5. Схема состоит из трёх резисторов, сопротивления которых </w:t>
      </w:r>
      <w:r w:rsidRPr="00C10583">
        <w:rPr>
          <w:i/>
          <w:iCs/>
          <w:sz w:val="24"/>
          <w:szCs w:val="24"/>
        </w:rPr>
        <w:t>R</w:t>
      </w:r>
      <w:r w:rsidRPr="00C10583">
        <w:rPr>
          <w:sz w:val="24"/>
          <w:szCs w:val="24"/>
          <w:vertAlign w:val="subscript"/>
        </w:rPr>
        <w:t>2</w:t>
      </w:r>
      <w:r w:rsidRPr="00C10583">
        <w:rPr>
          <w:sz w:val="24"/>
          <w:szCs w:val="24"/>
        </w:rPr>
        <w:t xml:space="preserve"> = </w:t>
      </w:r>
      <w:r w:rsidRPr="00C10583">
        <w:rPr>
          <w:i/>
          <w:iCs/>
          <w:sz w:val="24"/>
          <w:szCs w:val="24"/>
        </w:rPr>
        <w:t>R</w:t>
      </w:r>
      <w:r w:rsidRPr="00C10583">
        <w:rPr>
          <w:sz w:val="24"/>
          <w:szCs w:val="24"/>
          <w:vertAlign w:val="subscript"/>
        </w:rPr>
        <w:t>3</w:t>
      </w:r>
      <w:r w:rsidRPr="00C10583">
        <w:rPr>
          <w:sz w:val="24"/>
          <w:szCs w:val="24"/>
        </w:rPr>
        <w:t xml:space="preserve"> = </w:t>
      </w:r>
      <w:r w:rsidRPr="00C10583">
        <w:rPr>
          <w:i/>
          <w:iCs/>
          <w:sz w:val="24"/>
          <w:szCs w:val="24"/>
        </w:rPr>
        <w:t>R</w:t>
      </w:r>
      <w:r w:rsidRPr="00C10583">
        <w:rPr>
          <w:sz w:val="24"/>
          <w:szCs w:val="24"/>
        </w:rPr>
        <w:t xml:space="preserve">, </w:t>
      </w:r>
      <w:r w:rsidRPr="00C10583">
        <w:rPr>
          <w:i/>
          <w:iCs/>
          <w:sz w:val="24"/>
          <w:szCs w:val="24"/>
        </w:rPr>
        <w:t>R</w:t>
      </w:r>
      <w:r w:rsidRPr="00C10583">
        <w:rPr>
          <w:sz w:val="24"/>
          <w:szCs w:val="24"/>
          <w:vertAlign w:val="subscript"/>
        </w:rPr>
        <w:t>1</w:t>
      </w:r>
      <w:r w:rsidRPr="00C10583">
        <w:rPr>
          <w:sz w:val="24"/>
          <w:szCs w:val="24"/>
        </w:rPr>
        <w:t xml:space="preserve"> = 3</w:t>
      </w:r>
      <w:r w:rsidRPr="00C10583">
        <w:rPr>
          <w:i/>
          <w:iCs/>
          <w:sz w:val="24"/>
          <w:szCs w:val="24"/>
        </w:rPr>
        <w:t>R</w:t>
      </w:r>
      <w:r w:rsidRPr="00C10583">
        <w:rPr>
          <w:sz w:val="24"/>
          <w:szCs w:val="24"/>
        </w:rPr>
        <w:t xml:space="preserve">. Эти элементы соединены так, как показано на рисунке. Схема подключена к клеммам А и В, между которыми поддерживается постоянное напряжение. Какое количество теплоты выделится в резисторе </w:t>
      </w:r>
      <w:r w:rsidRPr="00C10583">
        <w:rPr>
          <w:i/>
          <w:iCs/>
          <w:sz w:val="24"/>
          <w:szCs w:val="24"/>
        </w:rPr>
        <w:t>R</w:t>
      </w:r>
      <w:r w:rsidRPr="00C10583">
        <w:rPr>
          <w:sz w:val="24"/>
          <w:szCs w:val="24"/>
          <w:vertAlign w:val="subscript"/>
        </w:rPr>
        <w:t>1</w:t>
      </w:r>
      <w:r w:rsidRPr="00C10583">
        <w:rPr>
          <w:sz w:val="24"/>
          <w:szCs w:val="24"/>
        </w:rPr>
        <w:t xml:space="preserve"> за 1 минуту, если за 15 секунд в резисторе </w:t>
      </w:r>
      <w:r w:rsidRPr="00C10583">
        <w:rPr>
          <w:i/>
          <w:iCs/>
          <w:sz w:val="24"/>
          <w:szCs w:val="24"/>
        </w:rPr>
        <w:t>R</w:t>
      </w:r>
      <w:r w:rsidRPr="00C10583">
        <w:rPr>
          <w:sz w:val="24"/>
          <w:szCs w:val="24"/>
          <w:vertAlign w:val="subscript"/>
        </w:rPr>
        <w:t>3</w:t>
      </w:r>
      <w:r w:rsidRPr="00C10583">
        <w:rPr>
          <w:sz w:val="24"/>
          <w:szCs w:val="24"/>
        </w:rPr>
        <w:t xml:space="preserve"> выдел</w:t>
      </w:r>
      <w:r w:rsidRPr="00C10583">
        <w:rPr>
          <w:sz w:val="24"/>
          <w:szCs w:val="24"/>
        </w:rPr>
        <w:t>я</w:t>
      </w:r>
      <w:r w:rsidRPr="00C10583">
        <w:rPr>
          <w:sz w:val="24"/>
          <w:szCs w:val="24"/>
        </w:rPr>
        <w:t>ется 160 Дж теплоты?</w:t>
      </w:r>
    </w:p>
    <w:p w:rsidR="00C10583" w:rsidRDefault="00C10583" w:rsidP="00C10583">
      <w:pPr>
        <w:ind w:firstLine="284"/>
        <w:jc w:val="both"/>
        <w:rPr>
          <w:rFonts w:eastAsia="Calibri"/>
        </w:rPr>
      </w:pPr>
    </w:p>
    <w:p w:rsidR="007101A4" w:rsidRDefault="007101A4" w:rsidP="00C47E6C">
      <w:pPr>
        <w:jc w:val="center"/>
        <w:rPr>
          <w:b/>
          <w:sz w:val="24"/>
          <w:szCs w:val="24"/>
        </w:rPr>
      </w:pPr>
    </w:p>
    <w:p w:rsidR="007101A4" w:rsidRDefault="007101A4" w:rsidP="00C47E6C">
      <w:pPr>
        <w:jc w:val="center"/>
        <w:rPr>
          <w:b/>
          <w:sz w:val="24"/>
          <w:szCs w:val="24"/>
        </w:rPr>
      </w:pPr>
    </w:p>
    <w:p w:rsidR="007101A4" w:rsidRDefault="007101A4" w:rsidP="00C47E6C">
      <w:pPr>
        <w:jc w:val="center"/>
        <w:rPr>
          <w:b/>
          <w:sz w:val="24"/>
          <w:szCs w:val="24"/>
        </w:rPr>
      </w:pPr>
    </w:p>
    <w:p w:rsidR="007101A4" w:rsidRDefault="007101A4" w:rsidP="00C47E6C">
      <w:pPr>
        <w:jc w:val="center"/>
        <w:rPr>
          <w:b/>
          <w:sz w:val="24"/>
          <w:szCs w:val="24"/>
        </w:rPr>
      </w:pPr>
    </w:p>
    <w:p w:rsidR="00C47E6C" w:rsidRPr="00C47E6C" w:rsidRDefault="00C47E6C" w:rsidP="00C47E6C">
      <w:pPr>
        <w:jc w:val="center"/>
        <w:rPr>
          <w:b/>
          <w:sz w:val="24"/>
          <w:szCs w:val="24"/>
        </w:rPr>
      </w:pPr>
      <w:r w:rsidRPr="00C47E6C">
        <w:rPr>
          <w:b/>
          <w:sz w:val="24"/>
          <w:szCs w:val="24"/>
        </w:rPr>
        <w:lastRenderedPageBreak/>
        <w:t>Физико-математическая олимпиада (март 2014 г.)</w:t>
      </w:r>
    </w:p>
    <w:p w:rsidR="0069260E" w:rsidRDefault="0069260E" w:rsidP="00C47E6C">
      <w:pPr>
        <w:jc w:val="center"/>
        <w:rPr>
          <w:b/>
          <w:sz w:val="24"/>
          <w:szCs w:val="24"/>
        </w:rPr>
      </w:pPr>
    </w:p>
    <w:p w:rsidR="00C47E6C" w:rsidRPr="00C47E6C" w:rsidRDefault="00C47E6C" w:rsidP="00C47E6C">
      <w:pPr>
        <w:jc w:val="center"/>
        <w:rPr>
          <w:b/>
          <w:sz w:val="24"/>
          <w:szCs w:val="24"/>
        </w:rPr>
      </w:pPr>
      <w:r w:rsidRPr="00C47E6C">
        <w:rPr>
          <w:b/>
          <w:sz w:val="24"/>
          <w:szCs w:val="24"/>
        </w:rPr>
        <w:t>8 класс</w:t>
      </w:r>
    </w:p>
    <w:p w:rsidR="00C47E6C" w:rsidRPr="00C47E6C" w:rsidRDefault="00C47E6C" w:rsidP="00C47E6C">
      <w:pPr>
        <w:jc w:val="center"/>
        <w:rPr>
          <w:b/>
          <w:sz w:val="24"/>
          <w:szCs w:val="24"/>
        </w:rPr>
      </w:pPr>
    </w:p>
    <w:p w:rsidR="00C47E6C" w:rsidRPr="00C47E6C" w:rsidRDefault="00C47E6C" w:rsidP="00C47E6C">
      <w:pPr>
        <w:jc w:val="both"/>
        <w:rPr>
          <w:color w:val="000000"/>
          <w:sz w:val="24"/>
          <w:szCs w:val="24"/>
          <w:shd w:val="clear" w:color="auto" w:fill="FFFFFF"/>
        </w:rPr>
      </w:pPr>
      <w:r w:rsidRPr="00270891">
        <w:rPr>
          <w:color w:val="000000"/>
          <w:shd w:val="clear" w:color="auto" w:fill="FFFFFF"/>
        </w:rPr>
        <w:t>1</w:t>
      </w:r>
      <w:r w:rsidRPr="00C47E6C">
        <w:rPr>
          <w:color w:val="000000"/>
          <w:sz w:val="24"/>
          <w:szCs w:val="24"/>
          <w:shd w:val="clear" w:color="auto" w:fill="FFFFFF"/>
        </w:rPr>
        <w:t>.  Поезд-экспресс Москва-Дубна прошел за время t</w:t>
      </w:r>
      <w:r w:rsidRPr="00C47E6C">
        <w:rPr>
          <w:color w:val="000000"/>
          <w:sz w:val="24"/>
          <w:szCs w:val="24"/>
          <w:shd w:val="clear" w:color="auto" w:fill="FFFFFF"/>
          <w:vertAlign w:val="subscript"/>
        </w:rPr>
        <w:t>1</w:t>
      </w:r>
      <w:r w:rsidRPr="00C47E6C">
        <w:rPr>
          <w:color w:val="000000"/>
          <w:sz w:val="24"/>
          <w:szCs w:val="24"/>
          <w:shd w:val="clear" w:color="auto" w:fill="FFFFFF"/>
        </w:rPr>
        <w:t xml:space="preserve"> = 9 c мимо встречной электрички, двигавшейся с такой же скоростью и имевшей в два раза большую длину. За какое время t</w:t>
      </w:r>
      <w:r w:rsidRPr="00C47E6C">
        <w:rPr>
          <w:color w:val="000000"/>
          <w:sz w:val="24"/>
          <w:szCs w:val="24"/>
          <w:shd w:val="clear" w:color="auto" w:fill="FFFFFF"/>
          <w:vertAlign w:val="subscript"/>
        </w:rPr>
        <w:t>2</w:t>
      </w:r>
      <w:r w:rsidRPr="00C47E6C">
        <w:rPr>
          <w:color w:val="000000"/>
          <w:sz w:val="24"/>
          <w:szCs w:val="24"/>
          <w:shd w:val="clear" w:color="auto" w:fill="FFFFFF"/>
        </w:rPr>
        <w:t xml:space="preserve"> экспресс пройдет мимо встречного пассажирского поезда, который в два раза длиннее электрички и едет в два раза быстрее?</w:t>
      </w: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Примечание. Время движения одного поезда мимо другого - это промежуток времени от момента, когда поравнялись их "головы", до момента, когда поравнялись их "хвосты".</w:t>
      </w:r>
    </w:p>
    <w:p w:rsidR="00C47E6C" w:rsidRPr="00C47E6C" w:rsidRDefault="00C47E6C" w:rsidP="00C47E6C">
      <w:pPr>
        <w:jc w:val="both"/>
        <w:rPr>
          <w:color w:val="000000"/>
          <w:sz w:val="24"/>
          <w:szCs w:val="24"/>
          <w:shd w:val="clear" w:color="auto" w:fill="FFFFFF"/>
        </w:rPr>
      </w:pP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2.   В цилиндрическом сосуде диаметром </w:t>
      </w:r>
      <w:r w:rsidRPr="00C47E6C">
        <w:rPr>
          <w:bCs/>
          <w:color w:val="000000"/>
          <w:sz w:val="24"/>
          <w:szCs w:val="24"/>
          <w:shd w:val="clear" w:color="auto" w:fill="FFFFFF"/>
        </w:rPr>
        <w:t>50 см</w:t>
      </w:r>
      <w:r w:rsidRPr="00C47E6C">
        <w:rPr>
          <w:color w:val="000000"/>
          <w:sz w:val="24"/>
          <w:szCs w:val="24"/>
          <w:shd w:val="clear" w:color="auto" w:fill="FFFFFF"/>
        </w:rPr>
        <w:t> плавает льдина объёмом </w:t>
      </w:r>
      <w:r w:rsidRPr="00C47E6C">
        <w:rPr>
          <w:bCs/>
          <w:color w:val="000000"/>
          <w:sz w:val="24"/>
          <w:szCs w:val="24"/>
          <w:shd w:val="clear" w:color="auto" w:fill="FFFFFF"/>
        </w:rPr>
        <w:t>12 дм</w:t>
      </w:r>
      <w:r w:rsidRPr="00C47E6C">
        <w:rPr>
          <w:color w:val="000000"/>
          <w:sz w:val="24"/>
          <w:szCs w:val="24"/>
          <w:shd w:val="clear" w:color="auto" w:fill="FFFFFF"/>
          <w:vertAlign w:val="superscript"/>
        </w:rPr>
        <w:t>3</w:t>
      </w:r>
      <w:r w:rsidRPr="00C47E6C">
        <w:rPr>
          <w:color w:val="000000"/>
          <w:sz w:val="24"/>
          <w:szCs w:val="24"/>
          <w:shd w:val="clear" w:color="auto" w:fill="FFFFFF"/>
        </w:rPr>
        <w:t>. В льдинку вмёрз стальной шарик объёмом </w:t>
      </w:r>
      <w:r w:rsidRPr="00C47E6C">
        <w:rPr>
          <w:bCs/>
          <w:color w:val="000000"/>
          <w:sz w:val="24"/>
          <w:szCs w:val="24"/>
          <w:shd w:val="clear" w:color="auto" w:fill="FFFFFF"/>
        </w:rPr>
        <w:t>50 см</w:t>
      </w:r>
      <w:r w:rsidRPr="00C47E6C">
        <w:rPr>
          <w:color w:val="000000"/>
          <w:sz w:val="24"/>
          <w:szCs w:val="24"/>
          <w:shd w:val="clear" w:color="auto" w:fill="FFFFFF"/>
          <w:vertAlign w:val="superscript"/>
        </w:rPr>
        <w:t>3</w:t>
      </w:r>
      <w:r w:rsidRPr="00C47E6C">
        <w:rPr>
          <w:color w:val="000000"/>
          <w:sz w:val="24"/>
          <w:szCs w:val="24"/>
          <w:shd w:val="clear" w:color="auto" w:fill="FFFFFF"/>
        </w:rPr>
        <w:t>. На сколько изменится уровень воды в сосуде, если лёд растает?</w:t>
      </w: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Плотности: воды – 1000 кг/м</w:t>
      </w:r>
      <w:r w:rsidRPr="00C47E6C">
        <w:rPr>
          <w:color w:val="000000"/>
          <w:sz w:val="24"/>
          <w:szCs w:val="24"/>
          <w:shd w:val="clear" w:color="auto" w:fill="FFFFFF"/>
          <w:vertAlign w:val="superscript"/>
        </w:rPr>
        <w:t>3</w:t>
      </w:r>
      <w:r w:rsidRPr="00C47E6C">
        <w:rPr>
          <w:color w:val="000000"/>
          <w:sz w:val="24"/>
          <w:szCs w:val="24"/>
          <w:shd w:val="clear" w:color="auto" w:fill="FFFFFF"/>
        </w:rPr>
        <w:t>, льда – 900 кг/м</w:t>
      </w:r>
      <w:r w:rsidRPr="00C47E6C">
        <w:rPr>
          <w:color w:val="000000"/>
          <w:sz w:val="24"/>
          <w:szCs w:val="24"/>
          <w:shd w:val="clear" w:color="auto" w:fill="FFFFFF"/>
          <w:vertAlign w:val="superscript"/>
        </w:rPr>
        <w:t>3</w:t>
      </w:r>
      <w:r w:rsidRPr="00C47E6C">
        <w:rPr>
          <w:color w:val="000000"/>
          <w:sz w:val="24"/>
          <w:szCs w:val="24"/>
          <w:shd w:val="clear" w:color="auto" w:fill="FFFFFF"/>
        </w:rPr>
        <w:t>,  стали – 7800 кг/м</w:t>
      </w:r>
      <w:r w:rsidRPr="00C47E6C">
        <w:rPr>
          <w:color w:val="000000"/>
          <w:sz w:val="24"/>
          <w:szCs w:val="24"/>
          <w:shd w:val="clear" w:color="auto" w:fill="FFFFFF"/>
          <w:vertAlign w:val="superscript"/>
        </w:rPr>
        <w:t>3</w:t>
      </w:r>
      <w:r w:rsidRPr="00C47E6C">
        <w:rPr>
          <w:color w:val="000000"/>
          <w:sz w:val="24"/>
          <w:szCs w:val="24"/>
          <w:shd w:val="clear" w:color="auto" w:fill="FFFFFF"/>
        </w:rPr>
        <w:t>.</w:t>
      </w:r>
    </w:p>
    <w:p w:rsidR="00C47E6C" w:rsidRPr="00C47E6C" w:rsidRDefault="00C47E6C" w:rsidP="00C47E6C">
      <w:pPr>
        <w:jc w:val="both"/>
        <w:rPr>
          <w:color w:val="000000"/>
          <w:sz w:val="24"/>
          <w:szCs w:val="24"/>
          <w:shd w:val="clear" w:color="auto" w:fill="FFFFFF"/>
        </w:rPr>
      </w:pP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3.  В калориметр, содержащий воду при </w:t>
      </w:r>
      <w:r w:rsidRPr="00C47E6C">
        <w:rPr>
          <w:bCs/>
          <w:color w:val="000000"/>
          <w:sz w:val="24"/>
          <w:szCs w:val="24"/>
          <w:shd w:val="clear" w:color="auto" w:fill="FFFFFF"/>
        </w:rPr>
        <w:t>50 °С</w:t>
      </w:r>
      <w:r w:rsidRPr="00C47E6C">
        <w:rPr>
          <w:color w:val="000000"/>
          <w:sz w:val="24"/>
          <w:szCs w:val="24"/>
          <w:shd w:val="clear" w:color="auto" w:fill="FFFFFF"/>
        </w:rPr>
        <w:t>, опустили </w:t>
      </w:r>
      <w:r w:rsidRPr="00C47E6C">
        <w:rPr>
          <w:bCs/>
          <w:color w:val="000000"/>
          <w:sz w:val="24"/>
          <w:szCs w:val="24"/>
          <w:shd w:val="clear" w:color="auto" w:fill="FFFFFF"/>
        </w:rPr>
        <w:t>40 г</w:t>
      </w:r>
      <w:r w:rsidRPr="00C47E6C">
        <w:rPr>
          <w:color w:val="000000"/>
          <w:sz w:val="24"/>
          <w:szCs w:val="24"/>
          <w:shd w:val="clear" w:color="auto" w:fill="FFFFFF"/>
        </w:rPr>
        <w:t> льда при температуре </w:t>
      </w:r>
      <w:r w:rsidRPr="00C47E6C">
        <w:rPr>
          <w:bCs/>
          <w:color w:val="000000"/>
          <w:sz w:val="24"/>
          <w:szCs w:val="24"/>
          <w:shd w:val="clear" w:color="auto" w:fill="FFFFFF"/>
        </w:rPr>
        <w:t>−10 °С</w:t>
      </w:r>
      <w:r w:rsidRPr="00C47E6C">
        <w:rPr>
          <w:color w:val="000000"/>
          <w:sz w:val="24"/>
          <w:szCs w:val="24"/>
          <w:shd w:val="clear" w:color="auto" w:fill="FFFFFF"/>
        </w:rPr>
        <w:t>, после уравновешивания температур в колориметре осталось </w:t>
      </w:r>
      <w:r w:rsidRPr="00C47E6C">
        <w:rPr>
          <w:bCs/>
          <w:color w:val="000000"/>
          <w:sz w:val="24"/>
          <w:szCs w:val="24"/>
          <w:shd w:val="clear" w:color="auto" w:fill="FFFFFF"/>
        </w:rPr>
        <w:t>19 г</w:t>
      </w:r>
      <w:r w:rsidRPr="00C47E6C">
        <w:rPr>
          <w:color w:val="000000"/>
          <w:sz w:val="24"/>
          <w:szCs w:val="24"/>
          <w:shd w:val="clear" w:color="auto" w:fill="FFFFFF"/>
        </w:rPr>
        <w:t> льда. Сколько воды было в калориметре до начала опыта?</w:t>
      </w: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Удельные теплоёмкости:  воды – 4200 Дж/кг·</w:t>
      </w:r>
      <w:r w:rsidRPr="00C47E6C">
        <w:rPr>
          <w:color w:val="000000"/>
          <w:sz w:val="24"/>
          <w:szCs w:val="24"/>
          <w:shd w:val="clear" w:color="auto" w:fill="FFFFFF"/>
          <w:vertAlign w:val="superscript"/>
        </w:rPr>
        <w:t>0</w:t>
      </w:r>
      <w:r w:rsidRPr="00C47E6C">
        <w:rPr>
          <w:color w:val="000000"/>
          <w:sz w:val="24"/>
          <w:szCs w:val="24"/>
          <w:shd w:val="clear" w:color="auto" w:fill="FFFFFF"/>
        </w:rPr>
        <w:t>С, льда – 2100 Дж/кг·</w:t>
      </w:r>
      <w:r w:rsidRPr="00C47E6C">
        <w:rPr>
          <w:color w:val="000000"/>
          <w:sz w:val="24"/>
          <w:szCs w:val="24"/>
          <w:shd w:val="clear" w:color="auto" w:fill="FFFFFF"/>
          <w:vertAlign w:val="superscript"/>
        </w:rPr>
        <w:t>0</w:t>
      </w:r>
      <w:r w:rsidRPr="00C47E6C">
        <w:rPr>
          <w:color w:val="000000"/>
          <w:sz w:val="24"/>
          <w:szCs w:val="24"/>
          <w:shd w:val="clear" w:color="auto" w:fill="FFFFFF"/>
        </w:rPr>
        <w:t>С.</w:t>
      </w: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Удельная теплота плавления льда – 3,3 · 10</w:t>
      </w:r>
      <w:r w:rsidRPr="00C47E6C">
        <w:rPr>
          <w:color w:val="000000"/>
          <w:sz w:val="24"/>
          <w:szCs w:val="24"/>
          <w:shd w:val="clear" w:color="auto" w:fill="FFFFFF"/>
          <w:vertAlign w:val="superscript"/>
        </w:rPr>
        <w:t>5</w:t>
      </w:r>
      <w:r w:rsidRPr="00C47E6C">
        <w:rPr>
          <w:color w:val="000000"/>
          <w:sz w:val="24"/>
          <w:szCs w:val="24"/>
          <w:shd w:val="clear" w:color="auto" w:fill="FFFFFF"/>
        </w:rPr>
        <w:t xml:space="preserve"> Дж/кг </w:t>
      </w:r>
    </w:p>
    <w:p w:rsidR="00C10583" w:rsidRDefault="00C10583" w:rsidP="00113E56">
      <w:pPr>
        <w:ind w:firstLine="426"/>
        <w:jc w:val="both"/>
        <w:rPr>
          <w:sz w:val="22"/>
          <w:szCs w:val="22"/>
        </w:rPr>
      </w:pPr>
    </w:p>
    <w:p w:rsidR="00C47E6C" w:rsidRDefault="00C47E6C" w:rsidP="00113E56">
      <w:pPr>
        <w:ind w:firstLine="426"/>
        <w:jc w:val="both"/>
        <w:rPr>
          <w:sz w:val="22"/>
          <w:szCs w:val="22"/>
        </w:rPr>
      </w:pPr>
    </w:p>
    <w:p w:rsidR="00C47E6C" w:rsidRDefault="00C47E6C" w:rsidP="00113E56">
      <w:pPr>
        <w:ind w:firstLine="426"/>
        <w:jc w:val="both"/>
        <w:rPr>
          <w:sz w:val="22"/>
          <w:szCs w:val="22"/>
        </w:rPr>
      </w:pPr>
    </w:p>
    <w:p w:rsidR="008D727F" w:rsidRDefault="008D727F" w:rsidP="008D727F">
      <w:pPr>
        <w:spacing w:after="120"/>
        <w:jc w:val="center"/>
        <w:rPr>
          <w:b/>
          <w:sz w:val="24"/>
        </w:rPr>
      </w:pPr>
      <w:r w:rsidRPr="008D727F">
        <w:rPr>
          <w:b/>
          <w:sz w:val="24"/>
        </w:rPr>
        <w:t>8 класс, май 2014</w:t>
      </w:r>
    </w:p>
    <w:p w:rsidR="008D727F" w:rsidRPr="008D727F" w:rsidRDefault="008D727F" w:rsidP="008D727F">
      <w:pPr>
        <w:spacing w:after="120"/>
        <w:jc w:val="center"/>
        <w:rPr>
          <w:b/>
          <w:sz w:val="24"/>
        </w:rPr>
      </w:pPr>
    </w:p>
    <w:p w:rsidR="008D727F" w:rsidRPr="008D727F" w:rsidRDefault="008D727F" w:rsidP="008D727F">
      <w:pPr>
        <w:tabs>
          <w:tab w:val="left" w:pos="284"/>
        </w:tabs>
        <w:spacing w:after="120" w:line="276" w:lineRule="auto"/>
        <w:jc w:val="both"/>
        <w:rPr>
          <w:sz w:val="24"/>
        </w:rPr>
      </w:pPr>
      <w:r>
        <w:rPr>
          <w:sz w:val="24"/>
        </w:rPr>
        <w:t xml:space="preserve">1. </w:t>
      </w:r>
      <w:r w:rsidRPr="008D727F">
        <w:rPr>
          <w:sz w:val="24"/>
        </w:rPr>
        <w:t>Пешеход первую четверть всего пути прошел со скоростью вдвое большей средней скорости на всем пути, вторую четверть – со скоростью вдвое меньшей этой средней скорости, а остаток пути – со скоростью 3 км/ч. Найти среднюю скорость.</w:t>
      </w:r>
    </w:p>
    <w:p w:rsidR="008D727F" w:rsidRPr="008D727F" w:rsidRDefault="008D727F" w:rsidP="008D727F">
      <w:pPr>
        <w:tabs>
          <w:tab w:val="left" w:pos="284"/>
        </w:tabs>
        <w:jc w:val="both"/>
        <w:rPr>
          <w:sz w:val="24"/>
        </w:rPr>
      </w:pPr>
      <w:r>
        <w:rPr>
          <w:sz w:val="24"/>
        </w:rPr>
        <w:t xml:space="preserve">2. </w:t>
      </w:r>
      <w:r w:rsidRPr="008D727F">
        <w:rPr>
          <w:sz w:val="24"/>
        </w:rPr>
        <w:t xml:space="preserve">Сплошной пробковый шар плавает в сосуде с водой, погрузившись ровно наполовину. Если к нему прикрепить медную деталь массой </w:t>
      </w:r>
      <w:r w:rsidRPr="008D727F">
        <w:rPr>
          <w:sz w:val="24"/>
          <w:lang w:val="en-US"/>
        </w:rPr>
        <w:t>m</w:t>
      </w:r>
      <w:r w:rsidRPr="008D727F">
        <w:rPr>
          <w:sz w:val="24"/>
        </w:rPr>
        <w:t xml:space="preserve"> = 50 г, то он полностью уйдёт под воду, не касаясь при этом стенок и дна сосуда. Определите массу пробкового шара. Плотность воды ρ</w:t>
      </w:r>
      <w:r w:rsidRPr="008D727F">
        <w:rPr>
          <w:sz w:val="24"/>
          <w:vertAlign w:val="subscript"/>
        </w:rPr>
        <w:t>в</w:t>
      </w:r>
      <w:r w:rsidRPr="008D727F">
        <w:rPr>
          <w:sz w:val="24"/>
        </w:rPr>
        <w:t xml:space="preserve"> = 1000 кг/м</w:t>
      </w:r>
      <w:r w:rsidRPr="008D727F">
        <w:rPr>
          <w:sz w:val="24"/>
          <w:vertAlign w:val="superscript"/>
        </w:rPr>
        <w:t>3</w:t>
      </w:r>
      <w:r w:rsidRPr="008D727F">
        <w:rPr>
          <w:sz w:val="24"/>
        </w:rPr>
        <w:t>, плотность меди ρ</w:t>
      </w:r>
      <w:r w:rsidRPr="008D727F">
        <w:rPr>
          <w:sz w:val="24"/>
          <w:vertAlign w:val="subscript"/>
        </w:rPr>
        <w:t>м</w:t>
      </w:r>
      <w:r w:rsidRPr="008D727F">
        <w:rPr>
          <w:sz w:val="24"/>
        </w:rPr>
        <w:t xml:space="preserve"> = 8900 кг/м</w:t>
      </w:r>
      <w:r w:rsidRPr="008D727F">
        <w:rPr>
          <w:sz w:val="24"/>
          <w:vertAlign w:val="superscript"/>
        </w:rPr>
        <w:t>3</w:t>
      </w:r>
      <w:r w:rsidRPr="008D727F">
        <w:rPr>
          <w:sz w:val="24"/>
        </w:rPr>
        <w:t>.</w:t>
      </w:r>
    </w:p>
    <w:p w:rsidR="008D727F" w:rsidRPr="008D727F" w:rsidRDefault="008D727F" w:rsidP="0056053B">
      <w:pPr>
        <w:tabs>
          <w:tab w:val="left" w:pos="284"/>
        </w:tabs>
        <w:jc w:val="both"/>
        <w:rPr>
          <w:sz w:val="24"/>
        </w:rPr>
      </w:pPr>
      <w:r>
        <w:rPr>
          <w:sz w:val="24"/>
        </w:rPr>
        <w:t xml:space="preserve">3. </w:t>
      </w:r>
      <w:r w:rsidRPr="008D727F">
        <w:rPr>
          <w:sz w:val="24"/>
        </w:rPr>
        <w:t xml:space="preserve">На нагреватель поставили открытый сосуд с водой. Через 40 минут после закипания воды в сосуд добавили массу воды, равную массе выкипевшей воды. Вода закипела вновь через 3 минуты. Найти начальную температуру добавленной воды. Теплоемкостью сосуда пренебречь.  </w:t>
      </w:r>
    </w:p>
    <w:p w:rsidR="008D727F" w:rsidRDefault="008D727F" w:rsidP="0056053B">
      <w:pPr>
        <w:jc w:val="both"/>
        <w:rPr>
          <w:sz w:val="24"/>
          <w:szCs w:val="24"/>
        </w:rPr>
      </w:pPr>
      <w:r>
        <w:rPr>
          <w:sz w:val="24"/>
          <w:szCs w:val="24"/>
        </w:rPr>
        <w:t>(</w:t>
      </w:r>
      <w:r w:rsidRPr="00642E19">
        <w:rPr>
          <w:sz w:val="24"/>
          <w:szCs w:val="24"/>
        </w:rPr>
        <w:t>удельная теплоёмкость воды 4200 Дж/кг∙°С, удельная теплота парообразования 2,3· 10</w:t>
      </w:r>
      <w:r w:rsidRPr="00642E19">
        <w:rPr>
          <w:sz w:val="24"/>
          <w:szCs w:val="24"/>
          <w:vertAlign w:val="superscript"/>
        </w:rPr>
        <w:t>6</w:t>
      </w:r>
      <w:r w:rsidRPr="00642E19">
        <w:rPr>
          <w:sz w:val="24"/>
          <w:szCs w:val="24"/>
        </w:rPr>
        <w:t xml:space="preserve"> Дж/кг.</w:t>
      </w:r>
      <w:r>
        <w:rPr>
          <w:sz w:val="24"/>
          <w:szCs w:val="24"/>
        </w:rPr>
        <w:t>)</w:t>
      </w:r>
    </w:p>
    <w:p w:rsidR="008D727F" w:rsidRPr="00642E19" w:rsidRDefault="008D727F" w:rsidP="0056053B">
      <w:pPr>
        <w:jc w:val="both"/>
        <w:rPr>
          <w:sz w:val="24"/>
          <w:szCs w:val="24"/>
        </w:rPr>
      </w:pPr>
    </w:p>
    <w:p w:rsidR="008D727F" w:rsidRDefault="00154607" w:rsidP="0056053B">
      <w:pPr>
        <w:tabs>
          <w:tab w:val="left" w:pos="284"/>
        </w:tabs>
        <w:jc w:val="both"/>
        <w:rPr>
          <w:sz w:val="24"/>
        </w:rPr>
      </w:pPr>
      <w:r w:rsidRPr="00154607">
        <w:rPr>
          <w:noProof/>
          <w:lang w:eastAsia="en-US"/>
        </w:rPr>
        <w:pict>
          <v:shape id="_x0000_s2035" type="#_x0000_t75" style="position:absolute;left:0;text-align:left;margin-left:430.5pt;margin-top:8.45pt;width:99.25pt;height:103.65pt;z-index:251732992">
            <v:imagedata r:id="rId22" o:title=""/>
            <w10:wrap type="square"/>
          </v:shape>
          <o:OLEObject Type="Embed" ProgID="CorelDRAW.Graphic.13" ShapeID="_x0000_s2035" DrawAspect="Content" ObjectID="_1484296772" r:id="rId23"/>
        </w:pict>
      </w:r>
      <w:r w:rsidR="008D727F">
        <w:rPr>
          <w:sz w:val="24"/>
        </w:rPr>
        <w:t xml:space="preserve">4. </w:t>
      </w:r>
      <w:r w:rsidR="008D727F" w:rsidRPr="008D727F">
        <w:rPr>
          <w:sz w:val="24"/>
        </w:rPr>
        <w:t>Из куска однородной проволоки сопротивлением 54 Ом сделан квадрат с ди</w:t>
      </w:r>
      <w:r w:rsidR="008D727F" w:rsidRPr="008D727F">
        <w:rPr>
          <w:sz w:val="24"/>
        </w:rPr>
        <w:t>а</w:t>
      </w:r>
      <w:r w:rsidR="008D727F" w:rsidRPr="008D727F">
        <w:rPr>
          <w:sz w:val="24"/>
        </w:rPr>
        <w:t>гональю. Квадрат подсоединили вершинами, соединенными диагональю к исто</w:t>
      </w:r>
      <w:r w:rsidR="008D727F" w:rsidRPr="008D727F">
        <w:rPr>
          <w:sz w:val="24"/>
        </w:rPr>
        <w:t>ч</w:t>
      </w:r>
      <w:r w:rsidR="008D727F" w:rsidRPr="008D727F">
        <w:rPr>
          <w:sz w:val="24"/>
        </w:rPr>
        <w:t>нику напряжения 28 В. Найти ток в диагонали и в каждой стороне квадрата. Принять</w:t>
      </w:r>
      <w:r w:rsidR="008D727F" w:rsidRPr="00104969">
        <w:rPr>
          <w:position w:val="-8"/>
        </w:rPr>
        <w:object w:dxaOrig="960" w:dyaOrig="360">
          <v:shape id="_x0000_i1027" type="#_x0000_t75" style="width:48pt;height:18pt" o:ole="">
            <v:imagedata r:id="rId24" o:title=""/>
          </v:shape>
          <o:OLEObject Type="Embed" ProgID="Equation.DSMT4" ShapeID="_x0000_i1027" DrawAspect="Content" ObjectID="_1484296765" r:id="rId25"/>
        </w:object>
      </w:r>
      <w:r w:rsidR="008D727F" w:rsidRPr="008D727F">
        <w:rPr>
          <w:sz w:val="24"/>
        </w:rPr>
        <w:t xml:space="preserve"> </w:t>
      </w:r>
    </w:p>
    <w:p w:rsidR="008D727F" w:rsidRPr="008D727F" w:rsidRDefault="008D727F" w:rsidP="0056053B">
      <w:pPr>
        <w:tabs>
          <w:tab w:val="left" w:pos="284"/>
        </w:tabs>
        <w:jc w:val="both"/>
        <w:rPr>
          <w:sz w:val="24"/>
        </w:rPr>
      </w:pPr>
    </w:p>
    <w:p w:rsidR="008D727F" w:rsidRPr="008D727F" w:rsidRDefault="008D727F" w:rsidP="0056053B">
      <w:pPr>
        <w:tabs>
          <w:tab w:val="left" w:pos="284"/>
        </w:tabs>
        <w:jc w:val="both"/>
        <w:rPr>
          <w:sz w:val="24"/>
        </w:rPr>
      </w:pPr>
      <w:r>
        <w:rPr>
          <w:sz w:val="24"/>
        </w:rPr>
        <w:t xml:space="preserve">5. </w:t>
      </w:r>
      <w:r w:rsidRPr="008D727F">
        <w:rPr>
          <w:sz w:val="24"/>
        </w:rPr>
        <w:t xml:space="preserve">В схеме четыре резистора с одинаковым сопротивлением. Если напряжение сети равно 10 В, то на резисторе </w:t>
      </w:r>
      <w:r w:rsidRPr="00104969">
        <w:rPr>
          <w:position w:val="-12"/>
        </w:rPr>
        <w:object w:dxaOrig="260" w:dyaOrig="360">
          <v:shape id="_x0000_i1028" type="#_x0000_t75" style="width:12.75pt;height:18pt" o:ole="">
            <v:imagedata r:id="rId26" o:title=""/>
          </v:shape>
          <o:OLEObject Type="Embed" ProgID="Equation.DSMT4" ShapeID="_x0000_i1028" DrawAspect="Content" ObjectID="_1484296766" r:id="rId27"/>
        </w:object>
      </w:r>
      <w:r w:rsidRPr="008D727F">
        <w:rPr>
          <w:sz w:val="24"/>
        </w:rPr>
        <w:t xml:space="preserve">выделяется мощность </w:t>
      </w:r>
      <w:r w:rsidRPr="00104969">
        <w:rPr>
          <w:position w:val="-12"/>
        </w:rPr>
        <w:object w:dxaOrig="1060" w:dyaOrig="360">
          <v:shape id="_x0000_i1029" type="#_x0000_t75" style="width:53.25pt;height:18pt" o:ole="">
            <v:imagedata r:id="rId28" o:title=""/>
          </v:shape>
          <o:OLEObject Type="Embed" ProgID="Equation.DSMT4" ShapeID="_x0000_i1029" DrawAspect="Content" ObjectID="_1484296767" r:id="rId29"/>
        </w:object>
      </w:r>
      <w:r w:rsidRPr="008D727F">
        <w:rPr>
          <w:sz w:val="24"/>
        </w:rPr>
        <w:t>. Найти мо</w:t>
      </w:r>
      <w:r w:rsidRPr="008D727F">
        <w:rPr>
          <w:sz w:val="24"/>
        </w:rPr>
        <w:t>щ</w:t>
      </w:r>
      <w:r w:rsidRPr="008D727F">
        <w:rPr>
          <w:sz w:val="24"/>
        </w:rPr>
        <w:t xml:space="preserve">ности, выделяемые во всех остальных резисторах. </w:t>
      </w:r>
    </w:p>
    <w:p w:rsidR="008D727F" w:rsidRDefault="008D727F" w:rsidP="008D727F">
      <w:pPr>
        <w:ind w:left="425"/>
        <w:jc w:val="both"/>
        <w:rPr>
          <w:sz w:val="24"/>
          <w:szCs w:val="24"/>
        </w:rPr>
      </w:pPr>
    </w:p>
    <w:p w:rsidR="00C47E6C" w:rsidRPr="00C47E6C" w:rsidRDefault="00C47E6C" w:rsidP="00C47E6C">
      <w:pPr>
        <w:spacing w:after="120"/>
        <w:ind w:firstLine="284"/>
        <w:jc w:val="center"/>
        <w:rPr>
          <w:b/>
          <w:sz w:val="24"/>
          <w:szCs w:val="24"/>
        </w:rPr>
      </w:pPr>
      <w:r w:rsidRPr="00C47E6C">
        <w:rPr>
          <w:b/>
          <w:sz w:val="24"/>
          <w:szCs w:val="24"/>
        </w:rPr>
        <w:t xml:space="preserve">Физика. </w:t>
      </w:r>
      <w:r>
        <w:rPr>
          <w:b/>
          <w:sz w:val="24"/>
          <w:szCs w:val="24"/>
        </w:rPr>
        <w:t>8</w:t>
      </w:r>
      <w:r w:rsidRPr="00C47E6C">
        <w:rPr>
          <w:b/>
          <w:sz w:val="24"/>
          <w:szCs w:val="24"/>
        </w:rPr>
        <w:t xml:space="preserve"> класс, июнь 201</w:t>
      </w:r>
      <w:r>
        <w:rPr>
          <w:b/>
          <w:sz w:val="24"/>
          <w:szCs w:val="24"/>
        </w:rPr>
        <w:t>4</w:t>
      </w:r>
    </w:p>
    <w:p w:rsidR="00C47E6C" w:rsidRDefault="00C47E6C" w:rsidP="00C47E6C">
      <w:pPr>
        <w:ind w:firstLine="426"/>
        <w:jc w:val="both"/>
        <w:rPr>
          <w:sz w:val="22"/>
          <w:szCs w:val="22"/>
        </w:rPr>
      </w:pPr>
    </w:p>
    <w:p w:rsidR="00C47E6C" w:rsidRPr="00105227" w:rsidRDefault="00C47E6C" w:rsidP="00C47E6C">
      <w:pPr>
        <w:spacing w:after="120"/>
        <w:jc w:val="both"/>
        <w:rPr>
          <w:sz w:val="24"/>
          <w:szCs w:val="24"/>
        </w:rPr>
      </w:pPr>
      <w:r>
        <w:rPr>
          <w:sz w:val="24"/>
          <w:szCs w:val="24"/>
        </w:rPr>
        <w:t>1. Из пунктов А и В</w:t>
      </w:r>
      <w:r w:rsidRPr="00105227">
        <w:rPr>
          <w:sz w:val="24"/>
          <w:szCs w:val="24"/>
        </w:rPr>
        <w:t xml:space="preserve"> </w:t>
      </w:r>
      <w:r>
        <w:rPr>
          <w:sz w:val="24"/>
          <w:szCs w:val="24"/>
        </w:rPr>
        <w:t>навстречу друг другу одновременно выехали две машины. В пункте</w:t>
      </w:r>
      <w:r w:rsidRPr="00C47E6C">
        <w:rPr>
          <w:sz w:val="24"/>
          <w:szCs w:val="24"/>
        </w:rPr>
        <w:t xml:space="preserve">  </w:t>
      </w:r>
      <w:r>
        <w:rPr>
          <w:sz w:val="24"/>
          <w:szCs w:val="24"/>
        </w:rPr>
        <w:t xml:space="preserve"> С они встретились. Первая машина прибыла в пункт В через 4 часа после встречи. Вторая машина прибыла в пункт А через 1 час после встречи. Определить скорость второй машины, если скорость первой 5</w:t>
      </w:r>
      <w:r w:rsidRPr="00105227">
        <w:rPr>
          <w:sz w:val="24"/>
          <w:szCs w:val="24"/>
        </w:rPr>
        <w:t xml:space="preserve">0 км/ч. </w:t>
      </w:r>
    </w:p>
    <w:p w:rsidR="00C47E6C" w:rsidRPr="00F278F1" w:rsidRDefault="00154607" w:rsidP="00C47E6C">
      <w:pPr>
        <w:spacing w:after="120"/>
        <w:jc w:val="both"/>
        <w:rPr>
          <w:sz w:val="24"/>
          <w:szCs w:val="24"/>
        </w:rPr>
      </w:pPr>
      <w:r w:rsidRPr="00154607">
        <w:rPr>
          <w:noProof/>
        </w:rPr>
        <w:lastRenderedPageBreak/>
        <w:pict>
          <v:shape id="_x0000_s2034" type="#_x0000_t75" style="position:absolute;left:0;text-align:left;margin-left:446.9pt;margin-top:33.95pt;width:82.85pt;height:74.35pt;z-index:251730944">
            <v:imagedata r:id="rId30" o:title=""/>
            <w10:wrap type="square"/>
          </v:shape>
          <o:OLEObject Type="Embed" ProgID="CorelDRAW.Graphic.13" ShapeID="_x0000_s2034" DrawAspect="Content" ObjectID="_1484296773" r:id="rId31"/>
        </w:pict>
      </w:r>
      <w:r w:rsidR="00C47E6C" w:rsidRPr="00F278F1">
        <w:rPr>
          <w:sz w:val="24"/>
          <w:szCs w:val="24"/>
        </w:rPr>
        <w:t xml:space="preserve">2.В воде плавает плоская льдина площадью </w:t>
      </w:r>
      <w:smartTag w:uri="urn:schemas-microsoft-com:office:smarttags" w:element="metricconverter">
        <w:smartTagPr>
          <w:attr w:name="ProductID" w:val="2 м2"/>
        </w:smartTagPr>
        <w:r w:rsidR="00C47E6C" w:rsidRPr="00F278F1">
          <w:rPr>
            <w:sz w:val="24"/>
            <w:szCs w:val="24"/>
          </w:rPr>
          <w:t>2 м</w:t>
        </w:r>
        <w:r w:rsidR="00C47E6C" w:rsidRPr="00F278F1">
          <w:rPr>
            <w:sz w:val="24"/>
            <w:szCs w:val="24"/>
            <w:vertAlign w:val="superscript"/>
          </w:rPr>
          <w:t>2</w:t>
        </w:r>
      </w:smartTag>
      <w:r w:rsidR="00C47E6C" w:rsidRPr="00F278F1">
        <w:rPr>
          <w:sz w:val="24"/>
          <w:szCs w:val="24"/>
        </w:rPr>
        <w:t xml:space="preserve">. Когда на нее встал человек массой </w:t>
      </w:r>
      <w:smartTag w:uri="urn:schemas-microsoft-com:office:smarttags" w:element="metricconverter">
        <w:smartTagPr>
          <w:attr w:name="ProductID" w:val="70 кг"/>
        </w:smartTagPr>
        <w:r w:rsidR="00C47E6C" w:rsidRPr="00F278F1">
          <w:rPr>
            <w:sz w:val="24"/>
            <w:szCs w:val="24"/>
          </w:rPr>
          <w:t>70 кг</w:t>
        </w:r>
      </w:smartTag>
      <w:r w:rsidR="00C47E6C" w:rsidRPr="00F278F1">
        <w:rPr>
          <w:sz w:val="24"/>
          <w:szCs w:val="24"/>
        </w:rPr>
        <w:t>, высота верхнего края льдины над поверхностью воды уменьшилась в два раза. Найти толщину льдины. Плотность льда равна 900 кг/м</w:t>
      </w:r>
      <w:r w:rsidR="00C47E6C" w:rsidRPr="00F278F1">
        <w:rPr>
          <w:sz w:val="24"/>
          <w:szCs w:val="24"/>
          <w:vertAlign w:val="superscript"/>
        </w:rPr>
        <w:t>3</w:t>
      </w:r>
      <w:r w:rsidR="00C47E6C" w:rsidRPr="00F278F1">
        <w:rPr>
          <w:sz w:val="24"/>
          <w:szCs w:val="24"/>
        </w:rPr>
        <w:t xml:space="preserve">.  </w:t>
      </w:r>
    </w:p>
    <w:p w:rsidR="00C47E6C" w:rsidRPr="00105227" w:rsidRDefault="00C47E6C" w:rsidP="00C47E6C">
      <w:pPr>
        <w:tabs>
          <w:tab w:val="num" w:pos="993"/>
        </w:tabs>
        <w:spacing w:after="120"/>
        <w:jc w:val="both"/>
        <w:rPr>
          <w:sz w:val="24"/>
          <w:szCs w:val="24"/>
        </w:rPr>
      </w:pPr>
      <w:r w:rsidRPr="00105227">
        <w:rPr>
          <w:sz w:val="24"/>
          <w:szCs w:val="24"/>
        </w:rPr>
        <w:t xml:space="preserve">3.В сосуд налита горячая вода при  </w:t>
      </w:r>
      <w:r w:rsidRPr="00105227">
        <w:rPr>
          <w:position w:val="-6"/>
          <w:sz w:val="24"/>
          <w:szCs w:val="24"/>
        </w:rPr>
        <w:object w:dxaOrig="580" w:dyaOrig="320">
          <v:shape id="_x0000_i1030" type="#_x0000_t75" style="width:29.25pt;height:15.75pt" o:ole="">
            <v:imagedata r:id="rId32" o:title=""/>
          </v:shape>
          <o:OLEObject Type="Embed" ProgID="Equation.DSMT4" ShapeID="_x0000_i1030" DrawAspect="Content" ObjectID="_1484296768" r:id="rId33"/>
        </w:object>
      </w:r>
      <w:r w:rsidRPr="00105227">
        <w:rPr>
          <w:sz w:val="24"/>
          <w:szCs w:val="24"/>
        </w:rPr>
        <w:t xml:space="preserve"> и  холодная вода при </w:t>
      </w:r>
      <w:r w:rsidRPr="00105227">
        <w:rPr>
          <w:position w:val="-6"/>
          <w:sz w:val="24"/>
          <w:szCs w:val="24"/>
        </w:rPr>
        <w:object w:dxaOrig="560" w:dyaOrig="320">
          <v:shape id="_x0000_i1031" type="#_x0000_t75" style="width:27.75pt;height:15.75pt" o:ole="">
            <v:imagedata r:id="rId34" o:title=""/>
          </v:shape>
          <o:OLEObject Type="Embed" ProgID="Equation.DSMT4" ShapeID="_x0000_i1031" DrawAspect="Content" ObjectID="_1484296769" r:id="rId35"/>
        </w:object>
      </w:r>
      <w:r w:rsidRPr="00105227">
        <w:rPr>
          <w:sz w:val="24"/>
          <w:szCs w:val="24"/>
        </w:rPr>
        <w:t xml:space="preserve"> К. Определить отношение массы холодной воды к массе горячей, если температура смеси стала </w:t>
      </w:r>
      <w:r w:rsidRPr="00105227">
        <w:rPr>
          <w:position w:val="-6"/>
          <w:sz w:val="24"/>
          <w:szCs w:val="24"/>
        </w:rPr>
        <w:object w:dxaOrig="560" w:dyaOrig="320">
          <v:shape id="_x0000_i1032" type="#_x0000_t75" style="width:27.75pt;height:15.75pt" o:ole="">
            <v:imagedata r:id="rId36" o:title=""/>
          </v:shape>
          <o:OLEObject Type="Embed" ProgID="Equation.DSMT4" ShapeID="_x0000_i1032" DrawAspect="Content" ObjectID="_1484296770" r:id="rId37"/>
        </w:object>
      </w:r>
      <w:r w:rsidRPr="00105227">
        <w:rPr>
          <w:sz w:val="24"/>
          <w:szCs w:val="24"/>
        </w:rPr>
        <w:t xml:space="preserve">. </w:t>
      </w:r>
    </w:p>
    <w:p w:rsidR="00C47E6C" w:rsidRPr="00105227" w:rsidRDefault="00154607" w:rsidP="00C47E6C">
      <w:pPr>
        <w:tabs>
          <w:tab w:val="num" w:pos="993"/>
        </w:tabs>
        <w:spacing w:after="120"/>
        <w:jc w:val="both"/>
        <w:rPr>
          <w:sz w:val="24"/>
          <w:szCs w:val="24"/>
        </w:rPr>
      </w:pPr>
      <w:r>
        <w:rPr>
          <w:noProof/>
          <w:sz w:val="24"/>
          <w:szCs w:val="24"/>
        </w:rPr>
        <w:pict>
          <v:shape id="_x0000_s2033" type="#_x0000_t75" style="position:absolute;left:0;text-align:left;margin-left:461.95pt;margin-top:19.8pt;width:67.8pt;height:55.75pt;z-index:251729920" wrapcoords="6501 508 839 1271 0 2033 0 19821 1678 20838 6501 21092 14260 21092 19293 20838 21181 19567 21390 12960 20342 12706 13631 12706 20551 10419 20971 8640 21181 6353 21390 2033 20551 1525 14260 508 6501 508">
            <v:imagedata r:id="rId38" o:title=""/>
            <w10:wrap type="tight"/>
          </v:shape>
          <o:OLEObject Type="Embed" ProgID="CorelDRAW.Graphic.13" ShapeID="_x0000_s2033" DrawAspect="Content" ObjectID="_1484296774" r:id="rId39"/>
        </w:pict>
      </w:r>
      <w:r w:rsidR="00C47E6C" w:rsidRPr="00105227">
        <w:rPr>
          <w:sz w:val="24"/>
          <w:szCs w:val="24"/>
        </w:rPr>
        <w:t xml:space="preserve">4.В схеме напряжение источника </w:t>
      </w:r>
      <w:r w:rsidR="00C47E6C" w:rsidRPr="00C4235D">
        <w:rPr>
          <w:i/>
          <w:sz w:val="24"/>
          <w:szCs w:val="24"/>
        </w:rPr>
        <w:t>U</w:t>
      </w:r>
      <w:r w:rsidR="00C47E6C" w:rsidRPr="00105227">
        <w:rPr>
          <w:sz w:val="24"/>
          <w:szCs w:val="24"/>
        </w:rPr>
        <w:t xml:space="preserve"> = 12 В, сопротивление </w:t>
      </w:r>
      <w:r w:rsidR="00C47E6C" w:rsidRPr="00C4235D">
        <w:rPr>
          <w:i/>
          <w:sz w:val="24"/>
          <w:szCs w:val="24"/>
          <w:lang w:val="en-US"/>
        </w:rPr>
        <w:t>R</w:t>
      </w:r>
      <w:r w:rsidR="00C47E6C" w:rsidRPr="00C4235D">
        <w:rPr>
          <w:sz w:val="24"/>
          <w:szCs w:val="24"/>
          <w:vertAlign w:val="subscript"/>
        </w:rPr>
        <w:t>1</w:t>
      </w:r>
      <w:r w:rsidR="00C47E6C" w:rsidRPr="00105227">
        <w:rPr>
          <w:sz w:val="24"/>
          <w:szCs w:val="24"/>
        </w:rPr>
        <w:t xml:space="preserve"> =  0,6 Ом. Амперметр показывает 2 А. Определить величину сопротивления </w:t>
      </w:r>
      <w:r w:rsidR="00C47E6C" w:rsidRPr="00C4235D">
        <w:rPr>
          <w:i/>
          <w:sz w:val="24"/>
          <w:szCs w:val="24"/>
          <w:lang w:val="en-US"/>
        </w:rPr>
        <w:t>R</w:t>
      </w:r>
      <w:r w:rsidR="00C47E6C" w:rsidRPr="00C4235D">
        <w:rPr>
          <w:sz w:val="24"/>
          <w:szCs w:val="24"/>
          <w:vertAlign w:val="subscript"/>
        </w:rPr>
        <w:t>2</w:t>
      </w:r>
      <w:r w:rsidR="00C47E6C" w:rsidRPr="00105227">
        <w:rPr>
          <w:sz w:val="24"/>
          <w:szCs w:val="24"/>
        </w:rPr>
        <w:t xml:space="preserve">.  Сопротивлением амперметра пренебречь. </w:t>
      </w:r>
    </w:p>
    <w:p w:rsidR="00C47E6C" w:rsidRPr="00105227" w:rsidRDefault="00C47E6C" w:rsidP="00C47E6C">
      <w:pPr>
        <w:spacing w:after="120"/>
        <w:jc w:val="both"/>
        <w:rPr>
          <w:sz w:val="24"/>
          <w:szCs w:val="24"/>
        </w:rPr>
      </w:pPr>
      <w:r w:rsidRPr="00105227">
        <w:rPr>
          <w:sz w:val="24"/>
          <w:szCs w:val="24"/>
        </w:rPr>
        <w:t xml:space="preserve">5.При переключении ключа из положения 1 в положение 2 мощность, выделяемая на сопротивлении </w:t>
      </w:r>
      <w:r w:rsidRPr="00C4235D">
        <w:rPr>
          <w:i/>
          <w:sz w:val="24"/>
          <w:szCs w:val="24"/>
        </w:rPr>
        <w:t>R</w:t>
      </w:r>
      <w:r w:rsidRPr="00105227">
        <w:rPr>
          <w:sz w:val="24"/>
          <w:szCs w:val="24"/>
        </w:rPr>
        <w:t xml:space="preserve">, уменьшается в 25 раз. Чему равно сопротивление </w:t>
      </w:r>
      <w:r w:rsidRPr="00C4235D">
        <w:rPr>
          <w:i/>
          <w:sz w:val="24"/>
          <w:szCs w:val="24"/>
        </w:rPr>
        <w:t>R</w:t>
      </w:r>
      <w:r w:rsidRPr="00105227">
        <w:rPr>
          <w:sz w:val="24"/>
          <w:szCs w:val="24"/>
        </w:rPr>
        <w:t xml:space="preserve">, если </w:t>
      </w:r>
      <w:r w:rsidRPr="00C4235D">
        <w:rPr>
          <w:i/>
          <w:sz w:val="24"/>
          <w:szCs w:val="24"/>
          <w:lang w:val="en-US"/>
        </w:rPr>
        <w:t>R</w:t>
      </w:r>
      <w:r w:rsidRPr="00105227">
        <w:rPr>
          <w:sz w:val="24"/>
          <w:szCs w:val="24"/>
          <w:vertAlign w:val="subscript"/>
        </w:rPr>
        <w:t>1</w:t>
      </w:r>
      <w:r w:rsidRPr="00105227">
        <w:rPr>
          <w:sz w:val="24"/>
          <w:szCs w:val="24"/>
        </w:rPr>
        <w:t xml:space="preserve"> = 1 Ом, </w:t>
      </w:r>
      <w:r w:rsidRPr="00C4235D">
        <w:rPr>
          <w:i/>
          <w:sz w:val="24"/>
          <w:szCs w:val="24"/>
          <w:lang w:val="en-US"/>
        </w:rPr>
        <w:t>R</w:t>
      </w:r>
      <w:r w:rsidRPr="00105227">
        <w:rPr>
          <w:sz w:val="24"/>
          <w:szCs w:val="24"/>
          <w:vertAlign w:val="subscript"/>
        </w:rPr>
        <w:t>2</w:t>
      </w:r>
      <w:r w:rsidRPr="00105227">
        <w:rPr>
          <w:sz w:val="24"/>
          <w:szCs w:val="24"/>
        </w:rPr>
        <w:t xml:space="preserve"> = 9 Ом? </w:t>
      </w:r>
    </w:p>
    <w:p w:rsidR="00C47E6C" w:rsidRDefault="00C47E6C" w:rsidP="00113E56">
      <w:pPr>
        <w:ind w:firstLine="426"/>
        <w:jc w:val="both"/>
        <w:rPr>
          <w:sz w:val="22"/>
          <w:szCs w:val="22"/>
        </w:rPr>
      </w:pPr>
    </w:p>
    <w:p w:rsidR="00A7335E" w:rsidRDefault="00A7335E" w:rsidP="00A7335E">
      <w:pPr>
        <w:ind w:firstLine="284"/>
        <w:jc w:val="center"/>
        <w:rPr>
          <w:b/>
          <w:sz w:val="24"/>
          <w:szCs w:val="24"/>
        </w:rPr>
      </w:pPr>
      <w:r w:rsidRPr="00A7335E">
        <w:rPr>
          <w:b/>
          <w:sz w:val="24"/>
          <w:szCs w:val="24"/>
        </w:rPr>
        <w:t>Задачи для олимпиады. Физика</w:t>
      </w:r>
      <w:r w:rsidR="00046E1E">
        <w:rPr>
          <w:b/>
          <w:sz w:val="24"/>
          <w:szCs w:val="24"/>
        </w:rPr>
        <w:t xml:space="preserve">  </w:t>
      </w:r>
      <w:r w:rsidRPr="00A7335E">
        <w:rPr>
          <w:b/>
          <w:sz w:val="24"/>
          <w:szCs w:val="24"/>
        </w:rPr>
        <w:t>8 класс</w:t>
      </w:r>
      <w:r>
        <w:rPr>
          <w:b/>
          <w:sz w:val="24"/>
          <w:szCs w:val="24"/>
        </w:rPr>
        <w:t xml:space="preserve"> (март 2015)</w:t>
      </w:r>
    </w:p>
    <w:p w:rsidR="0056053B" w:rsidRPr="00A7335E" w:rsidRDefault="0056053B" w:rsidP="00A7335E">
      <w:pPr>
        <w:ind w:firstLine="284"/>
        <w:jc w:val="center"/>
        <w:rPr>
          <w:b/>
          <w:sz w:val="24"/>
          <w:szCs w:val="24"/>
        </w:rPr>
      </w:pPr>
    </w:p>
    <w:p w:rsidR="00A7335E" w:rsidRDefault="00154607" w:rsidP="00A7335E">
      <w:pPr>
        <w:ind w:firstLine="284"/>
        <w:jc w:val="both"/>
        <w:rPr>
          <w:sz w:val="24"/>
          <w:szCs w:val="24"/>
        </w:rPr>
      </w:pPr>
      <w:r w:rsidRPr="00154607">
        <w:rPr>
          <w:noProof/>
        </w:rPr>
        <w:pict>
          <v:group id="_x0000_s17418" style="position:absolute;left:0;text-align:left;margin-left:401.25pt;margin-top:6.05pt;width:121.7pt;height:51.55pt;z-index:251738112" coordorigin="2256,9805" coordsize="3324,1355">
            <v:shape id="_x0000_s17419" style="position:absolute;left:2340;top:10182;width:3179;height:212" coordsize="3180,212" path="m,186v399,,798,,1068,c1338,186,1506,212,1620,186,1734,160,1644,60,1752,30,1860,,2030,10,2268,6v238,-4,760,4,912,e" filled="f" strokeweight="2pt">
              <v:path arrowok="t"/>
            </v:shape>
            <v:shape id="_x0000_s17420" style="position:absolute;left:2340;top:10734;width:3179;height:212;flip:y;mso-position-horizontal:absolute;mso-position-vertical:absolute" coordsize="3180,212" path="m,186v399,,798,,1068,c1338,186,1506,212,1620,186,1734,160,1644,60,1752,30,1860,,2030,10,2268,6v238,-4,760,4,912,e" filled="f" strokeweight="2pt">
              <v:path arrowok="t"/>
            </v:shape>
            <v:line id="_x0000_s17421" style="position:absolute" from="2616,10560" to="3415,10561">
              <v:stroke endarrow="block"/>
            </v:line>
            <v:group id="_x0000_s17422" style="position:absolute;left:2256;top:9997;width:288;height:323" coordorigin="2256,9997" coordsize="288,323">
              <v:rect id="_x0000_s17423" style="position:absolute;left:2304;top:10128;width:192;height:19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7424" type="#_x0000_t5" style="position:absolute;left:2256;top:9997;width:288;height:143"/>
              <v:rect id="_x0000_s17425" style="position:absolute;left:2364;top:10164;width:95;height:119"/>
            </v:group>
            <v:group id="_x0000_s17426" style="position:absolute;left:3720;top:10777;width:288;height:323" coordorigin="2256,9997" coordsize="288,323">
              <v:rect id="_x0000_s17427" style="position:absolute;left:2304;top:10128;width:192;height:192"/>
              <v:shape id="_x0000_s17428" type="#_x0000_t5" style="position:absolute;left:2256;top:9997;width:288;height:143"/>
              <v:rect id="_x0000_s17429" style="position:absolute;left:2364;top:10164;width:95;height:119"/>
            </v:group>
            <v:group id="_x0000_s17430" style="position:absolute;left:5292;top:9805;width:288;height:323" coordorigin="2256,9997" coordsize="288,323">
              <v:rect id="_x0000_s17431" style="position:absolute;left:2304;top:10128;width:192;height:192"/>
              <v:shape id="_x0000_s17432" type="#_x0000_t5" style="position:absolute;left:2256;top:9997;width:288;height:143"/>
              <v:rect id="_x0000_s17433" style="position:absolute;left:2364;top:10164;width:95;height:119"/>
            </v:group>
            <v:shape id="_x0000_s17434" type="#_x0000_t202" style="position:absolute;left:2580;top:10104;width:330;height:324" filled="f" stroked="f">
              <v:textbox style="mso-next-textbox:#_x0000_s17434" inset="0,0,0,0">
                <w:txbxContent>
                  <w:p w:rsidR="00E17D4F" w:rsidRDefault="00E17D4F" w:rsidP="00A7335E">
                    <w:r>
                      <w:t>А</w:t>
                    </w:r>
                  </w:p>
                </w:txbxContent>
              </v:textbox>
            </v:shape>
            <v:shape id="_x0000_s17435" type="#_x0000_t202" style="position:absolute;left:3528;top:10836;width:330;height:324" filled="f" stroked="f">
              <v:textbox style="mso-next-textbox:#_x0000_s17435" inset="0,0,0,0">
                <w:txbxContent>
                  <w:p w:rsidR="00E17D4F" w:rsidRDefault="00E17D4F" w:rsidP="00A7335E">
                    <w:r>
                      <w:t>В</w:t>
                    </w:r>
                  </w:p>
                </w:txbxContent>
              </v:textbox>
            </v:shape>
            <v:shape id="_x0000_s17436" type="#_x0000_t202" style="position:absolute;left:5064;top:9912;width:330;height:324" filled="f" stroked="f">
              <v:textbox style="mso-next-textbox:#_x0000_s17436" inset="0,0,0,0">
                <w:txbxContent>
                  <w:p w:rsidR="00E17D4F" w:rsidRDefault="00E17D4F" w:rsidP="00A7335E">
                    <w:r>
                      <w:t>С</w:t>
                    </w:r>
                  </w:p>
                </w:txbxContent>
              </v:textbox>
            </v:shape>
            <v:line id="_x0000_s17437" style="position:absolute" from="4776,10548" to="5172,10549">
              <v:stroke endarrow="block"/>
            </v:line>
            <v:shape id="_x0000_s17438" style="position:absolute;left:5435;top:10188;width:73;height:768" coordsize="73,768" path="m73,hdc56,155,,212,61,396,57,448,55,500,49,552v-2,13,-12,23,-12,36c37,656,61,705,61,768e" filled="f">
              <v:path arrowok="t"/>
            </v:shape>
            <v:shape id="_x0000_s17439" style="position:absolute;left:2281;top:10380;width:71;height:396;mso-position-horizontal:absolute;mso-position-vertical:absolute" coordsize="73,768" path="m73,hdc56,155,,212,61,396,57,448,55,500,49,552v-2,13,-12,23,-12,36c37,656,61,705,61,768e" filled="f">
              <v:path arrowok="t"/>
            </v:shape>
            <w10:wrap type="square"/>
          </v:group>
        </w:pict>
      </w:r>
      <w:r w:rsidR="00A7335E" w:rsidRPr="00F768A3">
        <w:t xml:space="preserve">1. </w:t>
      </w:r>
      <w:r w:rsidR="00A7335E" w:rsidRPr="00A7335E">
        <w:rPr>
          <w:sz w:val="24"/>
          <w:szCs w:val="24"/>
        </w:rPr>
        <w:t>Вдоль реки расположены деревни А, В и С, считая вниз по течению. Расстояние от А до В такое же, как от В до С. В деревне В река расширяе</w:t>
      </w:r>
      <w:r w:rsidR="00A7335E" w:rsidRPr="00A7335E">
        <w:rPr>
          <w:sz w:val="24"/>
          <w:szCs w:val="24"/>
        </w:rPr>
        <w:t>т</w:t>
      </w:r>
      <w:r w:rsidR="00A7335E" w:rsidRPr="00A7335E">
        <w:rPr>
          <w:sz w:val="24"/>
          <w:szCs w:val="24"/>
        </w:rPr>
        <w:t xml:space="preserve">ся, и </w:t>
      </w:r>
      <w:r w:rsidR="00A7335E" w:rsidRPr="00A7335E">
        <w:rPr>
          <w:rFonts w:eastAsia="Calibri"/>
          <w:sz w:val="24"/>
          <w:szCs w:val="24"/>
        </w:rPr>
        <w:t>скорость</w:t>
      </w:r>
      <w:r w:rsidR="00A7335E" w:rsidRPr="00A7335E">
        <w:rPr>
          <w:sz w:val="24"/>
          <w:szCs w:val="24"/>
        </w:rPr>
        <w:t xml:space="preserve"> течения уменьшается вдвое. Из-за этого получается, что если из С в В моторная лодка идет 1 час, то продолжение поездки из В в А дли</w:t>
      </w:r>
      <w:r w:rsidR="00A7335E" w:rsidRPr="00A7335E">
        <w:rPr>
          <w:sz w:val="24"/>
          <w:szCs w:val="24"/>
        </w:rPr>
        <w:t>т</w:t>
      </w:r>
      <w:r w:rsidR="00A7335E" w:rsidRPr="00A7335E">
        <w:rPr>
          <w:sz w:val="24"/>
          <w:szCs w:val="24"/>
        </w:rPr>
        <w:t>ся уже 2 часа. Сколько длится поездка на той же лодке из А в С?</w:t>
      </w:r>
    </w:p>
    <w:p w:rsidR="0056053B" w:rsidRPr="00A7335E" w:rsidRDefault="0056053B" w:rsidP="00A7335E">
      <w:pPr>
        <w:ind w:firstLine="284"/>
        <w:jc w:val="both"/>
        <w:rPr>
          <w:sz w:val="24"/>
          <w:szCs w:val="24"/>
        </w:rPr>
      </w:pPr>
    </w:p>
    <w:p w:rsidR="00A7335E" w:rsidRDefault="00A7335E" w:rsidP="00A7335E">
      <w:pPr>
        <w:ind w:firstLine="284"/>
        <w:jc w:val="both"/>
        <w:rPr>
          <w:color w:val="000000"/>
          <w:sz w:val="24"/>
          <w:szCs w:val="24"/>
          <w:shd w:val="clear" w:color="auto" w:fill="FFFFFF"/>
        </w:rPr>
      </w:pPr>
      <w:r w:rsidRPr="00A7335E">
        <w:rPr>
          <w:color w:val="000000"/>
          <w:sz w:val="24"/>
          <w:szCs w:val="24"/>
          <w:shd w:val="clear" w:color="auto" w:fill="FFFFFF"/>
        </w:rPr>
        <w:t>2. Бутылка плавает на поверхности воды так, что 84 % ее объема находится под водой. Определ</w:t>
      </w:r>
      <w:r w:rsidRPr="00A7335E">
        <w:rPr>
          <w:color w:val="000000"/>
          <w:sz w:val="24"/>
          <w:szCs w:val="24"/>
          <w:shd w:val="clear" w:color="auto" w:fill="FFFFFF"/>
        </w:rPr>
        <w:t>и</w:t>
      </w:r>
      <w:r w:rsidRPr="00A7335E">
        <w:rPr>
          <w:color w:val="000000"/>
          <w:sz w:val="24"/>
          <w:szCs w:val="24"/>
          <w:shd w:val="clear" w:color="auto" w:fill="FFFFFF"/>
        </w:rPr>
        <w:t xml:space="preserve">те массу бутылки, </w:t>
      </w:r>
      <w:r w:rsidRPr="00A7335E">
        <w:rPr>
          <w:rFonts w:eastAsia="Calibri"/>
          <w:sz w:val="24"/>
          <w:szCs w:val="24"/>
        </w:rPr>
        <w:t>если</w:t>
      </w:r>
      <w:r w:rsidRPr="00A7335E">
        <w:rPr>
          <w:color w:val="000000"/>
          <w:sz w:val="24"/>
          <w:szCs w:val="24"/>
          <w:shd w:val="clear" w:color="auto" w:fill="FFFFFF"/>
        </w:rPr>
        <w:t xml:space="preserve"> ее емкость (объем внутренней полости)</w:t>
      </w:r>
      <w:r w:rsidRPr="00A7335E">
        <w:rPr>
          <w:rStyle w:val="apple-converted-space"/>
          <w:color w:val="000000"/>
          <w:sz w:val="24"/>
          <w:szCs w:val="24"/>
          <w:shd w:val="clear" w:color="auto" w:fill="FFFFFF"/>
        </w:rPr>
        <w:t> равна</w:t>
      </w:r>
      <w:r w:rsidRPr="00A7335E">
        <w:rPr>
          <w:color w:val="000000"/>
          <w:sz w:val="24"/>
          <w:szCs w:val="24"/>
          <w:shd w:val="clear" w:color="auto" w:fill="FFFFFF"/>
        </w:rPr>
        <w:t xml:space="preserve"> 0,8 л. Плотность воды 1 г/см</w:t>
      </w:r>
      <w:r w:rsidRPr="00A7335E">
        <w:rPr>
          <w:color w:val="000000"/>
          <w:sz w:val="24"/>
          <w:szCs w:val="24"/>
          <w:shd w:val="clear" w:color="auto" w:fill="FFFFFF"/>
          <w:vertAlign w:val="superscript"/>
        </w:rPr>
        <w:t>3</w:t>
      </w:r>
      <w:r w:rsidRPr="00A7335E">
        <w:rPr>
          <w:color w:val="000000"/>
          <w:sz w:val="24"/>
          <w:szCs w:val="24"/>
          <w:shd w:val="clear" w:color="auto" w:fill="FFFFFF"/>
        </w:rPr>
        <w:t>, стекла 2,5 г/см</w:t>
      </w:r>
      <w:r w:rsidRPr="00A7335E">
        <w:rPr>
          <w:color w:val="000000"/>
          <w:sz w:val="24"/>
          <w:szCs w:val="24"/>
          <w:shd w:val="clear" w:color="auto" w:fill="FFFFFF"/>
          <w:vertAlign w:val="superscript"/>
        </w:rPr>
        <w:t>3</w:t>
      </w:r>
      <w:r w:rsidRPr="00A7335E">
        <w:rPr>
          <w:color w:val="000000"/>
          <w:sz w:val="24"/>
          <w:szCs w:val="24"/>
          <w:shd w:val="clear" w:color="auto" w:fill="FFFFFF"/>
        </w:rPr>
        <w:t>.</w:t>
      </w:r>
    </w:p>
    <w:p w:rsidR="0056053B" w:rsidRPr="00A7335E" w:rsidRDefault="0056053B" w:rsidP="00A7335E">
      <w:pPr>
        <w:ind w:firstLine="284"/>
        <w:jc w:val="both"/>
        <w:rPr>
          <w:color w:val="000000"/>
          <w:sz w:val="24"/>
          <w:szCs w:val="24"/>
          <w:shd w:val="clear" w:color="auto" w:fill="FFFFFF"/>
        </w:rPr>
      </w:pPr>
      <w:r>
        <w:rPr>
          <w:noProof/>
          <w:color w:val="000000"/>
          <w:sz w:val="24"/>
          <w:szCs w:val="24"/>
        </w:rPr>
        <w:drawing>
          <wp:anchor distT="0" distB="0" distL="114300" distR="114300" simplePos="0" relativeHeight="251739136" behindDoc="0" locked="0" layoutInCell="1" allowOverlap="1">
            <wp:simplePos x="0" y="0"/>
            <wp:positionH relativeFrom="column">
              <wp:posOffset>5638800</wp:posOffset>
            </wp:positionH>
            <wp:positionV relativeFrom="paragraph">
              <wp:posOffset>26035</wp:posOffset>
            </wp:positionV>
            <wp:extent cx="1190625" cy="962025"/>
            <wp:effectExtent l="19050" t="0" r="9525" b="0"/>
            <wp:wrapSquare wrapText="bothSides"/>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srcRect/>
                    <a:stretch>
                      <a:fillRect/>
                    </a:stretch>
                  </pic:blipFill>
                  <pic:spPr bwMode="auto">
                    <a:xfrm>
                      <a:off x="0" y="0"/>
                      <a:ext cx="1190625" cy="962025"/>
                    </a:xfrm>
                    <a:prstGeom prst="rect">
                      <a:avLst/>
                    </a:prstGeom>
                    <a:noFill/>
                    <a:ln w="9525">
                      <a:noFill/>
                      <a:miter lim="800000"/>
                      <a:headEnd/>
                      <a:tailEnd/>
                    </a:ln>
                  </pic:spPr>
                </pic:pic>
              </a:graphicData>
            </a:graphic>
          </wp:anchor>
        </w:drawing>
      </w:r>
    </w:p>
    <w:p w:rsidR="00A7335E" w:rsidRPr="00A7335E" w:rsidRDefault="00A7335E" w:rsidP="00A7335E">
      <w:pPr>
        <w:ind w:firstLine="284"/>
        <w:jc w:val="both"/>
        <w:rPr>
          <w:rFonts w:eastAsia="Calibri"/>
          <w:sz w:val="24"/>
          <w:szCs w:val="24"/>
        </w:rPr>
      </w:pPr>
      <w:r w:rsidRPr="00A7335E">
        <w:rPr>
          <w:sz w:val="24"/>
          <w:szCs w:val="24"/>
        </w:rPr>
        <w:t>3. Противоположные стенки</w:t>
      </w:r>
      <w:r w:rsidRPr="00A7335E">
        <w:rPr>
          <w:rFonts w:eastAsia="Calibri"/>
          <w:sz w:val="24"/>
          <w:szCs w:val="24"/>
        </w:rPr>
        <w:t xml:space="preserve"> прямоугольного сосуда </w:t>
      </w:r>
      <w:r w:rsidRPr="00A7335E">
        <w:rPr>
          <w:sz w:val="24"/>
          <w:szCs w:val="24"/>
        </w:rPr>
        <w:t>являются</w:t>
      </w:r>
      <w:r w:rsidRPr="00A7335E">
        <w:rPr>
          <w:rFonts w:eastAsia="Calibri"/>
          <w:sz w:val="24"/>
          <w:szCs w:val="24"/>
        </w:rPr>
        <w:t xml:space="preserve"> </w:t>
      </w:r>
      <w:r w:rsidRPr="00A7335E">
        <w:rPr>
          <w:sz w:val="24"/>
          <w:szCs w:val="24"/>
        </w:rPr>
        <w:t>металлическими</w:t>
      </w:r>
      <w:r w:rsidRPr="00A7335E">
        <w:rPr>
          <w:rFonts w:eastAsia="Calibri"/>
          <w:sz w:val="24"/>
          <w:szCs w:val="24"/>
        </w:rPr>
        <w:t xml:space="preserve">. </w:t>
      </w:r>
      <w:r w:rsidRPr="00A7335E">
        <w:rPr>
          <w:sz w:val="24"/>
          <w:szCs w:val="24"/>
        </w:rPr>
        <w:t>Эти стенки</w:t>
      </w:r>
      <w:r w:rsidRPr="00A7335E">
        <w:rPr>
          <w:rFonts w:eastAsia="Calibri"/>
          <w:sz w:val="24"/>
          <w:szCs w:val="24"/>
        </w:rPr>
        <w:t xml:space="preserve"> подключены к источнику постоянного напряжения 4,5 B. В сосуд</w:t>
      </w:r>
      <w:r w:rsidRPr="00A7335E">
        <w:rPr>
          <w:sz w:val="24"/>
          <w:szCs w:val="24"/>
        </w:rPr>
        <w:t xml:space="preserve"> п</w:t>
      </w:r>
      <w:r w:rsidRPr="00A7335E">
        <w:rPr>
          <w:sz w:val="24"/>
          <w:szCs w:val="24"/>
        </w:rPr>
        <w:t>о</w:t>
      </w:r>
      <w:r w:rsidRPr="00A7335E">
        <w:rPr>
          <w:sz w:val="24"/>
          <w:szCs w:val="24"/>
        </w:rPr>
        <w:t>немногу</w:t>
      </w:r>
      <w:r w:rsidRPr="00A7335E">
        <w:rPr>
          <w:rFonts w:eastAsia="Calibri"/>
          <w:sz w:val="24"/>
          <w:szCs w:val="24"/>
        </w:rPr>
        <w:t xml:space="preserve"> наливают подкисленную воду. Определите массу воды, наливаемой в с</w:t>
      </w:r>
      <w:r w:rsidRPr="00A7335E">
        <w:rPr>
          <w:rFonts w:eastAsia="Calibri"/>
          <w:sz w:val="24"/>
          <w:szCs w:val="24"/>
        </w:rPr>
        <w:t>о</w:t>
      </w:r>
      <w:r w:rsidRPr="00A7335E">
        <w:rPr>
          <w:rFonts w:eastAsia="Calibri"/>
          <w:sz w:val="24"/>
          <w:szCs w:val="24"/>
        </w:rPr>
        <w:t>суд</w:t>
      </w:r>
      <w:r w:rsidRPr="00A7335E">
        <w:rPr>
          <w:sz w:val="24"/>
          <w:szCs w:val="24"/>
        </w:rPr>
        <w:t xml:space="preserve"> за 1 мин</w:t>
      </w:r>
      <w:r w:rsidRPr="00A7335E">
        <w:rPr>
          <w:rFonts w:eastAsia="Calibri"/>
          <w:sz w:val="24"/>
          <w:szCs w:val="24"/>
        </w:rPr>
        <w:t>, если сила тока в цепи со временем изменяется так, как показано на графике. Расстояние между пластинами 25 см, плотность воды 1 г/см</w:t>
      </w:r>
      <w:r w:rsidRPr="00A7335E">
        <w:rPr>
          <w:rFonts w:eastAsia="Calibri"/>
          <w:sz w:val="24"/>
          <w:szCs w:val="24"/>
          <w:vertAlign w:val="superscript"/>
        </w:rPr>
        <w:t>3</w:t>
      </w:r>
      <w:r w:rsidRPr="00A7335E">
        <w:rPr>
          <w:rFonts w:eastAsia="Calibri"/>
          <w:sz w:val="24"/>
          <w:szCs w:val="24"/>
        </w:rPr>
        <w:t xml:space="preserve">, ее удельное сопротивление </w:t>
      </w:r>
      <w:r w:rsidRPr="00A7335E">
        <w:rPr>
          <w:rFonts w:eastAsia="Calibri"/>
          <w:sz w:val="24"/>
          <w:szCs w:val="24"/>
        </w:rPr>
        <w:sym w:font="Symbol" w:char="F072"/>
      </w:r>
      <w:r w:rsidRPr="00A7335E">
        <w:rPr>
          <w:rFonts w:eastAsia="Calibri"/>
          <w:sz w:val="24"/>
          <w:szCs w:val="24"/>
        </w:rPr>
        <w:t xml:space="preserve"> = 7,2</w:t>
      </w:r>
      <w:r w:rsidRPr="00A7335E">
        <w:rPr>
          <w:rFonts w:eastAsia="Calibri"/>
          <w:sz w:val="24"/>
          <w:szCs w:val="24"/>
        </w:rPr>
        <w:sym w:font="Symbol" w:char="F0D7"/>
      </w:r>
      <w:r w:rsidRPr="00A7335E">
        <w:rPr>
          <w:rFonts w:eastAsia="Calibri"/>
          <w:sz w:val="24"/>
          <w:szCs w:val="24"/>
        </w:rPr>
        <w:t>10</w:t>
      </w:r>
      <w:r w:rsidRPr="00A7335E">
        <w:rPr>
          <w:rFonts w:eastAsia="Calibri"/>
          <w:sz w:val="24"/>
          <w:szCs w:val="24"/>
          <w:vertAlign w:val="superscript"/>
        </w:rPr>
        <w:t>-4</w:t>
      </w:r>
      <w:r w:rsidRPr="00A7335E">
        <w:rPr>
          <w:rFonts w:eastAsia="Calibri"/>
          <w:sz w:val="24"/>
          <w:szCs w:val="24"/>
        </w:rPr>
        <w:t xml:space="preserve"> Ом</w:t>
      </w:r>
      <w:r w:rsidRPr="00A7335E">
        <w:rPr>
          <w:rFonts w:eastAsia="Calibri"/>
          <w:sz w:val="24"/>
          <w:szCs w:val="24"/>
        </w:rPr>
        <w:sym w:font="Symbol" w:char="F0D7"/>
      </w:r>
      <w:r w:rsidRPr="00A7335E">
        <w:rPr>
          <w:rFonts w:eastAsia="Calibri"/>
          <w:sz w:val="24"/>
          <w:szCs w:val="24"/>
        </w:rPr>
        <w:t>м.</w:t>
      </w:r>
    </w:p>
    <w:p w:rsidR="0069260E" w:rsidRDefault="0069260E" w:rsidP="00046E1E">
      <w:pPr>
        <w:spacing w:after="120"/>
        <w:jc w:val="center"/>
        <w:rPr>
          <w:b/>
          <w:sz w:val="24"/>
        </w:rPr>
      </w:pPr>
    </w:p>
    <w:p w:rsidR="00046E1E" w:rsidRDefault="00046E1E" w:rsidP="00046E1E">
      <w:pPr>
        <w:spacing w:after="120"/>
        <w:jc w:val="center"/>
        <w:rPr>
          <w:b/>
          <w:sz w:val="24"/>
        </w:rPr>
      </w:pPr>
      <w:r w:rsidRPr="008D727F">
        <w:rPr>
          <w:b/>
          <w:sz w:val="24"/>
        </w:rPr>
        <w:t>8 класс, май 201</w:t>
      </w:r>
      <w:r>
        <w:rPr>
          <w:b/>
          <w:sz w:val="24"/>
        </w:rPr>
        <w:t>5</w:t>
      </w:r>
    </w:p>
    <w:p w:rsidR="00046E1E" w:rsidRDefault="00046E1E" w:rsidP="00046E1E">
      <w:pPr>
        <w:jc w:val="both"/>
        <w:rPr>
          <w:noProof/>
          <w:color w:val="000000"/>
          <w:sz w:val="24"/>
          <w:szCs w:val="24"/>
        </w:rPr>
      </w:pPr>
      <w:r>
        <w:rPr>
          <w:noProof/>
          <w:color w:val="000000"/>
          <w:sz w:val="24"/>
          <w:szCs w:val="24"/>
        </w:rPr>
        <w:drawing>
          <wp:anchor distT="0" distB="0" distL="114300" distR="114300" simplePos="0" relativeHeight="251743232" behindDoc="0" locked="0" layoutInCell="1" allowOverlap="1">
            <wp:simplePos x="0" y="0"/>
            <wp:positionH relativeFrom="column">
              <wp:posOffset>5372100</wp:posOffset>
            </wp:positionH>
            <wp:positionV relativeFrom="paragraph">
              <wp:posOffset>377825</wp:posOffset>
            </wp:positionV>
            <wp:extent cx="1289685" cy="819150"/>
            <wp:effectExtent l="19050" t="0" r="5715" b="0"/>
            <wp:wrapSquare wrapText="bothSides"/>
            <wp:docPr id="6" name="Рисунок 3" descr="http://zah-nadegda.narod.ru/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zah-nadegda.narod.ru/image014.gif"/>
                    <pic:cNvPicPr>
                      <a:picLocks noChangeAspect="1" noChangeArrowheads="1"/>
                    </pic:cNvPicPr>
                  </pic:nvPicPr>
                  <pic:blipFill>
                    <a:blip r:embed="rId41" cstate="print">
                      <a:grayscl/>
                    </a:blip>
                    <a:srcRect/>
                    <a:stretch>
                      <a:fillRect/>
                    </a:stretch>
                  </pic:blipFill>
                  <pic:spPr bwMode="auto">
                    <a:xfrm>
                      <a:off x="0" y="0"/>
                      <a:ext cx="1289685" cy="819150"/>
                    </a:xfrm>
                    <a:prstGeom prst="rect">
                      <a:avLst/>
                    </a:prstGeom>
                    <a:noFill/>
                    <a:ln w="9525">
                      <a:noFill/>
                      <a:miter lim="800000"/>
                      <a:headEnd/>
                      <a:tailEnd/>
                    </a:ln>
                  </pic:spPr>
                </pic:pic>
              </a:graphicData>
            </a:graphic>
          </wp:anchor>
        </w:drawing>
      </w:r>
      <w:r>
        <w:rPr>
          <w:color w:val="000000"/>
          <w:sz w:val="24"/>
          <w:szCs w:val="24"/>
        </w:rPr>
        <w:t xml:space="preserve">1. </w:t>
      </w:r>
      <w:r w:rsidRPr="00C53FC1">
        <w:rPr>
          <w:color w:val="000000"/>
          <w:sz w:val="24"/>
          <w:szCs w:val="24"/>
        </w:rPr>
        <w:t xml:space="preserve">Первые </w:t>
      </w:r>
      <w:r>
        <w:rPr>
          <w:color w:val="000000"/>
          <w:sz w:val="24"/>
          <w:szCs w:val="24"/>
        </w:rPr>
        <w:t>2 часа</w:t>
      </w:r>
      <w:r w:rsidRPr="00C53FC1">
        <w:rPr>
          <w:color w:val="000000"/>
          <w:sz w:val="24"/>
          <w:szCs w:val="24"/>
        </w:rPr>
        <w:t xml:space="preserve"> автомобиль ехал со скоростью 60 км/ч, следующи</w:t>
      </w:r>
      <w:r>
        <w:rPr>
          <w:color w:val="000000"/>
          <w:sz w:val="24"/>
          <w:szCs w:val="24"/>
        </w:rPr>
        <w:t>е 120 км — со скоростью 80 км/ч.</w:t>
      </w:r>
      <w:r w:rsidRPr="00C53FC1">
        <w:rPr>
          <w:color w:val="000000"/>
          <w:sz w:val="24"/>
          <w:szCs w:val="24"/>
        </w:rPr>
        <w:t xml:space="preserve"> </w:t>
      </w:r>
      <w:r>
        <w:rPr>
          <w:color w:val="000000"/>
          <w:sz w:val="24"/>
          <w:szCs w:val="24"/>
        </w:rPr>
        <w:t>С какой скоростью он проехал оставшиеся</w:t>
      </w:r>
      <w:r w:rsidRPr="00C53FC1">
        <w:rPr>
          <w:color w:val="000000"/>
          <w:sz w:val="24"/>
          <w:szCs w:val="24"/>
        </w:rPr>
        <w:t xml:space="preserve"> 150 км</w:t>
      </w:r>
      <w:r>
        <w:rPr>
          <w:color w:val="000000"/>
          <w:sz w:val="24"/>
          <w:szCs w:val="24"/>
        </w:rPr>
        <w:t xml:space="preserve"> маршрута, если </w:t>
      </w:r>
      <w:r w:rsidRPr="00C53FC1">
        <w:rPr>
          <w:color w:val="000000"/>
          <w:sz w:val="24"/>
          <w:szCs w:val="24"/>
        </w:rPr>
        <w:t>средн</w:t>
      </w:r>
      <w:r>
        <w:rPr>
          <w:color w:val="000000"/>
          <w:sz w:val="24"/>
          <w:szCs w:val="24"/>
        </w:rPr>
        <w:t>яя</w:t>
      </w:r>
      <w:r w:rsidRPr="00C53FC1">
        <w:rPr>
          <w:color w:val="000000"/>
          <w:sz w:val="24"/>
          <w:szCs w:val="24"/>
        </w:rPr>
        <w:t xml:space="preserve"> скорость автомобиля на протяжении всего пути</w:t>
      </w:r>
      <w:r>
        <w:rPr>
          <w:color w:val="000000"/>
          <w:sz w:val="24"/>
          <w:szCs w:val="24"/>
        </w:rPr>
        <w:t xml:space="preserve"> равна 78 км/ч?</w:t>
      </w:r>
      <w:r w:rsidRPr="00046E1E">
        <w:rPr>
          <w:noProof/>
          <w:color w:val="000000"/>
          <w:sz w:val="24"/>
          <w:szCs w:val="24"/>
        </w:rPr>
        <w:t xml:space="preserve"> </w:t>
      </w:r>
    </w:p>
    <w:p w:rsidR="00046E1E" w:rsidRDefault="00046E1E" w:rsidP="00046E1E">
      <w:pPr>
        <w:jc w:val="both"/>
        <w:rPr>
          <w:color w:val="000000"/>
          <w:sz w:val="24"/>
          <w:szCs w:val="24"/>
        </w:rPr>
      </w:pPr>
    </w:p>
    <w:p w:rsidR="00046E1E" w:rsidRDefault="00046E1E" w:rsidP="00046E1E">
      <w:pPr>
        <w:jc w:val="both"/>
        <w:rPr>
          <w:noProof/>
          <w:color w:val="000000"/>
          <w:sz w:val="24"/>
          <w:szCs w:val="24"/>
        </w:rPr>
      </w:pPr>
      <w:r>
        <w:rPr>
          <w:color w:val="000000"/>
          <w:sz w:val="24"/>
          <w:szCs w:val="24"/>
        </w:rPr>
        <w:t xml:space="preserve">2. </w:t>
      </w:r>
      <w:r w:rsidRPr="00C53FC1">
        <w:rPr>
          <w:color w:val="000000"/>
          <w:sz w:val="24"/>
          <w:szCs w:val="24"/>
        </w:rPr>
        <w:t> </w:t>
      </w:r>
      <w:r w:rsidRPr="00437DC5">
        <w:rPr>
          <w:color w:val="000000"/>
          <w:sz w:val="24"/>
          <w:szCs w:val="24"/>
        </w:rPr>
        <w:t>Кубик с ребром 10 см погружен в сосуд с водой, на которую налита жи</w:t>
      </w:r>
      <w:r w:rsidRPr="00437DC5">
        <w:rPr>
          <w:color w:val="000000"/>
          <w:sz w:val="24"/>
          <w:szCs w:val="24"/>
        </w:rPr>
        <w:t>д</w:t>
      </w:r>
      <w:r w:rsidRPr="00437DC5">
        <w:rPr>
          <w:color w:val="000000"/>
          <w:sz w:val="24"/>
          <w:szCs w:val="24"/>
        </w:rPr>
        <w:t>кость плотностью 0,8 г/см</w:t>
      </w:r>
      <w:r w:rsidRPr="00437DC5">
        <w:rPr>
          <w:color w:val="000000"/>
          <w:sz w:val="24"/>
          <w:szCs w:val="24"/>
          <w:vertAlign w:val="superscript"/>
        </w:rPr>
        <w:t>3</w:t>
      </w:r>
      <w:r w:rsidRPr="00437DC5">
        <w:rPr>
          <w:color w:val="000000"/>
          <w:sz w:val="24"/>
          <w:szCs w:val="24"/>
        </w:rPr>
        <w:t>, не смешивающаяся с водой. Линия раздела жидк</w:t>
      </w:r>
      <w:r w:rsidRPr="00437DC5">
        <w:rPr>
          <w:color w:val="000000"/>
          <w:sz w:val="24"/>
          <w:szCs w:val="24"/>
        </w:rPr>
        <w:t>о</w:t>
      </w:r>
      <w:r w:rsidRPr="00437DC5">
        <w:rPr>
          <w:color w:val="000000"/>
          <w:sz w:val="24"/>
          <w:szCs w:val="24"/>
        </w:rPr>
        <w:t>стей проходит посередине высоты кубика. Найти массу кубика.</w:t>
      </w:r>
      <w:r w:rsidRPr="00B07888">
        <w:rPr>
          <w:noProof/>
          <w:color w:val="000000"/>
          <w:sz w:val="24"/>
          <w:szCs w:val="24"/>
        </w:rPr>
        <w:t xml:space="preserve"> </w:t>
      </w:r>
    </w:p>
    <w:p w:rsidR="00046E1E" w:rsidRPr="00437DC5" w:rsidRDefault="00046E1E" w:rsidP="00046E1E">
      <w:pPr>
        <w:jc w:val="both"/>
        <w:rPr>
          <w:color w:val="000000"/>
          <w:sz w:val="24"/>
          <w:szCs w:val="24"/>
        </w:rPr>
      </w:pPr>
    </w:p>
    <w:p w:rsidR="00046E1E" w:rsidRDefault="00046E1E" w:rsidP="00046E1E">
      <w:pPr>
        <w:jc w:val="both"/>
        <w:rPr>
          <w:color w:val="000000"/>
          <w:sz w:val="24"/>
          <w:szCs w:val="24"/>
        </w:rPr>
      </w:pPr>
      <w:r>
        <w:rPr>
          <w:color w:val="000000"/>
          <w:sz w:val="24"/>
          <w:szCs w:val="24"/>
        </w:rPr>
        <w:t xml:space="preserve">3. </w:t>
      </w:r>
      <w:r w:rsidRPr="00C53FC1">
        <w:rPr>
          <w:color w:val="000000"/>
          <w:sz w:val="24"/>
          <w:szCs w:val="24"/>
        </w:rPr>
        <w:t>Для того, чтобы растопить в сосуде лед, имеющий начальную температуру Т</w:t>
      </w:r>
      <w:r w:rsidRPr="000B3956">
        <w:rPr>
          <w:color w:val="000000"/>
          <w:sz w:val="24"/>
          <w:szCs w:val="24"/>
          <w:vertAlign w:val="subscript"/>
        </w:rPr>
        <w:t>0</w:t>
      </w:r>
      <w:r w:rsidRPr="00C53FC1">
        <w:rPr>
          <w:color w:val="000000"/>
          <w:sz w:val="24"/>
          <w:szCs w:val="24"/>
        </w:rPr>
        <w:t xml:space="preserve"> = 0 </w:t>
      </w:r>
      <w:r>
        <w:rPr>
          <w:color w:val="000000"/>
          <w:sz w:val="24"/>
          <w:szCs w:val="24"/>
          <w:vertAlign w:val="superscript"/>
        </w:rPr>
        <w:t>о</w:t>
      </w:r>
      <w:r>
        <w:rPr>
          <w:color w:val="000000"/>
          <w:sz w:val="24"/>
          <w:szCs w:val="24"/>
        </w:rPr>
        <w:t>С</w:t>
      </w:r>
      <w:r w:rsidRPr="00C53FC1">
        <w:rPr>
          <w:color w:val="000000"/>
          <w:sz w:val="24"/>
          <w:szCs w:val="24"/>
        </w:rPr>
        <w:t>, и нагреть п</w:t>
      </w:r>
      <w:r w:rsidRPr="00C53FC1">
        <w:rPr>
          <w:color w:val="000000"/>
          <w:sz w:val="24"/>
          <w:szCs w:val="24"/>
        </w:rPr>
        <w:t>о</w:t>
      </w:r>
      <w:r w:rsidRPr="00C53FC1">
        <w:rPr>
          <w:color w:val="000000"/>
          <w:sz w:val="24"/>
          <w:szCs w:val="24"/>
        </w:rPr>
        <w:t>лучившуюся воду до температуры Т = 50</w:t>
      </w:r>
      <w:r w:rsidRPr="000B3956">
        <w:rPr>
          <w:color w:val="000000"/>
          <w:sz w:val="24"/>
          <w:szCs w:val="24"/>
          <w:vertAlign w:val="superscript"/>
        </w:rPr>
        <w:t xml:space="preserve"> </w:t>
      </w:r>
      <w:r>
        <w:rPr>
          <w:color w:val="000000"/>
          <w:sz w:val="24"/>
          <w:szCs w:val="24"/>
          <w:vertAlign w:val="superscript"/>
        </w:rPr>
        <w:t>о</w:t>
      </w:r>
      <w:r>
        <w:rPr>
          <w:color w:val="000000"/>
          <w:sz w:val="24"/>
          <w:szCs w:val="24"/>
        </w:rPr>
        <w:t>С</w:t>
      </w:r>
      <w:r w:rsidRPr="00C53FC1">
        <w:rPr>
          <w:color w:val="000000"/>
          <w:sz w:val="24"/>
          <w:szCs w:val="24"/>
        </w:rPr>
        <w:t xml:space="preserve">, потребовалось время t = </w:t>
      </w:r>
      <w:r>
        <w:rPr>
          <w:color w:val="000000"/>
          <w:sz w:val="24"/>
          <w:szCs w:val="24"/>
        </w:rPr>
        <w:t>5 мин. В течение какого врем</w:t>
      </w:r>
      <w:r>
        <w:rPr>
          <w:color w:val="000000"/>
          <w:sz w:val="24"/>
          <w:szCs w:val="24"/>
        </w:rPr>
        <w:t>е</w:t>
      </w:r>
      <w:r>
        <w:rPr>
          <w:color w:val="000000"/>
          <w:sz w:val="24"/>
          <w:szCs w:val="24"/>
        </w:rPr>
        <w:t xml:space="preserve">ни </w:t>
      </w:r>
      <w:r w:rsidRPr="00C53FC1">
        <w:rPr>
          <w:color w:val="000000"/>
          <w:sz w:val="24"/>
          <w:szCs w:val="24"/>
        </w:rPr>
        <w:t xml:space="preserve">таял лед? Тепло </w:t>
      </w:r>
      <w:r>
        <w:rPr>
          <w:color w:val="000000"/>
          <w:sz w:val="24"/>
          <w:szCs w:val="24"/>
        </w:rPr>
        <w:t xml:space="preserve">к сосуду подводилось равномерно. </w:t>
      </w:r>
      <w:r w:rsidRPr="00C53FC1">
        <w:rPr>
          <w:color w:val="000000"/>
          <w:sz w:val="24"/>
          <w:szCs w:val="24"/>
        </w:rPr>
        <w:t>Тепловые потери отсутствуют. Удельная те</w:t>
      </w:r>
      <w:r w:rsidRPr="00C53FC1">
        <w:rPr>
          <w:color w:val="000000"/>
          <w:sz w:val="24"/>
          <w:szCs w:val="24"/>
        </w:rPr>
        <w:t>п</w:t>
      </w:r>
      <w:r w:rsidRPr="00C53FC1">
        <w:rPr>
          <w:color w:val="000000"/>
          <w:sz w:val="24"/>
          <w:szCs w:val="24"/>
        </w:rPr>
        <w:t xml:space="preserve">лота плавления льда λ = </w:t>
      </w:r>
      <w:r>
        <w:rPr>
          <w:color w:val="000000"/>
          <w:sz w:val="24"/>
          <w:szCs w:val="24"/>
        </w:rPr>
        <w:t>3,3</w:t>
      </w:r>
      <w:r w:rsidRPr="00C53FC1">
        <w:rPr>
          <w:color w:val="000000"/>
          <w:sz w:val="24"/>
          <w:szCs w:val="24"/>
        </w:rPr>
        <w:t>·10</w:t>
      </w:r>
      <w:r>
        <w:rPr>
          <w:color w:val="000000"/>
          <w:sz w:val="24"/>
          <w:szCs w:val="24"/>
          <w:vertAlign w:val="superscript"/>
        </w:rPr>
        <w:t>5</w:t>
      </w:r>
      <w:r w:rsidRPr="00C53FC1">
        <w:rPr>
          <w:color w:val="000000"/>
          <w:sz w:val="24"/>
          <w:szCs w:val="24"/>
        </w:rPr>
        <w:t xml:space="preserve"> Дж/кг. Удельная тепло</w:t>
      </w:r>
      <w:r>
        <w:rPr>
          <w:color w:val="000000"/>
          <w:sz w:val="24"/>
          <w:szCs w:val="24"/>
        </w:rPr>
        <w:t>емкость воды с = 4200 Дж/(кг·</w:t>
      </w:r>
      <w:r>
        <w:rPr>
          <w:color w:val="000000"/>
          <w:sz w:val="24"/>
          <w:szCs w:val="24"/>
          <w:vertAlign w:val="superscript"/>
        </w:rPr>
        <w:t>о</w:t>
      </w:r>
      <w:r>
        <w:rPr>
          <w:color w:val="000000"/>
          <w:sz w:val="24"/>
          <w:szCs w:val="24"/>
        </w:rPr>
        <w:t>С</w:t>
      </w:r>
      <w:r w:rsidRPr="00C53FC1">
        <w:rPr>
          <w:color w:val="000000"/>
          <w:sz w:val="24"/>
          <w:szCs w:val="24"/>
        </w:rPr>
        <w:t>).</w:t>
      </w:r>
    </w:p>
    <w:p w:rsidR="00046E1E" w:rsidRDefault="00046E1E" w:rsidP="00046E1E">
      <w:pPr>
        <w:jc w:val="both"/>
        <w:rPr>
          <w:color w:val="000000"/>
          <w:sz w:val="24"/>
          <w:szCs w:val="24"/>
        </w:rPr>
      </w:pPr>
    </w:p>
    <w:p w:rsidR="00046E1E" w:rsidRDefault="00154607" w:rsidP="00046E1E">
      <w:pPr>
        <w:jc w:val="both"/>
        <w:rPr>
          <w:color w:val="000000"/>
          <w:sz w:val="24"/>
          <w:szCs w:val="24"/>
        </w:rPr>
      </w:pPr>
      <w:r w:rsidRPr="00154607">
        <w:rPr>
          <w:rFonts w:asciiTheme="minorHAnsi" w:hAnsiTheme="minorHAnsi" w:cstheme="minorBidi"/>
          <w:noProof/>
          <w:sz w:val="22"/>
          <w:szCs w:val="22"/>
        </w:rPr>
        <w:pict>
          <v:group id="_x0000_s17449" style="position:absolute;left:0;text-align:left;margin-left:349.05pt;margin-top:8.55pt;width:167.05pt;height:39.35pt;z-index:251741184" coordorigin="3587,9109" coordsize="3341,787">
            <v:rect id="_x0000_s17450" style="position:absolute;left:4870;top:9497;width:316;height:133" strokeweight="1pt"/>
            <v:rect id="_x0000_s17451" style="position:absolute;left:5568;top:9497;width:316;height:133" strokeweight="1pt"/>
            <v:rect id="_x0000_s17452" style="position:absolute;left:4891;top:9764;width:316;height:132" strokeweight="1pt"/>
            <v:rect id="_x0000_s17453" style="position:absolute;left:4249;top:9497;width:316;height:133" strokeweight="1pt"/>
            <v:oval id="_x0000_s17454" style="position:absolute;left:4891;top:9109;width:255;height:278" strokeweight="1pt"/>
            <v:shape id="_x0000_s17455" type="#_x0000_t32" style="position:absolute;left:5186;top:9564;width:382;height:0" o:connectortype="straight"/>
            <v:shape id="_x0000_s17456" type="#_x0000_t32" style="position:absolute;left:4695;top:9273;width:0;height:291;flip:y" o:connectortype="straight"/>
            <v:shape id="_x0000_s17457" type="#_x0000_t32" style="position:absolute;left:4565;top:9564;width:305;height:0;flip:x" o:connectortype="straight"/>
            <v:shape id="_x0000_s17458" type="#_x0000_t32" style="position:absolute;left:3666;top:9832;width:1225;height:0;flip:x" o:connectortype="straight"/>
            <v:shape id="_x0000_s17459" type="#_x0000_t32" style="position:absolute;left:4695;top:9272;width:196;height:1;flip:x" o:connectortype="straight"/>
            <v:shape id="_x0000_s17460" type="#_x0000_t32" style="position:absolute;left:5884;top:9563;width:196;height:1;flip:x" o:connectortype="straight"/>
            <v:shape id="_x0000_s17461" type="#_x0000_t32" style="position:absolute;left:4017;top:9572;width:196;height:1;flip:x" o:connectortype="straight"/>
            <v:shape id="_x0000_s17462" type="#_x0000_t32" style="position:absolute;left:5207;top:9830;width:1059;height:1;flip:x" o:connectortype="straight"/>
            <v:shape id="_x0000_s17463" type="#_x0000_t32" style="position:absolute;left:6080;top:9563;width:0;height:269" o:connectortype="straight"/>
            <v:shape id="_x0000_s17464" type="#_x0000_t32" style="position:absolute;left:4017;top:9572;width:0;height:260" o:connectortype="straight"/>
            <v:rect id="_x0000_s17465" style="position:absolute;left:6266;top:9756;width:316;height:133" strokeweight="1pt"/>
            <v:shape id="_x0000_s17466" type="#_x0000_t32" style="position:absolute;left:6582;top:9830;width:215;height:0" o:connectortype="straight"/>
            <v:oval id="_x0000_s17467" style="position:absolute;left:6797;top:9794;width:61;height:66"/>
            <v:oval id="_x0000_s17468" style="position:absolute;left:3608;top:9794;width:61;height:66"/>
            <v:shape id="_x0000_s17469" type="#_x0000_t202" style="position:absolute;left:4963;top:9131;width:168;height:202" filled="f" stroked="f" strokecolor="blue">
              <v:textbox style="mso-next-textbox:#_x0000_s17469" inset="0,0,0,0">
                <w:txbxContent>
                  <w:p w:rsidR="00E17D4F" w:rsidRPr="00612EB2" w:rsidRDefault="00E17D4F" w:rsidP="00046E1E">
                    <w:pPr>
                      <w:rPr>
                        <w:lang w:val="en-US"/>
                      </w:rPr>
                    </w:pPr>
                    <w:r>
                      <w:rPr>
                        <w:lang w:val="en-US"/>
                      </w:rPr>
                      <w:t>V</w:t>
                    </w:r>
                  </w:p>
                </w:txbxContent>
              </v:textbox>
            </v:shape>
            <v:shape id="_x0000_s17470" type="#_x0000_t202" style="position:absolute;left:3587;top:9538;width:167;height:202" filled="f" stroked="f" strokecolor="blue">
              <v:textbox style="mso-next-textbox:#_x0000_s17470" inset="0,0,0,0">
                <w:txbxContent>
                  <w:p w:rsidR="00E17D4F" w:rsidRPr="00612EB2" w:rsidRDefault="00E17D4F" w:rsidP="00046E1E">
                    <w:r>
                      <w:t>а</w:t>
                    </w:r>
                  </w:p>
                </w:txbxContent>
              </v:textbox>
            </v:shape>
            <v:shape id="_x0000_s17471" type="#_x0000_t202" style="position:absolute;left:6761;top:9550;width:167;height:202" filled="f" stroked="f" strokecolor="blue">
              <v:textbox style="mso-next-textbox:#_x0000_s17471" inset="0,0,0,0">
                <w:txbxContent>
                  <w:p w:rsidR="00E17D4F" w:rsidRPr="00A5431F" w:rsidRDefault="00E17D4F" w:rsidP="00046E1E">
                    <w:r>
                      <w:t>б</w:t>
                    </w:r>
                  </w:p>
                </w:txbxContent>
              </v:textbox>
            </v:shape>
            <v:shape id="_x0000_s17472" type="#_x0000_t32" style="position:absolute;left:5160;top:9271;width:196;height:1;flip:x" o:connectortype="straight"/>
            <v:shape id="_x0000_s17473" type="#_x0000_t32" style="position:absolute;left:5356;top:9271;width:1;height:292;flip:y" o:connectortype="straight"/>
            <w10:wrap type="square"/>
          </v:group>
        </w:pict>
      </w:r>
      <w:r w:rsidR="00046E1E">
        <w:rPr>
          <w:color w:val="000000"/>
          <w:sz w:val="24"/>
          <w:szCs w:val="24"/>
        </w:rPr>
        <w:t xml:space="preserve">4. </w:t>
      </w:r>
      <w:r w:rsidR="00046E1E" w:rsidRPr="000B3956">
        <w:rPr>
          <w:color w:val="000000"/>
          <w:sz w:val="24"/>
          <w:szCs w:val="24"/>
        </w:rPr>
        <w:t>Определить напряжение U</w:t>
      </w:r>
      <w:r w:rsidR="00046E1E" w:rsidRPr="000B3956">
        <w:rPr>
          <w:color w:val="000000"/>
          <w:sz w:val="24"/>
          <w:szCs w:val="24"/>
          <w:vertAlign w:val="subscript"/>
        </w:rPr>
        <w:t>аб</w:t>
      </w:r>
      <w:r w:rsidR="00046E1E" w:rsidRPr="000B3956">
        <w:rPr>
          <w:color w:val="000000"/>
          <w:sz w:val="24"/>
          <w:szCs w:val="24"/>
        </w:rPr>
        <w:t xml:space="preserve"> между точками а и б в электрич</w:t>
      </w:r>
      <w:r w:rsidR="00046E1E" w:rsidRPr="000B3956">
        <w:rPr>
          <w:color w:val="000000"/>
          <w:sz w:val="24"/>
          <w:szCs w:val="24"/>
        </w:rPr>
        <w:t>е</w:t>
      </w:r>
      <w:r w:rsidR="00046E1E" w:rsidRPr="000B3956">
        <w:rPr>
          <w:color w:val="000000"/>
          <w:sz w:val="24"/>
          <w:szCs w:val="24"/>
        </w:rPr>
        <w:t>ской цепи, изображенной на рисунке. Показание вольтметра U=250 В. Сопротивления всех резисторов одинаковы и равны R =1000 Ом.</w:t>
      </w:r>
    </w:p>
    <w:p w:rsidR="00046E1E" w:rsidRDefault="00046E1E" w:rsidP="00046E1E">
      <w:pPr>
        <w:jc w:val="both"/>
        <w:rPr>
          <w:color w:val="000000"/>
          <w:sz w:val="24"/>
          <w:szCs w:val="24"/>
        </w:rPr>
      </w:pPr>
    </w:p>
    <w:p w:rsidR="00046E1E" w:rsidRPr="000B3956" w:rsidRDefault="00046E1E" w:rsidP="00046E1E">
      <w:pPr>
        <w:jc w:val="both"/>
        <w:rPr>
          <w:color w:val="000000"/>
          <w:sz w:val="24"/>
          <w:szCs w:val="24"/>
        </w:rPr>
      </w:pPr>
      <w:r>
        <w:rPr>
          <w:color w:val="000000"/>
          <w:sz w:val="24"/>
          <w:szCs w:val="24"/>
        </w:rPr>
        <w:lastRenderedPageBreak/>
        <w:t>5.  Используя условие задачи №4, найдите отношение наибольшей мощности, выделяющейся на р</w:t>
      </w:r>
      <w:r>
        <w:rPr>
          <w:color w:val="000000"/>
          <w:sz w:val="24"/>
          <w:szCs w:val="24"/>
        </w:rPr>
        <w:t>е</w:t>
      </w:r>
      <w:r>
        <w:rPr>
          <w:color w:val="000000"/>
          <w:sz w:val="24"/>
          <w:szCs w:val="24"/>
        </w:rPr>
        <w:t>зисторе к наименьшей.</w:t>
      </w:r>
    </w:p>
    <w:p w:rsidR="00A7335E" w:rsidRDefault="00A7335E" w:rsidP="00113E56">
      <w:pPr>
        <w:ind w:firstLine="426"/>
        <w:jc w:val="both"/>
        <w:rPr>
          <w:sz w:val="22"/>
          <w:szCs w:val="22"/>
        </w:rPr>
      </w:pPr>
    </w:p>
    <w:p w:rsidR="00B802A8" w:rsidRDefault="00B802A8" w:rsidP="00B802A8">
      <w:pPr>
        <w:ind w:firstLine="284"/>
        <w:jc w:val="center"/>
        <w:rPr>
          <w:b/>
        </w:rPr>
      </w:pPr>
    </w:p>
    <w:p w:rsidR="00B802A8" w:rsidRPr="0069260E" w:rsidRDefault="0069260E" w:rsidP="00B802A8">
      <w:pPr>
        <w:ind w:firstLine="284"/>
        <w:jc w:val="center"/>
        <w:rPr>
          <w:b/>
          <w:sz w:val="24"/>
          <w:szCs w:val="24"/>
        </w:rPr>
      </w:pPr>
      <w:r w:rsidRPr="0069260E">
        <w:rPr>
          <w:b/>
          <w:sz w:val="24"/>
          <w:szCs w:val="24"/>
        </w:rPr>
        <w:t>8</w:t>
      </w:r>
      <w:r w:rsidR="00B802A8" w:rsidRPr="0069260E">
        <w:rPr>
          <w:b/>
          <w:sz w:val="24"/>
          <w:szCs w:val="24"/>
        </w:rPr>
        <w:t xml:space="preserve"> класс (июнь 2015)</w:t>
      </w:r>
    </w:p>
    <w:p w:rsidR="0069260E" w:rsidRPr="00C17058" w:rsidRDefault="0069260E" w:rsidP="00B802A8">
      <w:pPr>
        <w:ind w:firstLine="284"/>
        <w:jc w:val="center"/>
        <w:rPr>
          <w:b/>
        </w:rPr>
      </w:pPr>
    </w:p>
    <w:p w:rsidR="00B802A8" w:rsidRDefault="00B802A8" w:rsidP="00B802A8">
      <w:pPr>
        <w:ind w:firstLine="284"/>
        <w:jc w:val="both"/>
        <w:rPr>
          <w:sz w:val="24"/>
          <w:szCs w:val="24"/>
        </w:rPr>
      </w:pPr>
      <w:r w:rsidRPr="001B3B70">
        <w:t xml:space="preserve">1. </w:t>
      </w:r>
      <w:r w:rsidRPr="001B3B70">
        <w:rPr>
          <w:sz w:val="24"/>
          <w:szCs w:val="24"/>
        </w:rPr>
        <w:t>В 4 часа вечера пассажир поезда проехал мимо километрового столба с указателем 1456 км, а в 7 часов утра следующего дня он проехал мимо столба с указателем 676 км. В какое время поезд пр</w:t>
      </w:r>
      <w:r w:rsidRPr="001B3B70">
        <w:rPr>
          <w:sz w:val="24"/>
          <w:szCs w:val="24"/>
        </w:rPr>
        <w:t>и</w:t>
      </w:r>
      <w:r w:rsidRPr="001B3B70">
        <w:rPr>
          <w:sz w:val="24"/>
          <w:szCs w:val="24"/>
        </w:rPr>
        <w:t>будет на станцию, от которой ведется отсчет расстояний? Скорость поезда считать постоянной.</w:t>
      </w:r>
    </w:p>
    <w:p w:rsidR="00B802A8" w:rsidRPr="001B3B70" w:rsidRDefault="00B802A8" w:rsidP="00B802A8">
      <w:pPr>
        <w:ind w:firstLine="284"/>
        <w:jc w:val="both"/>
        <w:rPr>
          <w:sz w:val="24"/>
          <w:szCs w:val="24"/>
        </w:rPr>
      </w:pPr>
    </w:p>
    <w:p w:rsidR="00B802A8" w:rsidRDefault="00B802A8" w:rsidP="00B802A8">
      <w:pPr>
        <w:ind w:firstLine="284"/>
        <w:jc w:val="both"/>
        <w:rPr>
          <w:sz w:val="24"/>
          <w:szCs w:val="24"/>
        </w:rPr>
      </w:pPr>
      <w:r w:rsidRPr="001B3B70">
        <w:rPr>
          <w:sz w:val="24"/>
          <w:szCs w:val="24"/>
        </w:rPr>
        <w:t>2. Сигнальный буй объемом 0,6 м</w:t>
      </w:r>
      <w:r w:rsidRPr="001B3B70">
        <w:rPr>
          <w:sz w:val="24"/>
          <w:szCs w:val="24"/>
          <w:vertAlign w:val="superscript"/>
        </w:rPr>
        <w:t>3</w:t>
      </w:r>
      <w:r w:rsidRPr="001B3B70">
        <w:rPr>
          <w:sz w:val="24"/>
          <w:szCs w:val="24"/>
        </w:rPr>
        <w:t xml:space="preserve"> плавает в заливе. Во время прилива якорная цепь натянута и буй погружен в воду </w:t>
      </w:r>
      <w:r w:rsidRPr="001B3B70">
        <w:rPr>
          <w:color w:val="000000"/>
          <w:sz w:val="24"/>
          <w:szCs w:val="24"/>
        </w:rPr>
        <w:t>наполовину</w:t>
      </w:r>
      <w:r w:rsidRPr="001B3B70">
        <w:rPr>
          <w:sz w:val="24"/>
          <w:szCs w:val="24"/>
        </w:rPr>
        <w:t>. Во время отлива цепь не натянута и буй погружен в воду на 20 % своего объема. С какой силой натянута цепь во время прилива? Массой цепи пренебречь.</w:t>
      </w:r>
    </w:p>
    <w:p w:rsidR="00B802A8" w:rsidRPr="001B3B70" w:rsidRDefault="00B802A8" w:rsidP="00B802A8">
      <w:pPr>
        <w:ind w:firstLine="284"/>
        <w:jc w:val="both"/>
        <w:rPr>
          <w:sz w:val="24"/>
          <w:szCs w:val="24"/>
        </w:rPr>
      </w:pPr>
    </w:p>
    <w:p w:rsidR="00B802A8" w:rsidRDefault="00B802A8" w:rsidP="00B802A8">
      <w:pPr>
        <w:ind w:firstLine="284"/>
        <w:jc w:val="both"/>
        <w:rPr>
          <w:sz w:val="24"/>
          <w:szCs w:val="24"/>
        </w:rPr>
      </w:pPr>
      <w:r w:rsidRPr="001B3B70">
        <w:rPr>
          <w:sz w:val="24"/>
          <w:szCs w:val="24"/>
        </w:rPr>
        <w:t xml:space="preserve">3. В калориметр, содержащий воду при </w:t>
      </w:r>
      <w:r w:rsidRPr="001B3B70">
        <w:rPr>
          <w:bCs/>
          <w:sz w:val="24"/>
          <w:szCs w:val="24"/>
        </w:rPr>
        <w:t>5 °С</w:t>
      </w:r>
      <w:r w:rsidRPr="001B3B70">
        <w:rPr>
          <w:sz w:val="24"/>
          <w:szCs w:val="24"/>
        </w:rPr>
        <w:t xml:space="preserve">, опустили </w:t>
      </w:r>
      <w:r w:rsidRPr="001B3B70">
        <w:rPr>
          <w:bCs/>
          <w:sz w:val="24"/>
          <w:szCs w:val="24"/>
        </w:rPr>
        <w:t>40 г</w:t>
      </w:r>
      <w:r w:rsidRPr="001B3B70">
        <w:rPr>
          <w:sz w:val="24"/>
          <w:szCs w:val="24"/>
        </w:rPr>
        <w:t xml:space="preserve"> льда при </w:t>
      </w:r>
      <w:r w:rsidRPr="001B3B70">
        <w:rPr>
          <w:bCs/>
          <w:sz w:val="24"/>
          <w:szCs w:val="24"/>
        </w:rPr>
        <w:t>−10 °С</w:t>
      </w:r>
      <w:r w:rsidRPr="001B3B70">
        <w:rPr>
          <w:sz w:val="24"/>
          <w:szCs w:val="24"/>
        </w:rPr>
        <w:t xml:space="preserve">. После выравнивания температур в калориметре осталось </w:t>
      </w:r>
      <w:r w:rsidRPr="001B3B70">
        <w:rPr>
          <w:bCs/>
          <w:sz w:val="24"/>
          <w:szCs w:val="24"/>
        </w:rPr>
        <w:t>19 г льда</w:t>
      </w:r>
      <w:r w:rsidRPr="001B3B70">
        <w:rPr>
          <w:sz w:val="24"/>
          <w:szCs w:val="24"/>
        </w:rPr>
        <w:t>. Сколько воды было в калориметре? Удельные тепл</w:t>
      </w:r>
      <w:r w:rsidRPr="001B3B70">
        <w:rPr>
          <w:sz w:val="24"/>
          <w:szCs w:val="24"/>
        </w:rPr>
        <w:t>о</w:t>
      </w:r>
      <w:r w:rsidRPr="001B3B70">
        <w:rPr>
          <w:sz w:val="24"/>
          <w:szCs w:val="24"/>
        </w:rPr>
        <w:t>емкости льда и воды равны 2100 и 4200 Дж/кг∙°С, удельная теплота плавления льда равна 330 кДж/кг.</w:t>
      </w:r>
    </w:p>
    <w:p w:rsidR="00B802A8" w:rsidRPr="001B3B70" w:rsidRDefault="00B802A8" w:rsidP="00B802A8">
      <w:pPr>
        <w:ind w:firstLine="284"/>
        <w:jc w:val="both"/>
        <w:rPr>
          <w:sz w:val="24"/>
          <w:szCs w:val="24"/>
        </w:rPr>
      </w:pPr>
      <w:r>
        <w:rPr>
          <w:noProof/>
          <w:sz w:val="24"/>
          <w:szCs w:val="24"/>
        </w:rPr>
        <w:drawing>
          <wp:anchor distT="0" distB="0" distL="114300" distR="114300" simplePos="0" relativeHeight="251746304" behindDoc="0" locked="0" layoutInCell="1" allowOverlap="1">
            <wp:simplePos x="0" y="0"/>
            <wp:positionH relativeFrom="column">
              <wp:posOffset>4695825</wp:posOffset>
            </wp:positionH>
            <wp:positionV relativeFrom="paragraph">
              <wp:posOffset>-4445</wp:posOffset>
            </wp:positionV>
            <wp:extent cx="2133600" cy="685800"/>
            <wp:effectExtent l="19050" t="0" r="0" b="0"/>
            <wp:wrapSquare wrapText="bothSides"/>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2133600" cy="685800"/>
                    </a:xfrm>
                    <a:prstGeom prst="rect">
                      <a:avLst/>
                    </a:prstGeom>
                    <a:noFill/>
                    <a:ln w="9525">
                      <a:noFill/>
                      <a:miter lim="800000"/>
                      <a:headEnd/>
                      <a:tailEnd/>
                    </a:ln>
                  </pic:spPr>
                </pic:pic>
              </a:graphicData>
            </a:graphic>
          </wp:anchor>
        </w:drawing>
      </w:r>
    </w:p>
    <w:p w:rsidR="00B802A8" w:rsidRDefault="00B802A8" w:rsidP="00B802A8">
      <w:pPr>
        <w:ind w:firstLine="284"/>
        <w:jc w:val="both"/>
        <w:rPr>
          <w:sz w:val="24"/>
          <w:szCs w:val="24"/>
        </w:rPr>
      </w:pPr>
      <w:r w:rsidRPr="001B3B70">
        <w:rPr>
          <w:sz w:val="24"/>
          <w:szCs w:val="24"/>
        </w:rPr>
        <w:t>4. В представленной на верхнем рисунке схеме все резисторы имеют одинаковые сопротивления, а амперметры идеальные. А</w:t>
      </w:r>
      <w:r w:rsidRPr="001B3B70">
        <w:rPr>
          <w:sz w:val="24"/>
          <w:szCs w:val="24"/>
        </w:rPr>
        <w:t>м</w:t>
      </w:r>
      <w:r w:rsidRPr="001B3B70">
        <w:rPr>
          <w:sz w:val="24"/>
          <w:szCs w:val="24"/>
        </w:rPr>
        <w:t>перметр А</w:t>
      </w:r>
      <w:r w:rsidRPr="001B3B70">
        <w:rPr>
          <w:sz w:val="24"/>
          <w:szCs w:val="24"/>
          <w:vertAlign w:val="subscript"/>
        </w:rPr>
        <w:t>1</w:t>
      </w:r>
      <w:r w:rsidRPr="001B3B70">
        <w:rPr>
          <w:sz w:val="24"/>
          <w:szCs w:val="24"/>
          <w:vertAlign w:val="subscript"/>
        </w:rPr>
        <w:softHyphen/>
      </w:r>
      <w:r w:rsidRPr="001B3B70">
        <w:rPr>
          <w:sz w:val="24"/>
          <w:szCs w:val="24"/>
        </w:rPr>
        <w:t xml:space="preserve"> показывает 1,2 А. Что показывает амперметр А</w:t>
      </w:r>
      <w:r w:rsidRPr="001B3B70">
        <w:rPr>
          <w:sz w:val="24"/>
          <w:szCs w:val="24"/>
          <w:vertAlign w:val="subscript"/>
        </w:rPr>
        <w:t>2</w:t>
      </w:r>
      <w:r w:rsidRPr="001B3B70">
        <w:rPr>
          <w:sz w:val="24"/>
          <w:szCs w:val="24"/>
        </w:rPr>
        <w:t>?</w:t>
      </w:r>
    </w:p>
    <w:p w:rsidR="00B802A8" w:rsidRPr="001B3B70" w:rsidRDefault="00B802A8" w:rsidP="00B802A8">
      <w:pPr>
        <w:ind w:firstLine="284"/>
        <w:jc w:val="both"/>
        <w:rPr>
          <w:sz w:val="24"/>
          <w:szCs w:val="24"/>
        </w:rPr>
      </w:pPr>
      <w:r>
        <w:rPr>
          <w:noProof/>
          <w:sz w:val="24"/>
          <w:szCs w:val="24"/>
        </w:rPr>
        <w:drawing>
          <wp:anchor distT="0" distB="0" distL="114300" distR="114300" simplePos="0" relativeHeight="251745280" behindDoc="0" locked="0" layoutInCell="1" allowOverlap="1">
            <wp:simplePos x="0" y="0"/>
            <wp:positionH relativeFrom="column">
              <wp:posOffset>5410200</wp:posOffset>
            </wp:positionH>
            <wp:positionV relativeFrom="paragraph">
              <wp:posOffset>151130</wp:posOffset>
            </wp:positionV>
            <wp:extent cx="1200150" cy="809625"/>
            <wp:effectExtent l="19050" t="0" r="0" b="0"/>
            <wp:wrapSquare wrapText="bothSides"/>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srcRect/>
                    <a:stretch>
                      <a:fillRect/>
                    </a:stretch>
                  </pic:blipFill>
                  <pic:spPr bwMode="auto">
                    <a:xfrm>
                      <a:off x="0" y="0"/>
                      <a:ext cx="1200150" cy="809625"/>
                    </a:xfrm>
                    <a:prstGeom prst="rect">
                      <a:avLst/>
                    </a:prstGeom>
                    <a:noFill/>
                    <a:ln w="9525">
                      <a:noFill/>
                      <a:miter lim="800000"/>
                      <a:headEnd/>
                      <a:tailEnd/>
                    </a:ln>
                  </pic:spPr>
                </pic:pic>
              </a:graphicData>
            </a:graphic>
          </wp:anchor>
        </w:drawing>
      </w:r>
    </w:p>
    <w:p w:rsidR="00B802A8" w:rsidRPr="001B3B70" w:rsidRDefault="00B802A8" w:rsidP="00B802A8">
      <w:pPr>
        <w:ind w:firstLine="284"/>
        <w:jc w:val="both"/>
        <w:rPr>
          <w:sz w:val="24"/>
          <w:szCs w:val="24"/>
        </w:rPr>
      </w:pPr>
      <w:r w:rsidRPr="001B3B70">
        <w:rPr>
          <w:sz w:val="24"/>
          <w:szCs w:val="24"/>
        </w:rPr>
        <w:t>5. Определите мощность, потребляемую лампой Л4, если сопротивление лампы Л1 равно 10 Ом, Л2 - 5 Ом, а Л3 - 2 Ом, Л4 - 5 Ом. Амперметр показыв</w:t>
      </w:r>
      <w:r w:rsidRPr="001B3B70">
        <w:rPr>
          <w:sz w:val="24"/>
          <w:szCs w:val="24"/>
        </w:rPr>
        <w:t>а</w:t>
      </w:r>
      <w:r w:rsidRPr="001B3B70">
        <w:rPr>
          <w:sz w:val="24"/>
          <w:szCs w:val="24"/>
        </w:rPr>
        <w:t>ет силу тока 1А.</w:t>
      </w:r>
    </w:p>
    <w:p w:rsidR="00B802A8" w:rsidRDefault="00B802A8" w:rsidP="00B802A8">
      <w:pPr>
        <w:ind w:firstLine="284"/>
        <w:jc w:val="both"/>
      </w:pPr>
    </w:p>
    <w:p w:rsidR="00B802A8" w:rsidRDefault="00B802A8" w:rsidP="00113E56">
      <w:pPr>
        <w:ind w:firstLine="426"/>
        <w:jc w:val="both"/>
        <w:rPr>
          <w:sz w:val="22"/>
          <w:szCs w:val="22"/>
        </w:rPr>
      </w:pPr>
    </w:p>
    <w:p w:rsidR="003A758C" w:rsidRDefault="003A758C" w:rsidP="00113E56">
      <w:pPr>
        <w:ind w:firstLine="426"/>
        <w:jc w:val="both"/>
        <w:rPr>
          <w:sz w:val="22"/>
          <w:szCs w:val="22"/>
        </w:rPr>
      </w:pPr>
    </w:p>
    <w:p w:rsidR="003A758C" w:rsidRDefault="003A758C" w:rsidP="00113E56">
      <w:pPr>
        <w:ind w:firstLine="426"/>
        <w:jc w:val="both"/>
        <w:rPr>
          <w:sz w:val="22"/>
          <w:szCs w:val="22"/>
        </w:rPr>
      </w:pPr>
    </w:p>
    <w:p w:rsidR="003A758C" w:rsidRPr="00B400E2" w:rsidRDefault="003A758C" w:rsidP="003A758C">
      <w:pPr>
        <w:ind w:firstLine="284"/>
        <w:jc w:val="center"/>
        <w:rPr>
          <w:b/>
          <w:sz w:val="22"/>
          <w:szCs w:val="22"/>
        </w:rPr>
      </w:pPr>
      <w:r w:rsidRPr="00B400E2">
        <w:rPr>
          <w:b/>
          <w:sz w:val="22"/>
          <w:szCs w:val="22"/>
        </w:rPr>
        <w:t>Задачи для олимпиады. Физика</w:t>
      </w:r>
    </w:p>
    <w:p w:rsidR="003A758C" w:rsidRDefault="003A758C" w:rsidP="003A758C">
      <w:pPr>
        <w:ind w:firstLine="284"/>
        <w:jc w:val="center"/>
        <w:rPr>
          <w:b/>
          <w:sz w:val="22"/>
          <w:szCs w:val="22"/>
        </w:rPr>
      </w:pPr>
      <w:r w:rsidRPr="00B400E2">
        <w:rPr>
          <w:b/>
          <w:sz w:val="22"/>
          <w:szCs w:val="22"/>
        </w:rPr>
        <w:t>8 класс</w:t>
      </w:r>
      <w:r w:rsidR="007101A4">
        <w:rPr>
          <w:b/>
          <w:sz w:val="22"/>
          <w:szCs w:val="22"/>
        </w:rPr>
        <w:t>, 2016 год</w:t>
      </w:r>
    </w:p>
    <w:p w:rsidR="00E75B4A" w:rsidRPr="00B400E2" w:rsidRDefault="00E75B4A" w:rsidP="003A758C">
      <w:pPr>
        <w:ind w:firstLine="284"/>
        <w:jc w:val="center"/>
        <w:rPr>
          <w:b/>
          <w:sz w:val="22"/>
          <w:szCs w:val="22"/>
        </w:rPr>
      </w:pPr>
    </w:p>
    <w:p w:rsidR="003A758C" w:rsidRPr="003A758C" w:rsidRDefault="003A758C" w:rsidP="003A758C">
      <w:pPr>
        <w:spacing w:line="276" w:lineRule="auto"/>
        <w:ind w:firstLine="284"/>
        <w:jc w:val="both"/>
        <w:rPr>
          <w:sz w:val="24"/>
          <w:szCs w:val="24"/>
        </w:rPr>
      </w:pPr>
      <w:r w:rsidRPr="00B400E2">
        <w:rPr>
          <w:sz w:val="22"/>
          <w:szCs w:val="22"/>
        </w:rPr>
        <w:t xml:space="preserve">1. </w:t>
      </w:r>
      <w:r w:rsidRPr="003A758C">
        <w:rPr>
          <w:sz w:val="24"/>
          <w:szCs w:val="24"/>
        </w:rPr>
        <w:t>Три туриста, имеющие в своем распоряжении 2 велосипеда, должны в кратчайший срок попасть на базу. Скорость езды каждого из туристов на велосипеде 16 км/ч, скорость быстрой ходьбы 8 км/ч. Какую часть пути каждый из туристов должен проехать на велосипеде, а какую часть пройти пе</w:t>
      </w:r>
      <w:r w:rsidRPr="003A758C">
        <w:rPr>
          <w:sz w:val="24"/>
          <w:szCs w:val="24"/>
        </w:rPr>
        <w:t>ш</w:t>
      </w:r>
      <w:r w:rsidRPr="003A758C">
        <w:rPr>
          <w:sz w:val="24"/>
          <w:szCs w:val="24"/>
        </w:rPr>
        <w:t>ком? За какое время туристы доберутся до базы, если расстояние равно 48 км?</w:t>
      </w:r>
    </w:p>
    <w:p w:rsidR="003A758C" w:rsidRPr="003A758C" w:rsidRDefault="003A758C" w:rsidP="003A758C">
      <w:pPr>
        <w:spacing w:line="276" w:lineRule="auto"/>
        <w:ind w:firstLine="284"/>
        <w:jc w:val="both"/>
        <w:rPr>
          <w:sz w:val="24"/>
          <w:szCs w:val="24"/>
        </w:rPr>
      </w:pPr>
      <w:r w:rsidRPr="003A758C">
        <w:rPr>
          <w:sz w:val="24"/>
          <w:szCs w:val="24"/>
        </w:rPr>
        <w:t>2. Сигнальный буй объемом 0,6 м</w:t>
      </w:r>
      <w:r w:rsidRPr="003A758C">
        <w:rPr>
          <w:sz w:val="24"/>
          <w:szCs w:val="24"/>
          <w:vertAlign w:val="superscript"/>
        </w:rPr>
        <w:t>3</w:t>
      </w:r>
      <w:r w:rsidRPr="003A758C">
        <w:rPr>
          <w:sz w:val="24"/>
          <w:szCs w:val="24"/>
        </w:rPr>
        <w:t xml:space="preserve"> плавает в заливе. К бую привязана цепь, к другому концу кот</w:t>
      </w:r>
      <w:r w:rsidRPr="003A758C">
        <w:rPr>
          <w:sz w:val="24"/>
          <w:szCs w:val="24"/>
        </w:rPr>
        <w:t>о</w:t>
      </w:r>
      <w:r w:rsidRPr="003A758C">
        <w:rPr>
          <w:sz w:val="24"/>
          <w:szCs w:val="24"/>
        </w:rPr>
        <w:t>рой привязан якорь. Во время отлива цепь не натянута и буй погружен в воду на 20 % своего объема. Во время прилива буй погружен в воду наполовину, а якорь отрывается от дна. Найти массу буя и массу якоря. Какова будет сила натяжения цепи во время прилива, если якорь зацепится за корягу и не сможет оторваться от дна? Силу Архимеда, действующую на якорь и цепь не учитывать.</w:t>
      </w:r>
    </w:p>
    <w:p w:rsidR="003A758C" w:rsidRPr="003A758C" w:rsidRDefault="00154607" w:rsidP="003A758C">
      <w:pPr>
        <w:spacing w:line="276" w:lineRule="auto"/>
        <w:ind w:firstLine="426"/>
        <w:jc w:val="both"/>
        <w:rPr>
          <w:sz w:val="24"/>
          <w:szCs w:val="24"/>
        </w:rPr>
      </w:pPr>
      <w:r>
        <w:rPr>
          <w:noProof/>
          <w:sz w:val="24"/>
          <w:szCs w:val="24"/>
        </w:rPr>
        <w:pict>
          <v:group id="_x0000_s17483" editas="canvas" style="position:absolute;left:0;text-align:left;margin-left:387.75pt;margin-top:2pt;width:142.05pt;height:53.85pt;z-index:-251568128" coordorigin="3598,2211" coordsize="2841,1077" wrapcoords="5600 4200 4343 5400 4114 6300 4114 9000 1943 11100 914 12900 914 14100 4000 18600 4114 19800 4800 21000 5486 21000 9257 21000 9829 21000 10629 19500 10857 18600 18971 14100 18971 13800 20114 12600 19657 11100 10514 9000 10629 6900 10286 5400 9257 4200 5600 4200">
            <o:lock v:ext="edit" aspectratio="t"/>
            <v:shape id="_x0000_s17484" type="#_x0000_t75" style="position:absolute;left:3598;top:2211;width:2841;height:1077" o:preferrelative="f">
              <v:fill o:detectmouseclick="t"/>
              <v:path o:extrusionok="t" o:connecttype="none"/>
              <o:lock v:ext="edit" text="t"/>
            </v:shape>
            <v:rect id="_x0000_s17485" style="position:absolute;left:4361;top:2439;width:442;height:142" strokeweight="1pt"/>
            <v:rect id="_x0000_s17486" style="position:absolute;left:4361;top:3136;width:442;height:142" strokeweight="1pt"/>
            <v:shape id="_x0000_s17487" type="#_x0000_t32" style="position:absolute;left:4180;top:2510;width:181;height:1;flip:x" o:connectortype="straight"/>
            <v:shape id="_x0000_s17488" type="#_x0000_t32" style="position:absolute;left:4180;top:2510;width:0;height:696" o:connectortype="straight"/>
            <v:shape id="_x0000_s17489" type="#_x0000_t32" style="position:absolute;left:4180;top:3206;width:181;height:1" o:connectortype="straight"/>
            <v:shape id="_x0000_s17490" type="#_x0000_t32" style="position:absolute;left:4803;top:2510;width:161;height:0" o:connectortype="straight"/>
            <v:shape id="_x0000_s17491" type="#_x0000_t32" style="position:absolute;left:4964;top:2511;width:0;height:694" o:connectortype="straight"/>
            <v:shape id="_x0000_s17492" type="#_x0000_t32" style="position:absolute;left:4803;top:3206;width:161;height:1;flip:y" o:connectortype="straight"/>
            <v:shape id="_x0000_s17493" type="#_x0000_t32" style="position:absolute;left:3843;top:2853;width:337;height:0;flip:x" o:connectortype="straight"/>
            <v:shape id="_x0000_s17494" type="#_x0000_t32" style="position:absolute;left:4964;top:2853;width:354;height:0" o:connectortype="straight"/>
            <v:rect id="_x0000_s17495" style="position:absolute;left:5318;top:2783;width:442;height:141" strokeweight="1pt"/>
            <v:shape id="_x0000_s17496" type="#_x0000_t32" style="position:absolute;left:5760;top:2854;width:318;height:0" o:connectortype="straight"/>
            <v:oval id="_x0000_s17497" style="position:absolute;left:6087;top:2811;width:71;height:72"/>
            <v:shape id="_x0000_s17498" type="#_x0000_t32" style="position:absolute;left:6051;top:2775;width:149;height:149;flip:x" o:connectortype="straight"/>
            <v:oval id="_x0000_s17499" style="position:absolute;left:3774;top:2819;width:71;height:72"/>
            <v:shape id="_x0000_s17500" type="#_x0000_t32" style="position:absolute;left:3738;top:2783;width:149;height:149;flip:x" o:connectortype="straight"/>
            <v:shape id="_x0000_s17501" type="#_x0000_t202" style="position:absolute;left:4558;top:2211;width:333;height:228" filled="f" stroked="f">
              <v:textbox style="mso-next-textbox:#_x0000_s17501" inset="0,0,0,0">
                <w:txbxContent>
                  <w:p w:rsidR="00E17D4F" w:rsidRPr="009D4614" w:rsidRDefault="00E17D4F" w:rsidP="003A758C">
                    <w:pPr>
                      <w:rPr>
                        <w:lang w:val="en-US"/>
                      </w:rPr>
                    </w:pPr>
                    <w:r w:rsidRPr="009D4614">
                      <w:rPr>
                        <w:lang w:val="en-US"/>
                      </w:rPr>
                      <w:t>R</w:t>
                    </w:r>
                    <w:r w:rsidRPr="0032407C">
                      <w:rPr>
                        <w:vertAlign w:val="subscript"/>
                        <w:lang w:val="en-US"/>
                      </w:rPr>
                      <w:t>1</w:t>
                    </w:r>
                  </w:p>
                </w:txbxContent>
              </v:textbox>
            </v:shape>
            <v:shape id="_x0000_s17502" type="#_x0000_t202" style="position:absolute;left:4470;top:2908;width:333;height:228" filled="f" stroked="f">
              <v:textbox style="mso-next-textbox:#_x0000_s17502" inset="0,0,0,0">
                <w:txbxContent>
                  <w:p w:rsidR="00E17D4F" w:rsidRPr="009D4614" w:rsidRDefault="00E17D4F" w:rsidP="003A758C">
                    <w:pPr>
                      <w:rPr>
                        <w:lang w:val="en-US"/>
                      </w:rPr>
                    </w:pPr>
                    <w:r w:rsidRPr="009D4614">
                      <w:rPr>
                        <w:lang w:val="en-US"/>
                      </w:rPr>
                      <w:t>R</w:t>
                    </w:r>
                    <w:r w:rsidRPr="0032407C">
                      <w:rPr>
                        <w:vertAlign w:val="subscript"/>
                        <w:lang w:val="en-US"/>
                      </w:rPr>
                      <w:t>2</w:t>
                    </w:r>
                  </w:p>
                </w:txbxContent>
              </v:textbox>
            </v:shape>
            <v:shape id="_x0000_s17503" type="#_x0000_t202" style="position:absolute;left:5380;top:2555;width:333;height:228" filled="f" stroked="f">
              <v:textbox style="mso-next-textbox:#_x0000_s17503" inset="0,0,0,0">
                <w:txbxContent>
                  <w:p w:rsidR="00E17D4F" w:rsidRPr="009D4614" w:rsidRDefault="00E17D4F" w:rsidP="003A758C">
                    <w:pPr>
                      <w:rPr>
                        <w:lang w:val="en-US"/>
                      </w:rPr>
                    </w:pPr>
                    <w:r w:rsidRPr="009D4614">
                      <w:rPr>
                        <w:lang w:val="en-US"/>
                      </w:rPr>
                      <w:t>R</w:t>
                    </w:r>
                    <w:r w:rsidRPr="0032407C">
                      <w:rPr>
                        <w:vertAlign w:val="subscript"/>
                        <w:lang w:val="en-US"/>
                      </w:rPr>
                      <w:t>3</w:t>
                    </w:r>
                  </w:p>
                </w:txbxContent>
              </v:textbox>
            </v:shape>
            <v:shape id="_x0000_s17504" type="#_x0000_t202" style="position:absolute;left:3598;top:2626;width:212;height:228" filled="f" stroked="f">
              <v:textbox style="mso-next-textbox:#_x0000_s17504" inset="0,0,0,0">
                <w:txbxContent>
                  <w:p w:rsidR="00E17D4F" w:rsidRPr="009D4614" w:rsidRDefault="00E17D4F" w:rsidP="003A758C">
                    <w:pPr>
                      <w:rPr>
                        <w:lang w:val="en-US"/>
                      </w:rPr>
                    </w:pPr>
                    <w:r>
                      <w:rPr>
                        <w:lang w:val="en-US"/>
                      </w:rPr>
                      <w:t>A</w:t>
                    </w:r>
                  </w:p>
                </w:txbxContent>
              </v:textbox>
            </v:shape>
            <v:shape id="_x0000_s17505" type="#_x0000_t202" style="position:absolute;left:6227;top:2591;width:212;height:228" filled="f" stroked="f">
              <v:textbox style="mso-next-textbox:#_x0000_s17505" inset="0,0,0,0">
                <w:txbxContent>
                  <w:p w:rsidR="00E17D4F" w:rsidRPr="009D4614" w:rsidRDefault="00E17D4F" w:rsidP="003A758C">
                    <w:pPr>
                      <w:rPr>
                        <w:lang w:val="en-US"/>
                      </w:rPr>
                    </w:pPr>
                    <w:r>
                      <w:rPr>
                        <w:lang w:val="en-US"/>
                      </w:rPr>
                      <w:t>B</w:t>
                    </w:r>
                  </w:p>
                </w:txbxContent>
              </v:textbox>
            </v:shape>
            <v:shape id="_x0000_s17506" type="#_x0000_t202" style="position:absolute;left:5000;top:2625;width:212;height:228" filled="f" stroked="f">
              <v:textbox style="mso-next-textbox:#_x0000_s17506" inset="0,0,0,0">
                <w:txbxContent>
                  <w:p w:rsidR="00E17D4F" w:rsidRPr="009D4614" w:rsidRDefault="00E17D4F" w:rsidP="003A758C">
                    <w:pPr>
                      <w:rPr>
                        <w:lang w:val="en-US"/>
                      </w:rPr>
                    </w:pPr>
                    <w:r>
                      <w:rPr>
                        <w:lang w:val="en-US"/>
                      </w:rPr>
                      <w:t>C</w:t>
                    </w:r>
                  </w:p>
                </w:txbxContent>
              </v:textbox>
            </v:shape>
            <w10:wrap type="tight"/>
          </v:group>
        </w:pict>
      </w:r>
      <w:r w:rsidR="003A758C" w:rsidRPr="003A758C">
        <w:rPr>
          <w:sz w:val="24"/>
          <w:szCs w:val="24"/>
        </w:rPr>
        <w:t xml:space="preserve">3. В представленной на рисунке схеме сила тока в резисторе </w:t>
      </w:r>
      <w:r w:rsidR="003A758C" w:rsidRPr="003A758C">
        <w:rPr>
          <w:sz w:val="24"/>
          <w:szCs w:val="24"/>
          <w:lang w:val="en-US"/>
        </w:rPr>
        <w:t>R</w:t>
      </w:r>
      <w:r w:rsidR="003A758C" w:rsidRPr="003A758C">
        <w:rPr>
          <w:sz w:val="24"/>
          <w:szCs w:val="24"/>
          <w:vertAlign w:val="subscript"/>
        </w:rPr>
        <w:t>1</w:t>
      </w:r>
      <w:r w:rsidR="003A758C" w:rsidRPr="003A758C">
        <w:rPr>
          <w:sz w:val="24"/>
          <w:szCs w:val="24"/>
        </w:rPr>
        <w:t xml:space="preserve"> в 1,5 раза </w:t>
      </w:r>
    </w:p>
    <w:p w:rsidR="003A758C" w:rsidRDefault="003A758C" w:rsidP="003A758C">
      <w:pPr>
        <w:spacing w:line="276" w:lineRule="auto"/>
        <w:jc w:val="both"/>
        <w:rPr>
          <w:sz w:val="24"/>
          <w:szCs w:val="24"/>
        </w:rPr>
      </w:pPr>
      <w:r w:rsidRPr="003A758C">
        <w:rPr>
          <w:sz w:val="24"/>
          <w:szCs w:val="24"/>
        </w:rPr>
        <w:t xml:space="preserve">меньше, чем сила тока в резисторе </w:t>
      </w:r>
      <w:r w:rsidRPr="003A758C">
        <w:rPr>
          <w:sz w:val="24"/>
          <w:szCs w:val="24"/>
          <w:lang w:val="en-US"/>
        </w:rPr>
        <w:t>R</w:t>
      </w:r>
      <w:r w:rsidRPr="003A758C">
        <w:rPr>
          <w:sz w:val="24"/>
          <w:szCs w:val="24"/>
          <w:vertAlign w:val="subscript"/>
        </w:rPr>
        <w:t>3</w:t>
      </w:r>
      <w:r w:rsidRPr="003A758C">
        <w:rPr>
          <w:sz w:val="24"/>
          <w:szCs w:val="24"/>
        </w:rPr>
        <w:t xml:space="preserve">, а напряжение между точками </w:t>
      </w:r>
    </w:p>
    <w:p w:rsidR="003A758C" w:rsidRDefault="003A758C" w:rsidP="003A758C">
      <w:pPr>
        <w:spacing w:line="276" w:lineRule="auto"/>
        <w:jc w:val="both"/>
        <w:rPr>
          <w:sz w:val="24"/>
          <w:szCs w:val="24"/>
        </w:rPr>
      </w:pPr>
      <w:r w:rsidRPr="003A758C">
        <w:rPr>
          <w:sz w:val="24"/>
          <w:szCs w:val="24"/>
        </w:rPr>
        <w:t xml:space="preserve">В и С в 2 раза меньше напряжения между точками А и В. Сопротивление резистора </w:t>
      </w:r>
      <w:r w:rsidRPr="003A758C">
        <w:rPr>
          <w:sz w:val="24"/>
          <w:szCs w:val="24"/>
          <w:lang w:val="en-US"/>
        </w:rPr>
        <w:t>R</w:t>
      </w:r>
      <w:r w:rsidRPr="003A758C">
        <w:rPr>
          <w:sz w:val="24"/>
          <w:szCs w:val="24"/>
          <w:vertAlign w:val="subscript"/>
        </w:rPr>
        <w:t>1</w:t>
      </w:r>
      <w:r w:rsidRPr="003A758C">
        <w:rPr>
          <w:sz w:val="24"/>
          <w:szCs w:val="24"/>
        </w:rPr>
        <w:t xml:space="preserve"> равно 15 Ом. Найти сопротивления резисторов </w:t>
      </w:r>
      <w:r w:rsidRPr="003A758C">
        <w:rPr>
          <w:sz w:val="24"/>
          <w:szCs w:val="24"/>
          <w:lang w:val="en-US"/>
        </w:rPr>
        <w:t>R</w:t>
      </w:r>
      <w:r w:rsidRPr="003A758C">
        <w:rPr>
          <w:sz w:val="24"/>
          <w:szCs w:val="24"/>
          <w:vertAlign w:val="subscript"/>
        </w:rPr>
        <w:t xml:space="preserve">2 </w:t>
      </w:r>
      <w:r w:rsidRPr="003A758C">
        <w:rPr>
          <w:sz w:val="24"/>
          <w:szCs w:val="24"/>
        </w:rPr>
        <w:t xml:space="preserve">и </w:t>
      </w:r>
      <w:r w:rsidRPr="003A758C">
        <w:rPr>
          <w:sz w:val="24"/>
          <w:szCs w:val="24"/>
          <w:lang w:val="en-US"/>
        </w:rPr>
        <w:t>R</w:t>
      </w:r>
      <w:r w:rsidRPr="003A758C">
        <w:rPr>
          <w:sz w:val="24"/>
          <w:szCs w:val="24"/>
          <w:vertAlign w:val="subscript"/>
        </w:rPr>
        <w:t>3</w:t>
      </w:r>
      <w:r w:rsidRPr="003A758C">
        <w:rPr>
          <w:sz w:val="24"/>
          <w:szCs w:val="24"/>
        </w:rPr>
        <w:t>.</w:t>
      </w:r>
    </w:p>
    <w:p w:rsidR="007101A4" w:rsidRDefault="007101A4" w:rsidP="003A758C">
      <w:pPr>
        <w:spacing w:line="276" w:lineRule="auto"/>
        <w:jc w:val="both"/>
        <w:rPr>
          <w:sz w:val="24"/>
          <w:szCs w:val="24"/>
        </w:rPr>
      </w:pPr>
    </w:p>
    <w:p w:rsidR="007101A4" w:rsidRDefault="007101A4" w:rsidP="007101A4">
      <w:pPr>
        <w:shd w:val="clear" w:color="auto" w:fill="FFFFFF"/>
        <w:ind w:firstLine="64"/>
        <w:jc w:val="center"/>
        <w:rPr>
          <w:b/>
        </w:rPr>
      </w:pPr>
    </w:p>
    <w:p w:rsidR="007101A4" w:rsidRDefault="007101A4" w:rsidP="007101A4">
      <w:pPr>
        <w:shd w:val="clear" w:color="auto" w:fill="FFFFFF"/>
        <w:ind w:firstLine="64"/>
        <w:jc w:val="center"/>
        <w:rPr>
          <w:b/>
        </w:rPr>
      </w:pPr>
    </w:p>
    <w:p w:rsidR="007101A4" w:rsidRDefault="007101A4" w:rsidP="007101A4">
      <w:pPr>
        <w:shd w:val="clear" w:color="auto" w:fill="FFFFFF"/>
        <w:ind w:firstLine="64"/>
        <w:jc w:val="center"/>
        <w:rPr>
          <w:b/>
        </w:rPr>
      </w:pPr>
      <w:r w:rsidRPr="00A34E4C">
        <w:rPr>
          <w:b/>
        </w:rPr>
        <w:t xml:space="preserve">Физика. </w:t>
      </w:r>
      <w:r>
        <w:rPr>
          <w:b/>
        </w:rPr>
        <w:t>9</w:t>
      </w:r>
      <w:r w:rsidRPr="00A34E4C">
        <w:rPr>
          <w:b/>
        </w:rPr>
        <w:t xml:space="preserve"> класс</w:t>
      </w:r>
      <w:r>
        <w:rPr>
          <w:b/>
        </w:rPr>
        <w:t>, май 2016 год</w:t>
      </w:r>
    </w:p>
    <w:p w:rsidR="007101A4" w:rsidRPr="00A34E4C" w:rsidRDefault="007101A4" w:rsidP="007101A4">
      <w:pPr>
        <w:shd w:val="clear" w:color="auto" w:fill="FFFFFF"/>
        <w:ind w:firstLine="64"/>
        <w:jc w:val="center"/>
        <w:rPr>
          <w:b/>
        </w:rPr>
      </w:pPr>
    </w:p>
    <w:p w:rsidR="007101A4" w:rsidRPr="007101A4" w:rsidRDefault="007101A4" w:rsidP="007101A4">
      <w:pPr>
        <w:ind w:firstLine="64"/>
        <w:jc w:val="both"/>
        <w:rPr>
          <w:sz w:val="24"/>
          <w:szCs w:val="24"/>
        </w:rPr>
      </w:pPr>
      <w:r w:rsidRPr="007101A4">
        <w:rPr>
          <w:sz w:val="24"/>
          <w:szCs w:val="24"/>
        </w:rPr>
        <w:t>1. Катер, двигаясь вниз по течению, затратил время в 3 раза меньше, чем на обратный путь. Опред</w:t>
      </w:r>
      <w:r w:rsidRPr="007101A4">
        <w:rPr>
          <w:sz w:val="24"/>
          <w:szCs w:val="24"/>
        </w:rPr>
        <w:t>е</w:t>
      </w:r>
      <w:r w:rsidRPr="007101A4">
        <w:rPr>
          <w:sz w:val="24"/>
          <w:szCs w:val="24"/>
        </w:rPr>
        <w:t>лить, с какими скоростями двигался катер по течению и против течения, если средняя скорость кат</w:t>
      </w:r>
      <w:r w:rsidRPr="007101A4">
        <w:rPr>
          <w:sz w:val="24"/>
          <w:szCs w:val="24"/>
        </w:rPr>
        <w:t>е</w:t>
      </w:r>
      <w:r w:rsidRPr="007101A4">
        <w:rPr>
          <w:sz w:val="24"/>
          <w:szCs w:val="24"/>
        </w:rPr>
        <w:t>ра на всем пути составляла 3 км/час. Мощность двигателя катера считать постоянной.</w:t>
      </w:r>
    </w:p>
    <w:p w:rsidR="007101A4" w:rsidRPr="007101A4" w:rsidRDefault="007101A4" w:rsidP="007101A4">
      <w:pPr>
        <w:ind w:firstLine="64"/>
        <w:jc w:val="both"/>
        <w:rPr>
          <w:sz w:val="24"/>
          <w:szCs w:val="24"/>
        </w:rPr>
      </w:pPr>
      <w:r w:rsidRPr="007101A4">
        <w:rPr>
          <w:sz w:val="24"/>
          <w:szCs w:val="24"/>
        </w:rPr>
        <w:lastRenderedPageBreak/>
        <w:t>2. Пустой пластиковый коробок плавает в воде, погрузившись на 2/3 своего объёма. После того, как в него положили кусочек металла массой 10г, коробок остался на плаву, погрузившись на ¾ своего объёма. Определите массу коробка, если плотность воды 1000 кг/м</w:t>
      </w:r>
      <w:r w:rsidRPr="007101A4">
        <w:rPr>
          <w:sz w:val="24"/>
          <w:szCs w:val="24"/>
          <w:vertAlign w:val="superscript"/>
        </w:rPr>
        <w:t>3</w:t>
      </w:r>
      <w:r w:rsidRPr="007101A4">
        <w:rPr>
          <w:sz w:val="24"/>
          <w:szCs w:val="24"/>
        </w:rPr>
        <w:t>.</w:t>
      </w:r>
    </w:p>
    <w:p w:rsidR="007101A4" w:rsidRPr="007101A4" w:rsidRDefault="007101A4" w:rsidP="007101A4">
      <w:pPr>
        <w:jc w:val="both"/>
        <w:rPr>
          <w:sz w:val="24"/>
          <w:szCs w:val="24"/>
        </w:rPr>
      </w:pPr>
      <w:r w:rsidRPr="007101A4">
        <w:rPr>
          <w:sz w:val="24"/>
          <w:szCs w:val="24"/>
        </w:rPr>
        <w:t>3. Имеются 2 порции воды одинаковой массы, находящиеся при температуре 0</w:t>
      </w:r>
      <w:r w:rsidRPr="007101A4">
        <w:rPr>
          <w:sz w:val="24"/>
          <w:szCs w:val="24"/>
          <w:vertAlign w:val="superscript"/>
        </w:rPr>
        <w:t>0</w:t>
      </w:r>
      <w:r w:rsidRPr="007101A4">
        <w:rPr>
          <w:sz w:val="24"/>
          <w:szCs w:val="24"/>
        </w:rPr>
        <w:t>С. Первую порцию воды нагревают, затрачивая при этом количество теплоты Q. Если заморозить вторую порцию, чт</w:t>
      </w:r>
      <w:r w:rsidRPr="007101A4">
        <w:rPr>
          <w:sz w:val="24"/>
          <w:szCs w:val="24"/>
        </w:rPr>
        <w:t>о</w:t>
      </w:r>
      <w:r w:rsidRPr="007101A4">
        <w:rPr>
          <w:sz w:val="24"/>
          <w:szCs w:val="24"/>
        </w:rPr>
        <w:t>бы она полностью превратилась в лёд, то она выделит в 2,7 раза  большее количество теплоты. Опр</w:t>
      </w:r>
      <w:r w:rsidRPr="007101A4">
        <w:rPr>
          <w:sz w:val="24"/>
          <w:szCs w:val="24"/>
        </w:rPr>
        <w:t>е</w:t>
      </w:r>
      <w:r w:rsidRPr="007101A4">
        <w:rPr>
          <w:sz w:val="24"/>
          <w:szCs w:val="24"/>
        </w:rPr>
        <w:t>делите, на сколько градусов Δ</w:t>
      </w:r>
      <w:r w:rsidRPr="007101A4">
        <w:rPr>
          <w:sz w:val="24"/>
          <w:szCs w:val="24"/>
          <w:lang w:val="en-US"/>
        </w:rPr>
        <w:t>t</w:t>
      </w:r>
      <w:r w:rsidRPr="007101A4">
        <w:rPr>
          <w:sz w:val="24"/>
          <w:szCs w:val="24"/>
        </w:rPr>
        <w:t xml:space="preserve"> нагревается первая порция воды при сообщении ей количества тепл</w:t>
      </w:r>
      <w:r w:rsidRPr="007101A4">
        <w:rPr>
          <w:sz w:val="24"/>
          <w:szCs w:val="24"/>
        </w:rPr>
        <w:t>о</w:t>
      </w:r>
      <w:r w:rsidRPr="007101A4">
        <w:rPr>
          <w:sz w:val="24"/>
          <w:szCs w:val="24"/>
        </w:rPr>
        <w:t>ты Q. (с=4200 Дж/кг*град; λ=3,3*10</w:t>
      </w:r>
      <w:r w:rsidRPr="007101A4">
        <w:rPr>
          <w:sz w:val="24"/>
          <w:szCs w:val="24"/>
          <w:vertAlign w:val="superscript"/>
        </w:rPr>
        <w:t>5</w:t>
      </w:r>
      <w:r w:rsidRPr="007101A4">
        <w:rPr>
          <w:sz w:val="24"/>
          <w:szCs w:val="24"/>
        </w:rPr>
        <w:t>Дж/кг)</w:t>
      </w:r>
    </w:p>
    <w:p w:rsidR="007101A4" w:rsidRPr="007101A4" w:rsidRDefault="007101A4" w:rsidP="007101A4">
      <w:pPr>
        <w:shd w:val="clear" w:color="auto" w:fill="FFFFFF"/>
        <w:ind w:firstLine="64"/>
        <w:jc w:val="both"/>
        <w:rPr>
          <w:sz w:val="24"/>
          <w:szCs w:val="24"/>
        </w:rPr>
      </w:pPr>
      <w:r w:rsidRPr="007101A4">
        <w:rPr>
          <w:noProof/>
          <w:sz w:val="24"/>
          <w:szCs w:val="24"/>
        </w:rPr>
        <w:drawing>
          <wp:anchor distT="0" distB="0" distL="114300" distR="114300" simplePos="0" relativeHeight="251750400" behindDoc="0" locked="0" layoutInCell="1" allowOverlap="1">
            <wp:simplePos x="0" y="0"/>
            <wp:positionH relativeFrom="column">
              <wp:posOffset>5186045</wp:posOffset>
            </wp:positionH>
            <wp:positionV relativeFrom="paragraph">
              <wp:posOffset>30480</wp:posOffset>
            </wp:positionV>
            <wp:extent cx="1423670" cy="465455"/>
            <wp:effectExtent l="19050" t="0" r="5080" b="0"/>
            <wp:wrapSquare wrapText="bothSides"/>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1423670" cy="465455"/>
                    </a:xfrm>
                    <a:prstGeom prst="rect">
                      <a:avLst/>
                    </a:prstGeom>
                    <a:noFill/>
                    <a:ln w="9525">
                      <a:noFill/>
                      <a:miter lim="800000"/>
                      <a:headEnd/>
                      <a:tailEnd/>
                    </a:ln>
                  </pic:spPr>
                </pic:pic>
              </a:graphicData>
            </a:graphic>
          </wp:anchor>
        </w:drawing>
      </w:r>
      <w:r w:rsidRPr="007101A4">
        <w:rPr>
          <w:sz w:val="24"/>
          <w:szCs w:val="24"/>
        </w:rPr>
        <w:t xml:space="preserve">4. Схема состоит из трёх резисторов, сопротивления которых </w:t>
      </w:r>
      <w:r w:rsidRPr="007101A4">
        <w:rPr>
          <w:i/>
          <w:iCs/>
          <w:sz w:val="24"/>
          <w:szCs w:val="24"/>
        </w:rPr>
        <w:t>R</w:t>
      </w:r>
      <w:r w:rsidRPr="007101A4">
        <w:rPr>
          <w:sz w:val="24"/>
          <w:szCs w:val="24"/>
          <w:vertAlign w:val="subscript"/>
        </w:rPr>
        <w:t>1</w:t>
      </w:r>
      <w:r w:rsidRPr="007101A4">
        <w:rPr>
          <w:sz w:val="24"/>
          <w:szCs w:val="24"/>
        </w:rPr>
        <w:t xml:space="preserve"> = </w:t>
      </w:r>
      <w:r w:rsidRPr="007101A4">
        <w:rPr>
          <w:i/>
          <w:sz w:val="24"/>
          <w:szCs w:val="24"/>
          <w:lang w:val="en-US"/>
        </w:rPr>
        <w:t>R</w:t>
      </w:r>
      <w:r w:rsidRPr="007101A4">
        <w:rPr>
          <w:sz w:val="24"/>
          <w:szCs w:val="24"/>
        </w:rPr>
        <w:t xml:space="preserve">, </w:t>
      </w:r>
      <w:r w:rsidRPr="007101A4">
        <w:rPr>
          <w:i/>
          <w:iCs/>
          <w:sz w:val="24"/>
          <w:szCs w:val="24"/>
        </w:rPr>
        <w:t>R</w:t>
      </w:r>
      <w:r w:rsidRPr="007101A4">
        <w:rPr>
          <w:sz w:val="24"/>
          <w:szCs w:val="24"/>
          <w:vertAlign w:val="subscript"/>
        </w:rPr>
        <w:t>2</w:t>
      </w:r>
      <w:r w:rsidRPr="007101A4">
        <w:rPr>
          <w:sz w:val="24"/>
          <w:szCs w:val="24"/>
        </w:rPr>
        <w:t xml:space="preserve"> = 2</w:t>
      </w:r>
      <w:r w:rsidRPr="007101A4">
        <w:rPr>
          <w:i/>
          <w:iCs/>
          <w:sz w:val="24"/>
          <w:szCs w:val="24"/>
        </w:rPr>
        <w:t>R</w:t>
      </w:r>
      <w:r w:rsidRPr="007101A4">
        <w:rPr>
          <w:sz w:val="24"/>
          <w:szCs w:val="24"/>
        </w:rPr>
        <w:t xml:space="preserve">, </w:t>
      </w:r>
      <w:r w:rsidRPr="007101A4">
        <w:rPr>
          <w:i/>
          <w:iCs/>
          <w:sz w:val="24"/>
          <w:szCs w:val="24"/>
        </w:rPr>
        <w:t>R</w:t>
      </w:r>
      <w:r w:rsidRPr="007101A4">
        <w:rPr>
          <w:sz w:val="24"/>
          <w:szCs w:val="24"/>
          <w:vertAlign w:val="subscript"/>
        </w:rPr>
        <w:t>3</w:t>
      </w:r>
      <w:r w:rsidRPr="007101A4">
        <w:rPr>
          <w:sz w:val="24"/>
          <w:szCs w:val="24"/>
        </w:rPr>
        <w:t xml:space="preserve"> = 3</w:t>
      </w:r>
      <w:r w:rsidRPr="007101A4">
        <w:rPr>
          <w:i/>
          <w:iCs/>
          <w:sz w:val="24"/>
          <w:szCs w:val="24"/>
        </w:rPr>
        <w:t>R</w:t>
      </w:r>
      <w:r w:rsidRPr="007101A4">
        <w:rPr>
          <w:sz w:val="24"/>
          <w:szCs w:val="24"/>
        </w:rPr>
        <w:t>. Эти резисторы соединены так, как показано на рисунке. Схема подключена к клеммам А и В, между которыми по</w:t>
      </w:r>
      <w:r w:rsidRPr="007101A4">
        <w:rPr>
          <w:sz w:val="24"/>
          <w:szCs w:val="24"/>
        </w:rPr>
        <w:t>д</w:t>
      </w:r>
      <w:r w:rsidRPr="007101A4">
        <w:rPr>
          <w:sz w:val="24"/>
          <w:szCs w:val="24"/>
        </w:rPr>
        <w:t xml:space="preserve">держивается постоянное напряжение. Найти </w:t>
      </w:r>
      <w:r w:rsidRPr="007101A4">
        <w:rPr>
          <w:i/>
          <w:sz w:val="24"/>
          <w:szCs w:val="24"/>
          <w:lang w:val="en-US"/>
        </w:rPr>
        <w:t>R</w:t>
      </w:r>
      <w:r w:rsidRPr="007101A4">
        <w:rPr>
          <w:sz w:val="24"/>
          <w:szCs w:val="24"/>
        </w:rPr>
        <w:t xml:space="preserve">, если напряжение на резисторе </w:t>
      </w:r>
      <w:r w:rsidRPr="007101A4">
        <w:rPr>
          <w:i/>
          <w:sz w:val="24"/>
          <w:szCs w:val="24"/>
          <w:lang w:val="en-US"/>
        </w:rPr>
        <w:t>R</w:t>
      </w:r>
      <w:r w:rsidRPr="007101A4">
        <w:rPr>
          <w:sz w:val="24"/>
          <w:szCs w:val="24"/>
          <w:vertAlign w:val="subscript"/>
        </w:rPr>
        <w:t>1</w:t>
      </w:r>
      <w:r w:rsidRPr="007101A4">
        <w:rPr>
          <w:sz w:val="24"/>
          <w:szCs w:val="24"/>
        </w:rPr>
        <w:t xml:space="preserve"> равно 15 В, а сила тока в резисторе </w:t>
      </w:r>
      <w:r w:rsidRPr="007101A4">
        <w:rPr>
          <w:i/>
          <w:sz w:val="24"/>
          <w:szCs w:val="24"/>
          <w:lang w:val="en-US"/>
        </w:rPr>
        <w:t>R</w:t>
      </w:r>
      <w:r w:rsidRPr="007101A4">
        <w:rPr>
          <w:sz w:val="24"/>
          <w:szCs w:val="24"/>
          <w:vertAlign w:val="subscript"/>
        </w:rPr>
        <w:t>2</w:t>
      </w:r>
      <w:r w:rsidRPr="007101A4">
        <w:rPr>
          <w:sz w:val="24"/>
          <w:szCs w:val="24"/>
        </w:rPr>
        <w:t xml:space="preserve"> равна 2 А.</w:t>
      </w:r>
    </w:p>
    <w:p w:rsidR="007101A4" w:rsidRPr="007101A4" w:rsidRDefault="007101A4" w:rsidP="007101A4">
      <w:pPr>
        <w:jc w:val="both"/>
        <w:rPr>
          <w:sz w:val="24"/>
          <w:szCs w:val="24"/>
        </w:rPr>
      </w:pPr>
      <w:r w:rsidRPr="007101A4">
        <w:rPr>
          <w:sz w:val="24"/>
          <w:szCs w:val="24"/>
        </w:rPr>
        <w:t>5. На контакты, делящие длину однородного проволочного кольца в отношении 1:2, подаётся нек</w:t>
      </w:r>
      <w:r w:rsidRPr="007101A4">
        <w:rPr>
          <w:sz w:val="24"/>
          <w:szCs w:val="24"/>
        </w:rPr>
        <w:t>о</w:t>
      </w:r>
      <w:r w:rsidRPr="007101A4">
        <w:rPr>
          <w:sz w:val="24"/>
          <w:szCs w:val="24"/>
        </w:rPr>
        <w:t xml:space="preserve">торое постоянное напряжение  </w:t>
      </w:r>
      <w:r w:rsidRPr="007101A4">
        <w:rPr>
          <w:i/>
          <w:sz w:val="24"/>
          <w:szCs w:val="24"/>
          <w:lang w:val="en-US"/>
        </w:rPr>
        <w:t>U</w:t>
      </w:r>
      <w:r w:rsidRPr="007101A4">
        <w:rPr>
          <w:sz w:val="24"/>
          <w:szCs w:val="24"/>
        </w:rPr>
        <w:t xml:space="preserve">. При этом в кольце выделяется мощность </w:t>
      </w:r>
      <w:r w:rsidRPr="007101A4">
        <w:rPr>
          <w:i/>
          <w:sz w:val="24"/>
          <w:szCs w:val="24"/>
        </w:rPr>
        <w:t>Р</w:t>
      </w:r>
      <w:r w:rsidRPr="007101A4">
        <w:rPr>
          <w:i/>
          <w:sz w:val="24"/>
          <w:szCs w:val="24"/>
          <w:vertAlign w:val="subscript"/>
        </w:rPr>
        <w:t>1</w:t>
      </w:r>
      <w:r w:rsidRPr="007101A4">
        <w:rPr>
          <w:sz w:val="24"/>
          <w:szCs w:val="24"/>
        </w:rPr>
        <w:t xml:space="preserve"> = 72 Вт. Какая мо</w:t>
      </w:r>
      <w:r w:rsidRPr="007101A4">
        <w:rPr>
          <w:sz w:val="24"/>
          <w:szCs w:val="24"/>
        </w:rPr>
        <w:t>щ</w:t>
      </w:r>
      <w:r w:rsidRPr="007101A4">
        <w:rPr>
          <w:sz w:val="24"/>
          <w:szCs w:val="24"/>
        </w:rPr>
        <w:t>ность выделилась бы в кольце при том же напряжении, если бы контакты были расположены по диаметру кольца?</w:t>
      </w:r>
    </w:p>
    <w:p w:rsidR="007101A4" w:rsidRDefault="007101A4" w:rsidP="003A758C">
      <w:pPr>
        <w:spacing w:line="276" w:lineRule="auto"/>
        <w:jc w:val="both"/>
        <w:rPr>
          <w:sz w:val="24"/>
          <w:szCs w:val="24"/>
        </w:rPr>
      </w:pPr>
    </w:p>
    <w:p w:rsidR="007101A4" w:rsidRDefault="007101A4" w:rsidP="003A758C">
      <w:pPr>
        <w:spacing w:line="276" w:lineRule="auto"/>
        <w:jc w:val="both"/>
        <w:rPr>
          <w:sz w:val="24"/>
          <w:szCs w:val="24"/>
        </w:rPr>
      </w:pPr>
    </w:p>
    <w:p w:rsidR="007101A4" w:rsidRDefault="007101A4" w:rsidP="007101A4">
      <w:pPr>
        <w:shd w:val="clear" w:color="auto" w:fill="FFFFFF"/>
        <w:ind w:firstLine="360"/>
        <w:jc w:val="center"/>
        <w:rPr>
          <w:b/>
        </w:rPr>
      </w:pPr>
      <w:r>
        <w:rPr>
          <w:b/>
        </w:rPr>
        <w:t>Физика в 9</w:t>
      </w:r>
      <w:r w:rsidRPr="00A34E4C">
        <w:rPr>
          <w:b/>
        </w:rPr>
        <w:t xml:space="preserve"> класс</w:t>
      </w:r>
      <w:r>
        <w:rPr>
          <w:b/>
        </w:rPr>
        <w:t xml:space="preserve"> (июнь 2016)</w:t>
      </w:r>
    </w:p>
    <w:p w:rsidR="007101A4" w:rsidRPr="00A34E4C" w:rsidRDefault="007101A4" w:rsidP="007101A4">
      <w:pPr>
        <w:shd w:val="clear" w:color="auto" w:fill="FFFFFF"/>
        <w:ind w:firstLine="360"/>
        <w:jc w:val="center"/>
        <w:rPr>
          <w:b/>
        </w:rPr>
      </w:pPr>
    </w:p>
    <w:p w:rsidR="007101A4" w:rsidRPr="007101A4" w:rsidRDefault="007101A4" w:rsidP="007101A4">
      <w:pPr>
        <w:shd w:val="clear" w:color="auto" w:fill="FFFFFF"/>
        <w:ind w:firstLine="360"/>
        <w:jc w:val="both"/>
        <w:rPr>
          <w:sz w:val="24"/>
          <w:szCs w:val="24"/>
        </w:rPr>
      </w:pPr>
      <w:r w:rsidRPr="000160CD">
        <w:t xml:space="preserve">1. </w:t>
      </w:r>
      <w:r w:rsidRPr="007101A4">
        <w:rPr>
          <w:sz w:val="24"/>
          <w:szCs w:val="24"/>
        </w:rPr>
        <w:t>Длинный поезд едет с постоянной скоростью. По соседнему пути его обгоняет электричка, ск</w:t>
      </w:r>
      <w:r w:rsidRPr="007101A4">
        <w:rPr>
          <w:sz w:val="24"/>
          <w:szCs w:val="24"/>
        </w:rPr>
        <w:t>о</w:t>
      </w:r>
      <w:r w:rsidRPr="007101A4">
        <w:rPr>
          <w:sz w:val="24"/>
          <w:szCs w:val="24"/>
        </w:rPr>
        <w:t>рость которой 72 км/ч. Машинист электрички заметил, что он обогнал поезд за 100 с. На обратном пути электричка и поезд опять встретились. В этот раз машинист проехал мимо поезда за 20 с. Как</w:t>
      </w:r>
      <w:r w:rsidRPr="007101A4">
        <w:rPr>
          <w:sz w:val="24"/>
          <w:szCs w:val="24"/>
        </w:rPr>
        <w:t>о</w:t>
      </w:r>
      <w:r w:rsidRPr="007101A4">
        <w:rPr>
          <w:sz w:val="24"/>
          <w:szCs w:val="24"/>
        </w:rPr>
        <w:t>ва скорость поезда?</w:t>
      </w:r>
    </w:p>
    <w:p w:rsidR="007101A4" w:rsidRPr="007101A4" w:rsidRDefault="007101A4" w:rsidP="007101A4">
      <w:pPr>
        <w:shd w:val="clear" w:color="auto" w:fill="FFFFFF"/>
        <w:ind w:firstLine="360"/>
        <w:jc w:val="both"/>
        <w:rPr>
          <w:sz w:val="24"/>
          <w:szCs w:val="24"/>
        </w:rPr>
      </w:pPr>
      <w:r w:rsidRPr="007101A4">
        <w:rPr>
          <w:sz w:val="24"/>
          <w:szCs w:val="24"/>
        </w:rPr>
        <w:t>2. Пустая стеклянная бутылка массой 500 г и внутренним объемом 0,5 л плавает в воде. Какую массу воды надо налить в бутылку, чтобы она утонула? Плотность стекла 2,5 г/см</w:t>
      </w:r>
      <w:r w:rsidRPr="007101A4">
        <w:rPr>
          <w:sz w:val="24"/>
          <w:szCs w:val="24"/>
          <w:vertAlign w:val="superscript"/>
        </w:rPr>
        <w:t>3</w:t>
      </w:r>
      <w:r w:rsidRPr="007101A4">
        <w:rPr>
          <w:sz w:val="24"/>
          <w:szCs w:val="24"/>
        </w:rPr>
        <w:t>, плотность воды 1 г/см</w:t>
      </w:r>
      <w:r w:rsidRPr="007101A4">
        <w:rPr>
          <w:sz w:val="24"/>
          <w:szCs w:val="24"/>
          <w:vertAlign w:val="superscript"/>
        </w:rPr>
        <w:t>3</w:t>
      </w:r>
      <w:r w:rsidRPr="007101A4">
        <w:rPr>
          <w:sz w:val="24"/>
          <w:szCs w:val="24"/>
        </w:rPr>
        <w:t>.</w:t>
      </w:r>
    </w:p>
    <w:p w:rsidR="007101A4" w:rsidRPr="007101A4" w:rsidRDefault="007101A4" w:rsidP="007101A4">
      <w:pPr>
        <w:shd w:val="clear" w:color="auto" w:fill="FFFFFF"/>
        <w:ind w:firstLine="360"/>
        <w:jc w:val="both"/>
        <w:rPr>
          <w:sz w:val="24"/>
          <w:szCs w:val="24"/>
        </w:rPr>
      </w:pPr>
      <w:r w:rsidRPr="007101A4">
        <w:rPr>
          <w:sz w:val="24"/>
          <w:szCs w:val="24"/>
        </w:rPr>
        <w:t xml:space="preserve">3. Когда в калориметр со льдом при температуре </w:t>
      </w:r>
      <w:r w:rsidRPr="007101A4">
        <w:rPr>
          <w:sz w:val="24"/>
          <w:szCs w:val="24"/>
        </w:rPr>
        <w:sym w:font="Symbol" w:char="F02D"/>
      </w:r>
      <w:r w:rsidRPr="007101A4">
        <w:rPr>
          <w:sz w:val="24"/>
          <w:szCs w:val="24"/>
        </w:rPr>
        <w:t>20</w:t>
      </w:r>
      <w:r w:rsidRPr="007101A4">
        <w:rPr>
          <w:sz w:val="24"/>
          <w:szCs w:val="24"/>
        </w:rPr>
        <w:sym w:font="Symbol" w:char="F0B0"/>
      </w:r>
      <w:r w:rsidRPr="007101A4">
        <w:rPr>
          <w:sz w:val="24"/>
          <w:szCs w:val="24"/>
        </w:rPr>
        <w:t>С долили некоторое количество теплой в</w:t>
      </w:r>
      <w:r w:rsidRPr="007101A4">
        <w:rPr>
          <w:sz w:val="24"/>
          <w:szCs w:val="24"/>
        </w:rPr>
        <w:t>о</w:t>
      </w:r>
      <w:r w:rsidRPr="007101A4">
        <w:rPr>
          <w:sz w:val="24"/>
          <w:szCs w:val="24"/>
        </w:rPr>
        <w:t xml:space="preserve">ды, то количество льда увеличилось на </w:t>
      </w:r>
      <w:smartTag w:uri="urn:schemas-microsoft-com:office:smarttags" w:element="metricconverter">
        <w:smartTagPr>
          <w:attr w:name="ProductID" w:val="20 г"/>
        </w:smartTagPr>
        <w:r w:rsidRPr="007101A4">
          <w:rPr>
            <w:sz w:val="24"/>
            <w:szCs w:val="24"/>
          </w:rPr>
          <w:t>20 г</w:t>
        </w:r>
      </w:smartTag>
      <w:r w:rsidRPr="007101A4">
        <w:rPr>
          <w:sz w:val="24"/>
          <w:szCs w:val="24"/>
        </w:rPr>
        <w:t xml:space="preserve">. Когда в калориметр долили еще столько же воды при той же температуре, то льда в калориметре стало на </w:t>
      </w:r>
      <w:smartTag w:uri="urn:schemas-microsoft-com:office:smarttags" w:element="metricconverter">
        <w:smartTagPr>
          <w:attr w:name="ProductID" w:val="30 г"/>
        </w:smartTagPr>
        <w:r w:rsidRPr="007101A4">
          <w:rPr>
            <w:sz w:val="24"/>
            <w:szCs w:val="24"/>
          </w:rPr>
          <w:t>30 г</w:t>
        </w:r>
      </w:smartTag>
      <w:r w:rsidRPr="007101A4">
        <w:rPr>
          <w:sz w:val="24"/>
          <w:szCs w:val="24"/>
        </w:rPr>
        <w:t xml:space="preserve"> меньше, чем было в самом начале. Сколько льда было в калориметре сначала? Удельная теплоемкость и удельная теплота плавления льда равны 2100 Дж/кг·°С и 33 кДж/кг.</w:t>
      </w:r>
    </w:p>
    <w:p w:rsidR="007101A4" w:rsidRPr="007101A4" w:rsidRDefault="007101A4" w:rsidP="007101A4">
      <w:pPr>
        <w:shd w:val="clear" w:color="auto" w:fill="FFFFFF"/>
        <w:ind w:firstLine="360"/>
        <w:jc w:val="both"/>
        <w:rPr>
          <w:sz w:val="24"/>
          <w:szCs w:val="24"/>
        </w:rPr>
      </w:pPr>
      <w:r w:rsidRPr="007101A4">
        <w:rPr>
          <w:noProof/>
          <w:sz w:val="24"/>
          <w:szCs w:val="24"/>
        </w:rPr>
        <w:drawing>
          <wp:anchor distT="0" distB="0" distL="114300" distR="114300" simplePos="0" relativeHeight="251752448" behindDoc="0" locked="0" layoutInCell="1" allowOverlap="1">
            <wp:simplePos x="0" y="0"/>
            <wp:positionH relativeFrom="column">
              <wp:posOffset>5181600</wp:posOffset>
            </wp:positionH>
            <wp:positionV relativeFrom="paragraph">
              <wp:posOffset>34925</wp:posOffset>
            </wp:positionV>
            <wp:extent cx="1422400" cy="466725"/>
            <wp:effectExtent l="19050" t="0" r="6350" b="0"/>
            <wp:wrapSquare wrapText="bothSides"/>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1422400" cy="466725"/>
                    </a:xfrm>
                    <a:prstGeom prst="rect">
                      <a:avLst/>
                    </a:prstGeom>
                    <a:noFill/>
                    <a:ln w="9525">
                      <a:noFill/>
                      <a:miter lim="800000"/>
                      <a:headEnd/>
                      <a:tailEnd/>
                    </a:ln>
                  </pic:spPr>
                </pic:pic>
              </a:graphicData>
            </a:graphic>
          </wp:anchor>
        </w:drawing>
      </w:r>
      <w:r w:rsidRPr="007101A4">
        <w:rPr>
          <w:sz w:val="24"/>
          <w:szCs w:val="24"/>
        </w:rPr>
        <w:t xml:space="preserve">4. Схема состоит из трёх резисторов, сопротивления которых </w:t>
      </w:r>
      <w:r w:rsidRPr="007101A4">
        <w:rPr>
          <w:i/>
          <w:iCs/>
          <w:sz w:val="24"/>
          <w:szCs w:val="24"/>
        </w:rPr>
        <w:t>R</w:t>
      </w:r>
      <w:r w:rsidRPr="007101A4">
        <w:rPr>
          <w:sz w:val="24"/>
          <w:szCs w:val="24"/>
          <w:vertAlign w:val="subscript"/>
        </w:rPr>
        <w:t>1</w:t>
      </w:r>
      <w:r w:rsidRPr="007101A4">
        <w:rPr>
          <w:sz w:val="24"/>
          <w:szCs w:val="24"/>
        </w:rPr>
        <w:t xml:space="preserve"> = 3 Ом, </w:t>
      </w:r>
      <w:r w:rsidRPr="007101A4">
        <w:rPr>
          <w:i/>
          <w:iCs/>
          <w:sz w:val="24"/>
          <w:szCs w:val="24"/>
        </w:rPr>
        <w:t>R</w:t>
      </w:r>
      <w:r w:rsidRPr="007101A4">
        <w:rPr>
          <w:sz w:val="24"/>
          <w:szCs w:val="24"/>
          <w:vertAlign w:val="subscript"/>
        </w:rPr>
        <w:t>2</w:t>
      </w:r>
      <w:r w:rsidRPr="007101A4">
        <w:rPr>
          <w:sz w:val="24"/>
          <w:szCs w:val="24"/>
        </w:rPr>
        <w:t xml:space="preserve"> = 2 Ом, </w:t>
      </w:r>
      <w:r w:rsidRPr="007101A4">
        <w:rPr>
          <w:i/>
          <w:iCs/>
          <w:sz w:val="24"/>
          <w:szCs w:val="24"/>
        </w:rPr>
        <w:t>R</w:t>
      </w:r>
      <w:r w:rsidRPr="007101A4">
        <w:rPr>
          <w:sz w:val="24"/>
          <w:szCs w:val="24"/>
          <w:vertAlign w:val="subscript"/>
        </w:rPr>
        <w:t>3</w:t>
      </w:r>
      <w:r w:rsidRPr="007101A4">
        <w:rPr>
          <w:sz w:val="24"/>
          <w:szCs w:val="24"/>
        </w:rPr>
        <w:t xml:space="preserve"> = 4 Ом. Эти резисторы соединены так, как показано на рису</w:t>
      </w:r>
      <w:r w:rsidRPr="007101A4">
        <w:rPr>
          <w:sz w:val="24"/>
          <w:szCs w:val="24"/>
        </w:rPr>
        <w:t>н</w:t>
      </w:r>
      <w:r w:rsidRPr="007101A4">
        <w:rPr>
          <w:sz w:val="24"/>
          <w:szCs w:val="24"/>
        </w:rPr>
        <w:t>ке. Схема подключена к клеммам А и В, между к</w:t>
      </w:r>
      <w:r w:rsidRPr="007101A4">
        <w:rPr>
          <w:sz w:val="24"/>
          <w:szCs w:val="24"/>
        </w:rPr>
        <w:t>о</w:t>
      </w:r>
      <w:r w:rsidRPr="007101A4">
        <w:rPr>
          <w:sz w:val="24"/>
          <w:szCs w:val="24"/>
        </w:rPr>
        <w:t>торыми поддерживается постоянное напряжение 26 В. Найти напряжение на каждом резисторе.</w:t>
      </w:r>
    </w:p>
    <w:p w:rsidR="007101A4" w:rsidRPr="007101A4" w:rsidRDefault="007101A4" w:rsidP="007101A4">
      <w:pPr>
        <w:shd w:val="clear" w:color="auto" w:fill="FFFFFF"/>
        <w:ind w:firstLine="360"/>
        <w:jc w:val="both"/>
        <w:rPr>
          <w:sz w:val="24"/>
          <w:szCs w:val="24"/>
        </w:rPr>
      </w:pPr>
      <w:r w:rsidRPr="007101A4">
        <w:rPr>
          <w:sz w:val="24"/>
          <w:szCs w:val="24"/>
        </w:rPr>
        <w:t xml:space="preserve">5. Схема состоит из трёх резисторов, сопротивления которых </w:t>
      </w:r>
      <w:r w:rsidRPr="007101A4">
        <w:rPr>
          <w:i/>
          <w:iCs/>
          <w:sz w:val="24"/>
          <w:szCs w:val="24"/>
        </w:rPr>
        <w:t>R</w:t>
      </w:r>
      <w:r w:rsidRPr="007101A4">
        <w:rPr>
          <w:sz w:val="24"/>
          <w:szCs w:val="24"/>
          <w:vertAlign w:val="subscript"/>
        </w:rPr>
        <w:t>1</w:t>
      </w:r>
      <w:r w:rsidRPr="007101A4">
        <w:rPr>
          <w:sz w:val="24"/>
          <w:szCs w:val="24"/>
        </w:rPr>
        <w:t xml:space="preserve"> = </w:t>
      </w:r>
      <w:r w:rsidRPr="007101A4">
        <w:rPr>
          <w:i/>
          <w:iCs/>
          <w:sz w:val="24"/>
          <w:szCs w:val="24"/>
        </w:rPr>
        <w:t>R</w:t>
      </w:r>
      <w:r w:rsidRPr="007101A4">
        <w:rPr>
          <w:sz w:val="24"/>
          <w:szCs w:val="24"/>
          <w:vertAlign w:val="subscript"/>
        </w:rPr>
        <w:t>2</w:t>
      </w:r>
      <w:r w:rsidRPr="007101A4">
        <w:rPr>
          <w:sz w:val="24"/>
          <w:szCs w:val="24"/>
        </w:rPr>
        <w:t xml:space="preserve"> = </w:t>
      </w:r>
      <w:r w:rsidRPr="007101A4">
        <w:rPr>
          <w:i/>
          <w:iCs/>
          <w:sz w:val="24"/>
          <w:szCs w:val="24"/>
        </w:rPr>
        <w:t>R</w:t>
      </w:r>
      <w:r w:rsidRPr="007101A4">
        <w:rPr>
          <w:sz w:val="24"/>
          <w:szCs w:val="24"/>
        </w:rPr>
        <w:t xml:space="preserve">, </w:t>
      </w:r>
      <w:r w:rsidRPr="007101A4">
        <w:rPr>
          <w:i/>
          <w:iCs/>
          <w:sz w:val="24"/>
          <w:szCs w:val="24"/>
        </w:rPr>
        <w:t>R</w:t>
      </w:r>
      <w:r w:rsidRPr="007101A4">
        <w:rPr>
          <w:sz w:val="24"/>
          <w:szCs w:val="24"/>
          <w:vertAlign w:val="subscript"/>
        </w:rPr>
        <w:t>3</w:t>
      </w:r>
      <w:r w:rsidRPr="007101A4">
        <w:rPr>
          <w:sz w:val="24"/>
          <w:szCs w:val="24"/>
        </w:rPr>
        <w:t xml:space="preserve"> = 3</w:t>
      </w:r>
      <w:r w:rsidRPr="007101A4">
        <w:rPr>
          <w:i/>
          <w:iCs/>
          <w:sz w:val="24"/>
          <w:szCs w:val="24"/>
        </w:rPr>
        <w:t>R</w:t>
      </w:r>
      <w:r w:rsidRPr="007101A4">
        <w:rPr>
          <w:sz w:val="24"/>
          <w:szCs w:val="24"/>
        </w:rPr>
        <w:t>. Эти резисторы соединены так, как показано на рисунке к задаче № 4. Схема подключена к клеммам А и В, между которыми поддерживается постоянное напряжение. Какое количество теплоты выделится в резист</w:t>
      </w:r>
      <w:r w:rsidRPr="007101A4">
        <w:rPr>
          <w:sz w:val="24"/>
          <w:szCs w:val="24"/>
        </w:rPr>
        <w:t>о</w:t>
      </w:r>
      <w:r w:rsidRPr="007101A4">
        <w:rPr>
          <w:sz w:val="24"/>
          <w:szCs w:val="24"/>
        </w:rPr>
        <w:t xml:space="preserve">ре </w:t>
      </w:r>
      <w:r w:rsidRPr="007101A4">
        <w:rPr>
          <w:i/>
          <w:iCs/>
          <w:sz w:val="24"/>
          <w:szCs w:val="24"/>
        </w:rPr>
        <w:t>R</w:t>
      </w:r>
      <w:r w:rsidRPr="007101A4">
        <w:rPr>
          <w:sz w:val="24"/>
          <w:szCs w:val="24"/>
          <w:vertAlign w:val="subscript"/>
        </w:rPr>
        <w:t>3</w:t>
      </w:r>
      <w:r w:rsidRPr="007101A4">
        <w:rPr>
          <w:sz w:val="24"/>
          <w:szCs w:val="24"/>
        </w:rPr>
        <w:t xml:space="preserve"> за 1 минуту, если за 15 секунд в резисторе </w:t>
      </w:r>
      <w:r w:rsidRPr="007101A4">
        <w:rPr>
          <w:i/>
          <w:iCs/>
          <w:sz w:val="24"/>
          <w:szCs w:val="24"/>
        </w:rPr>
        <w:t>R</w:t>
      </w:r>
      <w:r w:rsidRPr="007101A4">
        <w:rPr>
          <w:sz w:val="24"/>
          <w:szCs w:val="24"/>
          <w:vertAlign w:val="subscript"/>
        </w:rPr>
        <w:t>1</w:t>
      </w:r>
      <w:r w:rsidRPr="007101A4">
        <w:rPr>
          <w:sz w:val="24"/>
          <w:szCs w:val="24"/>
        </w:rPr>
        <w:t xml:space="preserve"> выделяется 160 Дж теплоты?</w:t>
      </w:r>
    </w:p>
    <w:p w:rsidR="007101A4" w:rsidRDefault="007101A4" w:rsidP="003A758C">
      <w:pPr>
        <w:spacing w:line="276" w:lineRule="auto"/>
        <w:jc w:val="both"/>
        <w:rPr>
          <w:sz w:val="28"/>
          <w:szCs w:val="28"/>
        </w:rPr>
      </w:pPr>
    </w:p>
    <w:p w:rsidR="00B71231" w:rsidRPr="000937C3" w:rsidRDefault="00B71231" w:rsidP="00B71231">
      <w:pPr>
        <w:spacing w:before="120" w:after="120"/>
        <w:ind w:left="176"/>
        <w:jc w:val="center"/>
        <w:rPr>
          <w:b/>
          <w:sz w:val="28"/>
          <w:szCs w:val="28"/>
          <w:u w:val="single"/>
        </w:rPr>
      </w:pPr>
      <w:r w:rsidRPr="000937C3">
        <w:rPr>
          <w:b/>
          <w:sz w:val="28"/>
          <w:szCs w:val="28"/>
        </w:rPr>
        <w:t>Открытая олимпиада  ФМЛ – 2017</w:t>
      </w:r>
      <w:r>
        <w:rPr>
          <w:b/>
          <w:sz w:val="28"/>
          <w:szCs w:val="28"/>
        </w:rPr>
        <w:t xml:space="preserve">  </w:t>
      </w:r>
      <w:r w:rsidRPr="000937C3">
        <w:rPr>
          <w:b/>
          <w:sz w:val="28"/>
          <w:szCs w:val="28"/>
        </w:rPr>
        <w:t>физика</w:t>
      </w:r>
      <w:r>
        <w:rPr>
          <w:b/>
          <w:sz w:val="28"/>
          <w:szCs w:val="28"/>
        </w:rPr>
        <w:t xml:space="preserve">  </w:t>
      </w:r>
      <w:r>
        <w:rPr>
          <w:b/>
          <w:sz w:val="28"/>
          <w:szCs w:val="28"/>
          <w:u w:val="single"/>
        </w:rPr>
        <w:t>8</w:t>
      </w:r>
      <w:r w:rsidRPr="000937C3">
        <w:rPr>
          <w:b/>
          <w:sz w:val="28"/>
          <w:szCs w:val="28"/>
          <w:u w:val="single"/>
        </w:rPr>
        <w:t xml:space="preserve"> класс</w:t>
      </w:r>
    </w:p>
    <w:p w:rsidR="00B71231" w:rsidRPr="00B71231" w:rsidRDefault="00B71231" w:rsidP="00B71231">
      <w:pPr>
        <w:rPr>
          <w:sz w:val="24"/>
          <w:szCs w:val="24"/>
        </w:rPr>
      </w:pPr>
      <w:r w:rsidRPr="00B71231">
        <w:rPr>
          <w:sz w:val="24"/>
          <w:szCs w:val="24"/>
        </w:rPr>
        <w:t xml:space="preserve">1. На дороге находятся велосипедист </w:t>
      </w:r>
      <w:r w:rsidRPr="00B71231">
        <w:rPr>
          <w:i/>
          <w:iCs/>
          <w:sz w:val="24"/>
          <w:szCs w:val="24"/>
        </w:rPr>
        <w:t>(В)</w:t>
      </w:r>
      <w:r w:rsidRPr="00B71231">
        <w:rPr>
          <w:sz w:val="24"/>
          <w:szCs w:val="24"/>
        </w:rPr>
        <w:t xml:space="preserve">, мотоциклист </w:t>
      </w:r>
      <w:r w:rsidRPr="00B71231">
        <w:rPr>
          <w:i/>
          <w:iCs/>
          <w:sz w:val="24"/>
          <w:szCs w:val="24"/>
        </w:rPr>
        <w:t>(М)</w:t>
      </w:r>
      <w:r w:rsidRPr="00B71231">
        <w:rPr>
          <w:sz w:val="24"/>
          <w:szCs w:val="24"/>
        </w:rPr>
        <w:t xml:space="preserve"> и между ними пешеход </w:t>
      </w:r>
      <w:r w:rsidRPr="00B71231">
        <w:rPr>
          <w:i/>
          <w:iCs/>
          <w:sz w:val="24"/>
          <w:szCs w:val="24"/>
        </w:rPr>
        <w:t>(П)</w:t>
      </w:r>
      <w:r w:rsidRPr="00B71231">
        <w:rPr>
          <w:sz w:val="24"/>
          <w:szCs w:val="24"/>
        </w:rPr>
        <w:t xml:space="preserve">. В начальный момент расстояние от </w:t>
      </w:r>
      <w:r w:rsidRPr="00B71231">
        <w:rPr>
          <w:i/>
          <w:iCs/>
          <w:sz w:val="24"/>
          <w:szCs w:val="24"/>
        </w:rPr>
        <w:t>П</w:t>
      </w:r>
      <w:r w:rsidRPr="00B71231">
        <w:rPr>
          <w:sz w:val="24"/>
          <w:szCs w:val="24"/>
        </w:rPr>
        <w:t xml:space="preserve"> до </w:t>
      </w:r>
      <w:r w:rsidRPr="00B71231">
        <w:rPr>
          <w:i/>
          <w:iCs/>
          <w:sz w:val="24"/>
          <w:szCs w:val="24"/>
        </w:rPr>
        <w:t xml:space="preserve">В </w:t>
      </w:r>
      <w:r w:rsidRPr="00B71231">
        <w:rPr>
          <w:sz w:val="24"/>
          <w:szCs w:val="24"/>
        </w:rPr>
        <w:t xml:space="preserve">в два раза меньше, чем от </w:t>
      </w:r>
      <w:r w:rsidRPr="00B71231">
        <w:rPr>
          <w:i/>
          <w:iCs/>
          <w:sz w:val="24"/>
          <w:szCs w:val="24"/>
        </w:rPr>
        <w:t>П</w:t>
      </w:r>
      <w:r w:rsidRPr="00B71231">
        <w:rPr>
          <w:sz w:val="24"/>
          <w:szCs w:val="24"/>
        </w:rPr>
        <w:t xml:space="preserve"> до </w:t>
      </w:r>
      <w:r w:rsidRPr="00B71231">
        <w:rPr>
          <w:i/>
          <w:iCs/>
          <w:sz w:val="24"/>
          <w:szCs w:val="24"/>
        </w:rPr>
        <w:t>М</w:t>
      </w:r>
      <w:r w:rsidRPr="00B71231">
        <w:rPr>
          <w:sz w:val="24"/>
          <w:szCs w:val="24"/>
        </w:rPr>
        <w:t xml:space="preserve">. Все трое одновременно начинают движение, </w:t>
      </w:r>
      <w:r w:rsidRPr="00B71231">
        <w:rPr>
          <w:i/>
          <w:iCs/>
          <w:sz w:val="24"/>
          <w:szCs w:val="24"/>
        </w:rPr>
        <w:t>В</w:t>
      </w:r>
      <w:r w:rsidRPr="00B71231">
        <w:rPr>
          <w:sz w:val="24"/>
          <w:szCs w:val="24"/>
        </w:rPr>
        <w:t xml:space="preserve"> и </w:t>
      </w:r>
      <w:r w:rsidRPr="00B71231">
        <w:rPr>
          <w:i/>
          <w:iCs/>
          <w:sz w:val="24"/>
          <w:szCs w:val="24"/>
        </w:rPr>
        <w:t>М</w:t>
      </w:r>
      <w:r w:rsidRPr="00B71231">
        <w:rPr>
          <w:sz w:val="24"/>
          <w:szCs w:val="24"/>
        </w:rPr>
        <w:t xml:space="preserve"> навстречу друг другу со скоростями υ</w:t>
      </w:r>
      <w:r w:rsidRPr="00B71231">
        <w:rPr>
          <w:sz w:val="24"/>
          <w:szCs w:val="24"/>
          <w:vertAlign w:val="subscript"/>
        </w:rPr>
        <w:t>в</w:t>
      </w:r>
      <w:r w:rsidRPr="00B71231">
        <w:rPr>
          <w:sz w:val="24"/>
          <w:szCs w:val="24"/>
        </w:rPr>
        <w:t xml:space="preserve"> и υ</w:t>
      </w:r>
      <w:r w:rsidRPr="00B71231">
        <w:rPr>
          <w:sz w:val="24"/>
          <w:szCs w:val="24"/>
          <w:vertAlign w:val="subscript"/>
        </w:rPr>
        <w:t>м</w:t>
      </w:r>
      <w:r w:rsidRPr="00B71231">
        <w:rPr>
          <w:sz w:val="24"/>
          <w:szCs w:val="24"/>
        </w:rPr>
        <w:t xml:space="preserve"> = 3υ</w:t>
      </w:r>
      <w:r w:rsidRPr="00B71231">
        <w:rPr>
          <w:sz w:val="24"/>
          <w:szCs w:val="24"/>
          <w:vertAlign w:val="subscript"/>
        </w:rPr>
        <w:t>в</w:t>
      </w:r>
      <w:r w:rsidRPr="00B71231">
        <w:rPr>
          <w:sz w:val="24"/>
          <w:szCs w:val="24"/>
        </w:rPr>
        <w:t xml:space="preserve"> соответственно. С какой скор</w:t>
      </w:r>
      <w:r w:rsidRPr="00B71231">
        <w:rPr>
          <w:sz w:val="24"/>
          <w:szCs w:val="24"/>
        </w:rPr>
        <w:t>о</w:t>
      </w:r>
      <w:r w:rsidRPr="00B71231">
        <w:rPr>
          <w:sz w:val="24"/>
          <w:szCs w:val="24"/>
        </w:rPr>
        <w:t>стью и в каком направлении должен идти пешеход, чтобы все трое встретились одновременно в о</w:t>
      </w:r>
      <w:r w:rsidRPr="00B71231">
        <w:rPr>
          <w:sz w:val="24"/>
          <w:szCs w:val="24"/>
        </w:rPr>
        <w:t>д</w:t>
      </w:r>
      <w:r w:rsidRPr="00B71231">
        <w:rPr>
          <w:sz w:val="24"/>
          <w:szCs w:val="24"/>
        </w:rPr>
        <w:t xml:space="preserve">ной точке? </w:t>
      </w:r>
    </w:p>
    <w:p w:rsidR="00B71231" w:rsidRPr="00B71231" w:rsidRDefault="00154607" w:rsidP="00B71231">
      <w:pPr>
        <w:jc w:val="both"/>
        <w:rPr>
          <w:sz w:val="24"/>
          <w:szCs w:val="24"/>
        </w:rPr>
      </w:pPr>
      <w:r>
        <w:rPr>
          <w:noProof/>
          <w:sz w:val="24"/>
          <w:szCs w:val="24"/>
        </w:rPr>
        <w:pict>
          <v:group id="_x0000_s17530" editas="canvas" style="position:absolute;left:0;text-align:left;margin-left:356.85pt;margin-top:53.85pt;width:164.4pt;height:77.9pt;z-index:251754496" coordsize="20878,9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">
            <v:shape id="_x0000_s17531" type="#_x0000_t75" style="position:absolute;width:20878;height:9893;visibility:visible">
              <v:fill o:detectmouseclick="t"/>
              <v:path o:connecttype="none"/>
            </v:shape>
            <v:rect id="Прямоугольник 2" o:spid="_x0000_s17532" style="position:absolute;left:3616;top:2388;width:3139;height:9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37cUA&#10;AADaAAAADwAAAGRycy9kb3ducmV2LnhtbESPT2vCQBTE74LfYXlCL1I3eigldRWxVHIoBf/00Nsz&#10;+5pNzb4N2aem374rFDwOM/MbZr7sfaMu1MU6sIHpJANFXAZbc2XgsH97fAYVBdliE5gM/FKE5WI4&#10;mGNuw5W3dNlJpRKEY44GnEibax1LRx7jJLTEyfsOnUdJsqu07fCa4L7Rsyx70h5rTgsOW1o7Kk+7&#10;szfwVfRS/Uw38n7C8ee4cMfy4/VozMOoX72AEurlHv5vF9bADG5X0g3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vftxQAAANoAAAAPAAAAAAAAAAAAAAAAAJgCAABkcnMv&#10;ZG93bnJldi54bWxQSwUGAAAAAAQABAD1AAAAigMAAAAA&#10;" filled="f" strokecolor="black [3213]" strokeweight="1pt"/>
            <v:rect id="Прямоугольник 3" o:spid="_x0000_s17533" style="position:absolute;left:10508;top:2320;width:3139;height:9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SdsUA&#10;AADaAAAADwAAAGRycy9kb3ducmV2LnhtbESPQWvCQBSE74L/YXmCF6kbK0hJXUUsLTlIodoeentm&#10;X7Op2bch+9T033cLBY/DzHzDLNe9b9SFulgHNjCbZqCIy2Brrgy8H57vHkBFQbbYBCYDPxRhvRoO&#10;lpjbcOU3uuylUgnCMUcDTqTNtY6lI49xGlri5H2FzqMk2VXadnhNcN/o+yxbaI81pwWHLW0dlaf9&#10;2Rv4LHqpvmcvsjvh5GNSuGP5+nQ0ZjzqN4+ghHq5hf/bhTUwh78r6Qb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lJ2xQAAANoAAAAPAAAAAAAAAAAAAAAAAJgCAABkcnMv&#10;ZG93bnJldi54bWxQSwUGAAAAAAQABAD1AAAAigMAAAAA&#10;" filled="f" strokecolor="black [3213]" strokeweight="1pt"/>
            <v:rect id="Прямоугольник 4" o:spid="_x0000_s17534" style="position:absolute;left:3616;top:6073;width:3139;height:9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PKAsUA&#10;AADaAAAADwAAAGRycy9kb3ducmV2LnhtbESPQWvCQBSE74L/YXmCF6kbi0hJXUUsLTlIodoeentm&#10;X7Op2bch+9T033cLBY/DzHzDLNe9b9SFulgHNjCbZqCIy2Brrgy8H57vHkBFQbbYBCYDPxRhvRoO&#10;lpjbcOU3uuylUgnCMUcDTqTNtY6lI49xGlri5H2FzqMk2VXadnhNcN/o+yxbaI81pwWHLW0dlaf9&#10;2Rv4LHqpvmcvsjvh5GNSuGP5+nQ0ZjzqN4+ghHq5hf/bhTUwh78r6Qb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8oCxQAAANoAAAAPAAAAAAAAAAAAAAAAAJgCAABkcnMv&#10;ZG93bnJldi54bWxQSwUGAAAAAAQABAD1AAAAigMAAAAA&#10;" filled="f" strokecolor="black [3213]" strokeweight="1pt"/>
            <v:line id="Прямая соединительная линия 5" o:spid="_x0000_s17535" style="position:absolute;flip:x;visibility:visible" from="477,2866" to="3616,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1LHcIAAADaAAAADwAAAGRycy9kb3ducmV2LnhtbESPS4sCMRCE7wv+h9CCtzWj4CqjUUQQ&#10;RFF8Hrw1k54HTjrDJDqz/94sLHgsquorarZoTSleVLvCsoJBPwJBnFhdcKbgell/T0A4j6yxtEwK&#10;fsnBYt75mmGsbcMnep19JgKEXYwKcu+rWEqX5GTQ9W1FHLzU1gZ9kHUmdY1NgJtSDqPoRxosOCzk&#10;WNEqp+RxfhoFqXtWq/tN+3S83Z/26S47YHNUqtdtl1MQnlr/Cf+3N1rBCP6uhBsg5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1LHcIAAADaAAAADwAAAAAAAAAAAAAA&#10;AAChAgAAZHJzL2Rvd25yZXYueG1sUEsFBgAAAAAEAAQA+QAAAJADAAAAAA==&#10;" strokecolor="black [3040]"/>
            <v:line id="Прямая соединительная линия 7" o:spid="_x0000_s17536" style="position:absolute;flip:y;visibility:visible" from="6755,2797" to="10508,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Nw8cMAAADaAAAADwAAAGRycy9kb3ducmV2LnhtbESPzWvCQBTE74X+D8sreKubelBJsxER&#10;CqIoVdtDb4/sywdm34bs5sP/3hUKHoeZ+Q2TrEZTi55aV1lW8DGNQBBnVldcKPi5fL0vQTiPrLG2&#10;TApu5GCVvr4kGGs78In6sy9EgLCLUUHpfRNL6bKSDLqpbYiDl9vWoA+yLaRucQhwU8tZFM2lwYrD&#10;QokNbUrKrufOKMhd12z+frXPF7vD6ZDviyMO30pN3sb1JwhPo3+G/9tbrWABjyvhBsj0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zcPHDAAAA2gAAAA8AAAAAAAAAAAAA&#10;AAAAoQIAAGRycy9kb3ducmV2LnhtbFBLBQYAAAAABAAEAPkAAACRAwAAAAA=&#10;" strokecolor="black [3040]"/>
            <v:line id="Прямая соединительная линия 8" o:spid="_x0000_s17537" style="position:absolute;visibility:visible" from="13647,2866" to="14944,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0u/8EAAADaAAAADwAAAGRycy9kb3ducmV2LnhtbESPwW7CMAyG75P2DpEn7TZSQCDWEdCE&#10;hobYCTbuVuO1FY1TkgzC2+MD0o7W7/+zv/kyu06dKcTWs4HhoABFXHnbcm3g53v9MgMVE7LFzjMZ&#10;uFKE5eLxYY6l9Rfe0XmfaiUQjiUaaFLqS61j1ZDDOPA9sWS/PjhMMoZa24AXgbtOj4piqh22LBca&#10;7GnVUHXc/zmhDA8npz+Pr3jYhq/wMZ7mST4Z8/yU399AJcrpf/ne3lgD8quoiAbox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HS7/wQAAANoAAAAPAAAAAAAAAAAAAAAA&#10;AKECAABkcnMvZG93bnJldi54bWxQSwUGAAAAAAQABAD5AAAAjwMAAAAA&#10;" strokecolor="black [3040]"/>
            <v:line id="Прямая соединительная линия 9" o:spid="_x0000_s17538" style="position:absolute;visibility:visible" from="11258,2388" to="11259,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GLZMAAAADaAAAADwAAAGRycy9kb3ducmV2LnhtbESPQWsCMRSE70L/Q3iF3jSrpaKrUUQU&#10;i5609f7YPHcXNy9rEjX+e1MoeBxm5htmOo+mETdyvrasoN/LQBAXVtdcKvj9WXdHIHxA1thYJgUP&#10;8jCfvXWmmGt75z3dDqEUCcI+RwVVCG0upS8qMuh7tiVO3sk6gyFJV0rt8J7gppGDLBtKgzWnhQpb&#10;WlZUnA9Xkyj948XIzXmMx63budXnMH7Fi1If73ExAREohlf4v/2tFYzh70q6AXL2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Ri2TAAAAA2gAAAA8AAAAAAAAAAAAAAAAA&#10;oQIAAGRycy9kb3ducmV2LnhtbFBLBQYAAAAABAAEAPkAAACOAwAAAAA=&#10;" strokecolor="black [3040]"/>
            <v:line id="Прямая соединительная линия 12" o:spid="_x0000_s17539" style="position:absolute;visibility:visible" from="6755,6550" to="8052,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q2kMIAAADbAAAADwAAAGRycy9kb3ducmV2LnhtbESPQWsCMRCF74L/IUzBW82qKHU1ipSK&#10;Yk/d1vuwme4ubiZrEjX+e1MoeJvhvffNm+U6mlZcyfnGsoLRMANBXFrdcKXg53v7+gbCB2SNrWVS&#10;cCcP61W/t8Rc2xt/0bUIlUgQ9jkqqEPocil9WZNBP7QdcdJ+rTMY0uoqqR3eEty0cpxlM2mw4XSh&#10;xo7eaypPxcUkyuh4NnJ3muPx4D7dx2QWp/Gs1OAlbhYgAsXwNP+n9zrVH8PfL2kA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q2kMIAAADbAAAADwAAAAAAAAAAAAAA&#10;AAChAgAAZHJzL2Rvd25yZXYueG1sUEsFBgAAAAAEAAQA+QAAAJADAAAAAA==&#10;" strokecolor="black [3040]"/>
            <v:line id="Прямая соединительная линия 13" o:spid="_x0000_s17540" style="position:absolute;visibility:visible" from="9894,6550" to="18560,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YTC8IAAADbAAAADwAAAGRycy9kb3ducmV2LnhtbESPQWsCMRCF74L/IUzBW81aUepqFCmK&#10;Yk/d1vuwme4ubiZrEjX+e1MoeJvhvffNm8UqmlZcyfnGsoLRMANBXFrdcKXg53v7+g7CB2SNrWVS&#10;cCcPq2W/t8Bc2xt/0bUIlUgQ9jkqqEPocil9WZNBP7QdcdJ+rTMY0uoqqR3eEty08i3LptJgw+lC&#10;jR191FSeiotJlNHxbOTuNMPjwX26zXgaJ/Gs1OAlrucgAsXwNP+n9zrVH8PfL2kA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YTC8IAAADbAAAADwAAAAAAAAAAAAAA&#10;AAChAgAAZHJzL2Rvd25yZXYueG1sUEsFBgAAAAAEAAQA+QAAAJADAAAAAA==&#10;" strokecolor="black [3040]"/>
            <v:line id="Прямая соединительная линия 14" o:spid="_x0000_s17541" style="position:absolute;flip:y;visibility:visible" from="18560,2866" to="18560,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EhrMAAAADbAAAADwAAAGRycy9kb3ducmV2LnhtbERPS4vCMBC+L/gfwgje1lSRVapRRBBE&#10;UXwevA3N9IHNpDTRdv+9WVjwNh/fc2aL1pTiRbUrLCsY9CMQxInVBWcKrpf19wSE88gaS8uk4Jcc&#10;LOadrxnG2jZ8otfZZyKEsItRQe59FUvpkpwMur6tiAOX2tqgD7DOpK6xCeGmlMMo+pEGCw4NOVa0&#10;yil5nJ9GQeqe1ep+0z4db/enfbrLDtgclep12+UUhKfWf8T/7o0O80fw90s4QM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cBIazAAAAA2wAAAA8AAAAAAAAAAAAAAAAA&#10;oQIAAGRycy9kb3ducmV2LnhtbFBLBQYAAAAABAAEAPkAAACOAwAAAAA=&#10;" strokecolor="black [3040]"/>
            <v:line id="Прямая соединительная линия 15" o:spid="_x0000_s17542" style="position:absolute;flip:x;visibility:visible" from="2115,6550" to="3616,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2EN8AAAADbAAAADwAAAGRycy9kb3ducmV2LnhtbERPS4vCMBC+L/gfwgje1lTBVapRRBBE&#10;UXwevA3N9IHNpDTRdv+9WVjwNh/fc2aL1pTiRbUrLCsY9CMQxInVBWcKrpf19wSE88gaS8uk4Jcc&#10;LOadrxnG2jZ8otfZZyKEsItRQe59FUvpkpwMur6tiAOX2tqgD7DOpK6xCeGmlMMo+pEGCw4NOVa0&#10;yil5nJ9GQeqe1ep+0z4db/enfbrLDtgclep12+UUhKfWf8T/7o0O80fw90s4QM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NhDfAAAAA2wAAAA8AAAAAAAAAAAAAAAAA&#10;oQIAAGRycy9kb3ducmV2LnhtbFBLBQYAAAAABAAEAPkAAACOAwAAAAA=&#10;" strokecolor="black [3040]"/>
            <v:line id="Прямая соединительная линия 16" o:spid="_x0000_s17543" style="position:absolute;flip:y;visibility:visible" from="2115,2797" to="2115,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8aQMEAAADbAAAADwAAAGRycy9kb3ducmV2LnhtbERPS4vCMBC+C/6HMMLeNNWDStdYpCDI&#10;LoqP3cPehmb6wGZSmmi7/94Igrf5+J6zSnpTizu1rrKsYDqJQBBnVldcKPi5bMdLEM4ja6wtk4J/&#10;cpCsh4MVxtp2fKL72RcihLCLUUHpfRNL6bKSDLqJbYgDl9vWoA+wLaRusQvhppazKJpLgxWHhhIb&#10;SkvKruebUZC7W5P+/WqfL772p33+XRywOyr1Meo3nyA89f4tfrl3Osyfw/OXcIB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nxpAwQAAANsAAAAPAAAAAAAAAAAAAAAA&#10;AKECAABkcnMvZG93bnJldi54bWxQSwUGAAAAAAQABAD5AAAAjwMAAAAA&#10;" strokecolor="black [3040]"/>
            <v:oval id="Овал 17" o:spid="_x0000_s17544" style="position:absolute;left:9437;top:6298;width:457;height:457;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igIcIA&#10;AADbAAAADwAAAGRycy9kb3ducmV2LnhtbERPS2sCMRC+C/0PYQreNNvSumU1K6XQ6knwAaW3IRn3&#10;0c1k2URN/70RhN7m43vOYhltJ840+MaxgqdpBoJYO9NwpeCw/5y8gfAB2WDnmBT8kYdl+TBaYGHc&#10;hbd03oVKpBD2BSqoQ+gLKb2uyaKfup44cUc3WAwJDpU0A15SuO3kc5bNpMWGU0ONPX3UpH93J6vg&#10;1bSbuHr57k7tYZ9//UTd8ForNX6M73MQgWL4F9/da5Pm53D7JR0gy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qKAhwgAAANsAAAAPAAAAAAAAAAAAAAAAAJgCAABkcnMvZG93&#10;bnJldi54bWxQSwUGAAAAAAQABAD1AAAAhwMAAAAA&#10;" fillcolor="black [3213]" strokecolor="black [3213]" strokeweight=".25pt"/>
            <v:oval id="Овал 18" o:spid="_x0000_s17545" style="position:absolute;left:8052;top:6298;width:457;height:457;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0U8QA&#10;AADbAAAADwAAAGRycy9kb3ducmV2LnhtbESPT2sCMRDF70K/Q5hCb5ptsVZWo4hQ66ngHyjehmTc&#10;XbuZLJuo6bfvHAq9zfDevPeb+TL7Vt2oj01gA8+jAhSxDa7hysDx8D6cgooJ2WEbmAz8UITl4mEw&#10;x9KFO+/otk+VkhCOJRqoU+pKraOtyWMchY5YtHPoPSZZ+0q7Hu8S7lv9UhQT7bFhaaixo3VN9nt/&#10;9QZe3eUzf4y/2uvleHjbnLJteGuNeXrMqxmoRDn9m/+ut07wBVZ+kQH0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3NFPEAAAA2wAAAA8AAAAAAAAAAAAAAAAAmAIAAGRycy9k&#10;b3ducmV2LnhtbFBLBQYAAAAABAAEAPUAAACJAwAAAAA=&#10;" fillcolor="black [3213]" strokecolor="black [3213]" strokeweight=".25pt"/>
            <v:oval id="Овал 19" o:spid="_x0000_s17546" style="position:absolute;left:8461;top:5138;width:457;height:457;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RyMEA&#10;AADbAAAADwAAAGRycy9kb3ducmV2LnhtbERPS2sCMRC+F/ofwhS8abbF+liNUgQfJ8EHiLchGXfX&#10;bibLJmr675uC0Nt8fM+ZzqOtxZ1aXzlW8N7LQBBrZyouFBwPy+4IhA/IBmvHpOCHPMxnry9TzI17&#10;8I7u+1CIFMI+RwVlCE0updclWfQ91xAn7uJaiyHBtpCmxUcKt7X8yLKBtFhxaiixoUVJ+nt/swo+&#10;zXUb1/1TfbseD8PVOeqKN1qpzlv8moAIFMO/+OnemDR/DH+/pAPk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7kcjBAAAA2wAAAA8AAAAAAAAAAAAAAAAAmAIAAGRycy9kb3du&#10;cmV2LnhtbFBLBQYAAAAABAAEAPUAAACGAwAAAAA=&#10;" fillcolor="black [3213]" strokecolor="black [3213]" strokeweight=".25pt"/>
            <v:line id="Прямая соединительная линия 20" o:spid="_x0000_s17547" style="position:absolute;flip:y;visibility:visible" from="8277,5390" to="9710,6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btEsEAAADbAAAADwAAAGRycy9kb3ducmV2LnhtbERPy2rCQBTdF/yH4Qru6kQXVqKjiCBI&#10;S4qxdeHukrl5YOZOyEwe/fvOQnB5OO/tfjS16Kl1lWUFi3kEgjizuuJCwe/P6X0NwnlkjbVlUvBH&#10;Dva7ydsWY20HTqm/+kKEEHYxKii9b2IpXVaSQTe3DXHgctsa9AG2hdQtDiHc1HIZRStpsOLQUGJD&#10;x5Kyx7UzCnLXNcf7Tfv84zNJk/yr+MbhotRsOh42IDyN/iV+us9awTKsD1/CD5C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Vu0SwQAAANsAAAAPAAAAAAAAAAAAAAAA&#10;AKECAABkcnMvZG93bnJldi54bWxQSwUGAAAAAAQABAD5AAAAjwMAAAAA&#10;" strokecolor="black [3040]"/>
            <v:oval id="Овал 21" o:spid="_x0000_s17548" style="position:absolute;left:19925;top:2661;width:457;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90j8MA&#10;AADbAAAADwAAAGRycy9kb3ducmV2LnhtbESPT2sCMRTE70K/Q3iF3jRRisjWKKVVrAdB1x56fGze&#10;/sHNy7JJNX57Iwgeh5n5DTNfRtuKM/W+caxhPFIgiAtnGq40/B7XwxkIH5ANto5Jw5U8LBcvgzlm&#10;xl34QOc8VCJB2GeooQ6hy6T0RU0W/ch1xMkrXW8xJNlX0vR4SXDbyolSU2mx4bRQY0dfNRWn/N9q&#10;2P1Nt+8BYxn3rE5qs1l9l3ul9dtr/PwAESiGZ/jR/jEaJmO4f0k/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90j8MAAADbAAAADwAAAAAAAAAAAAAAAACYAgAAZHJzL2Rv&#10;d25yZXYueG1sUEsFBgAAAAAEAAQA9QAAAIgDAAAAAA==&#10;" filled="f" strokecolor="black [3213]"/>
            <v:oval id="Овал 22" o:spid="_x0000_s17549" style="position:absolute;top:2661;width:457;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3q+MMA&#10;AADbAAAADwAAAGRycy9kb3ducmV2LnhtbESPzWsCMRTE7wX/h/AEbzVxESmrUURbtIeCXwePj83b&#10;D9y8LJuo6X/fFAo9DjPzG2axirYVD+p941jDZKxAEBfONFxpuJw/Xt9A+IBssHVMGr7Jw2o5eFlg&#10;btyTj/Q4hUokCPscNdQhdLmUvqjJoh+7jjh5pesthiT7SpoenwluW5kpNZMWG04LNXa0qam4ne5W&#10;w9d19jkNGMt4YHVTu937tjworUfDuJ6DCBTDf/ivvTcasgx+v6Qf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3q+MMAAADbAAAADwAAAAAAAAAAAAAAAACYAgAAZHJzL2Rv&#10;d25yZXYueG1sUEsFBgAAAAAEAAQA9QAAAIgDAAAAAA==&#10;" filled="f" strokecolor="black [3213]"/>
            <v:shape id="Поле 23" o:spid="_x0000_s17550" type="#_x0000_t202" style="position:absolute;left:3684;width:2095;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E17D4F" w:rsidRPr="000E4293" w:rsidRDefault="00E17D4F" w:rsidP="00B71231">
                    <w:pPr>
                      <w:rPr>
                        <w:lang w:val="en-US"/>
                      </w:rPr>
                    </w:pPr>
                    <w:r>
                      <w:rPr>
                        <w:lang w:val="en-US"/>
                      </w:rPr>
                      <w:t>R</w:t>
                    </w:r>
                  </w:p>
                </w:txbxContent>
              </v:textbox>
            </v:shape>
            <v:shape id="Поле 24" o:spid="_x0000_s17551" type="#_x0000_t202" style="position:absolute;left:9894;width:3753;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E17D4F" w:rsidRPr="000E4293" w:rsidRDefault="00E17D4F" w:rsidP="00B71231">
                    <w:pPr>
                      <w:rPr>
                        <w:lang w:val="en-US"/>
                      </w:rPr>
                    </w:pPr>
                    <w:r>
                      <w:rPr>
                        <w:lang w:val="en-US"/>
                      </w:rPr>
                      <w:t>2R</w:t>
                    </w:r>
                  </w:p>
                </w:txbxContent>
              </v:textbox>
            </v:shape>
            <v:shape id="Поле 25" o:spid="_x0000_s17552" type="#_x0000_t202" style="position:absolute;left:3616;top:6687;width:3753;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E17D4F" w:rsidRPr="000E4293" w:rsidRDefault="00E17D4F" w:rsidP="00B71231">
                    <w:pPr>
                      <w:rPr>
                        <w:lang w:val="en-US"/>
                      </w:rPr>
                    </w:pPr>
                    <w:r>
                      <w:rPr>
                        <w:lang w:val="en-US"/>
                      </w:rPr>
                      <w:t>3R</w:t>
                    </w:r>
                  </w:p>
                </w:txbxContent>
              </v:textbox>
            </v:shape>
            <v:shape id="Поле 26" o:spid="_x0000_s17553" type="#_x0000_t202" style="position:absolute;left:6571;top:3978;width:2095;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E17D4F" w:rsidRPr="000E4293" w:rsidRDefault="00E17D4F" w:rsidP="00B71231">
                    <w:pPr>
                      <w:rPr>
                        <w:lang w:val="en-US"/>
                      </w:rPr>
                    </w:pPr>
                    <w:r>
                      <w:rPr>
                        <w:lang w:val="en-US"/>
                      </w:rPr>
                      <w:t>1</w:t>
                    </w:r>
                  </w:p>
                </w:txbxContent>
              </v:textbox>
            </v:shape>
            <v:shape id="Поле 27" o:spid="_x0000_s17554" type="#_x0000_t202" style="position:absolute;left:9164;top:6093;width:2095;height:23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E17D4F" w:rsidRPr="000E4293" w:rsidRDefault="00E17D4F" w:rsidP="00B71231">
                    <w:pPr>
                      <w:rPr>
                        <w:lang w:val="en-US"/>
                      </w:rPr>
                    </w:pPr>
                    <w:r>
                      <w:rPr>
                        <w:lang w:val="en-US"/>
                      </w:rPr>
                      <w:t>2</w:t>
                    </w:r>
                  </w:p>
                </w:txbxContent>
              </v:textbox>
            </v:shape>
            <v:oval id="Овал 28" o:spid="_x0000_s17555" style="position:absolute;left:15032;top:1794;width:2437;height:23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HY+b0A&#10;AADbAAAADwAAAGRycy9kb3ducmV2LnhtbERPyarCMBTdC/5DuMLbiCZWEKlGEcFp6fABl+baFpub&#10;0sQOf/+yePCWhzNv972tREuNLx1rWMwVCOLMmZJzDa/nabYG4QOywcoxaRjIw343Hm0xNa7jO7WP&#10;kIsYwj5FDUUIdSqlzwqy6OeuJo7c2zUWQ4RNLk2DXQy3lUyUWkmLJceGAms6FpR9Hl+roT0nV5oO&#10;OHT5uh7UfXq5fdRS659Jf9iACNSHf/Gf+2o0JHFs/BJ/gNz9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NHY+b0AAADbAAAADwAAAAAAAAAAAAAAAACYAgAAZHJzL2Rvd25yZXYu&#10;eG1sUEsFBgAAAAAEAAQA9QAAAIIDAAAAAA==&#10;" filled="f" strokecolor="black [3213]" strokeweight="1pt"/>
            <v:shape id="Поле 29" o:spid="_x0000_s17556" type="#_x0000_t202" style="position:absolute;left:16465;top:1797;width:2095;height:2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E17D4F" w:rsidRPr="000E4293" w:rsidRDefault="00E17D4F" w:rsidP="00B71231">
                    <w:r>
                      <w:t>А</w:t>
                    </w:r>
                  </w:p>
                </w:txbxContent>
              </v:textbox>
            </v:shape>
            <v:line id="Прямая соединительная линия 30" o:spid="_x0000_s17557" style="position:absolute;visibility:visible" from="17469,2954" to="19925,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HRHMIAAADbAAAADwAAAGRycy9kb3ducmV2LnhtbESPwW7CMAyG70h7h8iTuEEKaGgrBDRN&#10;TEzjBBt3qzFtReOUJIPs7efDJI7W7/+zv+U6u05dKcTWs4HJuABFXHnbcm3g++t99AwqJmSLnWcy&#10;8EsR1quHwRJL62+8p+sh1UogHEs00KTUl1rHqiGHcex7YslOPjhMMoZa24A3gbtOT4tirh22LBca&#10;7Omtoep8+HFCmRwvTm/PL3j8DLuwmc3zU74YM3zMrwtQiXK6L/+3P6yBmXwvLuIBe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HRHMIAAADbAAAADwAAAAAAAAAAAAAA&#10;AAChAgAAZHJzL2Rvd25yZXYueG1sUEsFBgAAAAAEAAQA+QAAAJADAAAAAA==&#10;" strokecolor="black [3040]"/>
            <w10:wrap type="square"/>
          </v:group>
        </w:pict>
      </w:r>
      <w:r w:rsidR="00B71231" w:rsidRPr="00B71231">
        <w:rPr>
          <w:sz w:val="24"/>
          <w:szCs w:val="24"/>
        </w:rPr>
        <w:t>2. Ученик измерил плотность деревянного бруска, покрытого краской, и она оказалась равной 600 кг/м</w:t>
      </w:r>
      <w:r w:rsidR="00B71231" w:rsidRPr="00B71231">
        <w:rPr>
          <w:sz w:val="24"/>
          <w:szCs w:val="24"/>
          <w:vertAlign w:val="superscript"/>
        </w:rPr>
        <w:t>3</w:t>
      </w:r>
      <w:r w:rsidR="00B71231" w:rsidRPr="00B71231">
        <w:rPr>
          <w:sz w:val="24"/>
          <w:szCs w:val="24"/>
        </w:rPr>
        <w:t xml:space="preserve"> . Но на самом деле брусок состоит из двух частей, равных по массе, плотность одной из кот</w:t>
      </w:r>
      <w:r w:rsidR="00B71231" w:rsidRPr="00B71231">
        <w:rPr>
          <w:sz w:val="24"/>
          <w:szCs w:val="24"/>
        </w:rPr>
        <w:t>о</w:t>
      </w:r>
      <w:r w:rsidR="00B71231" w:rsidRPr="00B71231">
        <w:rPr>
          <w:sz w:val="24"/>
          <w:szCs w:val="24"/>
        </w:rPr>
        <w:t>рых в два раза больше плотности другой. Найдите плотности об</w:t>
      </w:r>
      <w:r w:rsidR="00B71231" w:rsidRPr="00B71231">
        <w:rPr>
          <w:sz w:val="24"/>
          <w:szCs w:val="24"/>
        </w:rPr>
        <w:t>е</w:t>
      </w:r>
      <w:r w:rsidR="00B71231" w:rsidRPr="00B71231">
        <w:rPr>
          <w:sz w:val="24"/>
          <w:szCs w:val="24"/>
        </w:rPr>
        <w:t>их частей бруска. Массой краски можно пренебречь.</w:t>
      </w:r>
    </w:p>
    <w:p w:rsidR="00B71231" w:rsidRPr="00B71231" w:rsidRDefault="00B71231" w:rsidP="00B71231">
      <w:pPr>
        <w:rPr>
          <w:sz w:val="24"/>
          <w:szCs w:val="24"/>
        </w:rPr>
      </w:pPr>
      <w:r w:rsidRPr="00B71231">
        <w:rPr>
          <w:sz w:val="24"/>
          <w:szCs w:val="24"/>
        </w:rPr>
        <w:lastRenderedPageBreak/>
        <w:t>3. В приведенной на рисунке схеме ключ сначала включили в положение 1, а затем перевели в пол</w:t>
      </w:r>
      <w:r w:rsidRPr="00B71231">
        <w:rPr>
          <w:sz w:val="24"/>
          <w:szCs w:val="24"/>
        </w:rPr>
        <w:t>о</w:t>
      </w:r>
      <w:r w:rsidRPr="00B71231">
        <w:rPr>
          <w:sz w:val="24"/>
          <w:szCs w:val="24"/>
        </w:rPr>
        <w:t xml:space="preserve">жение 2. При этом показание амперметра изменилось на 0,2 А. Определить величину </w:t>
      </w:r>
      <w:r w:rsidRPr="00B71231">
        <w:rPr>
          <w:sz w:val="24"/>
          <w:szCs w:val="24"/>
          <w:lang w:val="en-US"/>
        </w:rPr>
        <w:t>R</w:t>
      </w:r>
      <w:r w:rsidRPr="00B71231">
        <w:rPr>
          <w:sz w:val="24"/>
          <w:szCs w:val="24"/>
        </w:rPr>
        <w:t>, если общее напряжение равно 33 В. При каком положении ключа в цепи выделяется наибольшая мощность?</w:t>
      </w:r>
    </w:p>
    <w:p w:rsidR="00B71231" w:rsidRDefault="00B71231" w:rsidP="00B71231">
      <w:pPr>
        <w:jc w:val="center"/>
        <w:rPr>
          <w:sz w:val="24"/>
          <w:szCs w:val="24"/>
        </w:rPr>
      </w:pPr>
    </w:p>
    <w:p w:rsidR="00B71231" w:rsidRDefault="00B71231" w:rsidP="00B71231">
      <w:pPr>
        <w:jc w:val="center"/>
        <w:rPr>
          <w:sz w:val="24"/>
          <w:szCs w:val="24"/>
        </w:rPr>
      </w:pPr>
    </w:p>
    <w:p w:rsidR="00B71231" w:rsidRDefault="00B71231" w:rsidP="00B71231">
      <w:pPr>
        <w:jc w:val="center"/>
        <w:rPr>
          <w:sz w:val="24"/>
          <w:szCs w:val="24"/>
        </w:rPr>
      </w:pPr>
    </w:p>
    <w:p w:rsidR="00B71231" w:rsidRPr="00B8758A" w:rsidRDefault="00B71231" w:rsidP="00B71231">
      <w:pPr>
        <w:rPr>
          <w:sz w:val="28"/>
          <w:szCs w:val="28"/>
        </w:rPr>
      </w:pPr>
      <w:r w:rsidRPr="00B8758A">
        <w:rPr>
          <w:sz w:val="28"/>
          <w:szCs w:val="28"/>
        </w:rPr>
        <w:t>Вариант 8</w:t>
      </w:r>
      <w:r>
        <w:rPr>
          <w:sz w:val="28"/>
          <w:szCs w:val="28"/>
        </w:rPr>
        <w:t xml:space="preserve"> класс  (май 2017)</w:t>
      </w:r>
    </w:p>
    <w:p w:rsidR="00B71231" w:rsidRPr="00276125" w:rsidRDefault="00B71231" w:rsidP="00B71231">
      <w:pPr>
        <w:jc w:val="both"/>
        <w:rPr>
          <w:sz w:val="24"/>
          <w:szCs w:val="24"/>
        </w:rPr>
      </w:pPr>
      <w:r w:rsidRPr="00B8758A">
        <w:rPr>
          <w:sz w:val="28"/>
          <w:szCs w:val="28"/>
        </w:rPr>
        <w:t>1</w:t>
      </w:r>
      <w:r>
        <w:rPr>
          <w:sz w:val="28"/>
          <w:szCs w:val="28"/>
        </w:rPr>
        <w:t>.</w:t>
      </w:r>
      <w:r w:rsidRPr="00B8758A">
        <w:rPr>
          <w:sz w:val="28"/>
          <w:szCs w:val="28"/>
        </w:rPr>
        <w:t xml:space="preserve"> </w:t>
      </w:r>
      <w:r w:rsidRPr="00276125">
        <w:rPr>
          <w:sz w:val="24"/>
          <w:szCs w:val="24"/>
        </w:rPr>
        <w:t>Одновременно из двух поселков выехали навстречу друг другу два велосипедиста. Один проезж</w:t>
      </w:r>
      <w:r w:rsidRPr="00276125">
        <w:rPr>
          <w:sz w:val="24"/>
          <w:szCs w:val="24"/>
        </w:rPr>
        <w:t>а</w:t>
      </w:r>
      <w:r w:rsidRPr="00276125">
        <w:rPr>
          <w:sz w:val="24"/>
          <w:szCs w:val="24"/>
        </w:rPr>
        <w:t>ет всё расстояние за 3 часа, другой за 4 часа. Через сколько часов они встретились? Каково рассто</w:t>
      </w:r>
      <w:r w:rsidRPr="00276125">
        <w:rPr>
          <w:sz w:val="24"/>
          <w:szCs w:val="24"/>
        </w:rPr>
        <w:t>я</w:t>
      </w:r>
      <w:r w:rsidRPr="00276125">
        <w:rPr>
          <w:sz w:val="24"/>
          <w:szCs w:val="24"/>
        </w:rPr>
        <w:t>ние между поселками, если через 2 часа после начала движения между велосип</w:t>
      </w:r>
      <w:r w:rsidRPr="00276125">
        <w:rPr>
          <w:sz w:val="24"/>
          <w:szCs w:val="24"/>
        </w:rPr>
        <w:t>е</w:t>
      </w:r>
      <w:r w:rsidRPr="00276125">
        <w:rPr>
          <w:sz w:val="24"/>
          <w:szCs w:val="24"/>
        </w:rPr>
        <w:t>дистами было 8 км.</w:t>
      </w:r>
    </w:p>
    <w:p w:rsidR="00B71231" w:rsidRPr="00276125" w:rsidRDefault="00B71231" w:rsidP="00B71231">
      <w:pPr>
        <w:jc w:val="both"/>
        <w:rPr>
          <w:sz w:val="24"/>
          <w:szCs w:val="24"/>
        </w:rPr>
      </w:pPr>
      <w:r w:rsidRPr="00276125">
        <w:rPr>
          <w:noProof/>
          <w:color w:val="000000"/>
          <w:sz w:val="24"/>
          <w:szCs w:val="24"/>
        </w:rPr>
        <w:drawing>
          <wp:anchor distT="0" distB="0" distL="114300" distR="114300" simplePos="0" relativeHeight="251756544" behindDoc="0" locked="0" layoutInCell="1" allowOverlap="1">
            <wp:simplePos x="0" y="0"/>
            <wp:positionH relativeFrom="column">
              <wp:posOffset>5464810</wp:posOffset>
            </wp:positionH>
            <wp:positionV relativeFrom="paragraph">
              <wp:posOffset>-167640</wp:posOffset>
            </wp:positionV>
            <wp:extent cx="1456055" cy="935990"/>
            <wp:effectExtent l="19050" t="0" r="0" b="0"/>
            <wp:wrapSquare wrapText="bothSides"/>
            <wp:docPr id="9" name="Рисунок 1" descr="http://gigabaza.ru/images/19/37630/1808a1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gigabaza.ru/images/19/37630/1808a16f.png"/>
                    <pic:cNvPicPr>
                      <a:picLocks noChangeAspect="1" noChangeArrowheads="1"/>
                    </pic:cNvPicPr>
                  </pic:nvPicPr>
                  <pic:blipFill>
                    <a:blip r:embed="rId45" cstate="print"/>
                    <a:srcRect/>
                    <a:stretch>
                      <a:fillRect/>
                    </a:stretch>
                  </pic:blipFill>
                  <pic:spPr bwMode="auto">
                    <a:xfrm>
                      <a:off x="0" y="0"/>
                      <a:ext cx="1456055" cy="935990"/>
                    </a:xfrm>
                    <a:prstGeom prst="rect">
                      <a:avLst/>
                    </a:prstGeom>
                    <a:noFill/>
                    <a:ln w="9525">
                      <a:noFill/>
                      <a:miter lim="800000"/>
                      <a:headEnd/>
                      <a:tailEnd/>
                    </a:ln>
                  </pic:spPr>
                </pic:pic>
              </a:graphicData>
            </a:graphic>
          </wp:anchor>
        </w:drawing>
      </w:r>
      <w:r w:rsidRPr="00276125">
        <w:rPr>
          <w:color w:val="000000"/>
          <w:sz w:val="24"/>
          <w:szCs w:val="24"/>
          <w:shd w:val="clear" w:color="auto" w:fill="FFFFFF"/>
        </w:rPr>
        <w:t>2. Определите объем вакуумной полости Δ</w:t>
      </w:r>
      <w:r w:rsidRPr="00276125">
        <w:rPr>
          <w:i/>
          <w:iCs/>
          <w:color w:val="000000"/>
          <w:sz w:val="24"/>
          <w:szCs w:val="24"/>
          <w:shd w:val="clear" w:color="auto" w:fill="FFFFFF"/>
        </w:rPr>
        <w:t>V</w:t>
      </w:r>
      <w:r w:rsidRPr="00276125">
        <w:rPr>
          <w:rStyle w:val="apple-converted-space"/>
          <w:color w:val="000000"/>
          <w:sz w:val="24"/>
          <w:szCs w:val="24"/>
          <w:shd w:val="clear" w:color="auto" w:fill="FFFFFF"/>
        </w:rPr>
        <w:t> </w:t>
      </w:r>
      <w:r w:rsidRPr="00276125">
        <w:rPr>
          <w:color w:val="000000"/>
          <w:sz w:val="24"/>
          <w:szCs w:val="24"/>
          <w:shd w:val="clear" w:color="auto" w:fill="FFFFFF"/>
        </w:rPr>
        <w:t>в куске железа массой</w:t>
      </w:r>
      <w:r w:rsidRPr="00276125">
        <w:rPr>
          <w:rStyle w:val="apple-converted-space"/>
          <w:color w:val="000000"/>
          <w:sz w:val="24"/>
          <w:szCs w:val="24"/>
          <w:shd w:val="clear" w:color="auto" w:fill="FFFFFF"/>
        </w:rPr>
        <w:t> </w:t>
      </w:r>
      <w:r w:rsidRPr="00276125">
        <w:rPr>
          <w:i/>
          <w:iCs/>
          <w:color w:val="000000"/>
          <w:sz w:val="24"/>
          <w:szCs w:val="24"/>
          <w:shd w:val="clear" w:color="auto" w:fill="FFFFFF"/>
        </w:rPr>
        <w:t>m</w:t>
      </w:r>
      <w:r w:rsidRPr="00276125">
        <w:rPr>
          <w:rStyle w:val="apple-converted-space"/>
          <w:color w:val="000000"/>
          <w:sz w:val="24"/>
          <w:szCs w:val="24"/>
          <w:shd w:val="clear" w:color="auto" w:fill="FFFFFF"/>
        </w:rPr>
        <w:t> </w:t>
      </w:r>
      <w:r w:rsidRPr="00276125">
        <w:rPr>
          <w:color w:val="000000"/>
          <w:sz w:val="24"/>
          <w:szCs w:val="24"/>
          <w:shd w:val="clear" w:color="auto" w:fill="FFFFFF"/>
        </w:rPr>
        <w:t>= 7,8 кг и плотностью ρ</w:t>
      </w:r>
      <w:r w:rsidRPr="00276125">
        <w:rPr>
          <w:color w:val="000000"/>
          <w:sz w:val="24"/>
          <w:szCs w:val="24"/>
          <w:shd w:val="clear" w:color="auto" w:fill="FFFFFF"/>
          <w:vertAlign w:val="subscript"/>
        </w:rPr>
        <w:t>ж</w:t>
      </w:r>
      <w:r w:rsidRPr="00276125">
        <w:rPr>
          <w:rStyle w:val="apple-converted-space"/>
          <w:color w:val="000000"/>
          <w:sz w:val="24"/>
          <w:szCs w:val="24"/>
          <w:shd w:val="clear" w:color="auto" w:fill="FFFFFF"/>
        </w:rPr>
        <w:t> </w:t>
      </w:r>
      <w:r w:rsidRPr="00276125">
        <w:rPr>
          <w:color w:val="000000"/>
          <w:sz w:val="24"/>
          <w:szCs w:val="24"/>
          <w:shd w:val="clear" w:color="auto" w:fill="FFFFFF"/>
        </w:rPr>
        <w:t>= 7800 кг/м</w:t>
      </w:r>
      <w:r w:rsidRPr="00276125">
        <w:rPr>
          <w:color w:val="000000"/>
          <w:sz w:val="24"/>
          <w:szCs w:val="24"/>
          <w:shd w:val="clear" w:color="auto" w:fill="FFFFFF"/>
          <w:vertAlign w:val="superscript"/>
        </w:rPr>
        <w:t>3</w:t>
      </w:r>
      <w:r w:rsidRPr="00276125">
        <w:rPr>
          <w:color w:val="000000"/>
          <w:sz w:val="24"/>
          <w:szCs w:val="24"/>
          <w:shd w:val="clear" w:color="auto" w:fill="FFFFFF"/>
        </w:rPr>
        <w:t>, если вес этого куска в воде Р = 60 Н. Плотность в</w:t>
      </w:r>
      <w:r w:rsidRPr="00276125">
        <w:rPr>
          <w:color w:val="000000"/>
          <w:sz w:val="24"/>
          <w:szCs w:val="24"/>
          <w:shd w:val="clear" w:color="auto" w:fill="FFFFFF"/>
        </w:rPr>
        <w:t>о</w:t>
      </w:r>
      <w:r w:rsidRPr="00276125">
        <w:rPr>
          <w:color w:val="000000"/>
          <w:sz w:val="24"/>
          <w:szCs w:val="24"/>
          <w:shd w:val="clear" w:color="auto" w:fill="FFFFFF"/>
        </w:rPr>
        <w:t>ды ρ</w:t>
      </w:r>
      <w:r w:rsidRPr="00276125">
        <w:rPr>
          <w:color w:val="000000"/>
          <w:sz w:val="24"/>
          <w:szCs w:val="24"/>
          <w:shd w:val="clear" w:color="auto" w:fill="FFFFFF"/>
          <w:vertAlign w:val="subscript"/>
        </w:rPr>
        <w:t>в</w:t>
      </w:r>
      <w:r w:rsidRPr="00276125">
        <w:rPr>
          <w:rStyle w:val="apple-converted-space"/>
          <w:color w:val="000000"/>
          <w:sz w:val="24"/>
          <w:szCs w:val="24"/>
          <w:shd w:val="clear" w:color="auto" w:fill="FFFFFF"/>
        </w:rPr>
        <w:t> </w:t>
      </w:r>
      <w:r w:rsidRPr="00276125">
        <w:rPr>
          <w:color w:val="000000"/>
          <w:sz w:val="24"/>
          <w:szCs w:val="24"/>
          <w:shd w:val="clear" w:color="auto" w:fill="FFFFFF"/>
        </w:rPr>
        <w:t>= 1000 кг/м</w:t>
      </w:r>
      <w:r w:rsidRPr="00276125">
        <w:rPr>
          <w:color w:val="000000"/>
          <w:sz w:val="24"/>
          <w:szCs w:val="24"/>
          <w:shd w:val="clear" w:color="auto" w:fill="FFFFFF"/>
          <w:vertAlign w:val="superscript"/>
        </w:rPr>
        <w:t>3</w:t>
      </w:r>
      <w:r w:rsidRPr="00276125">
        <w:rPr>
          <w:color w:val="000000"/>
          <w:sz w:val="24"/>
          <w:szCs w:val="24"/>
          <w:shd w:val="clear" w:color="auto" w:fill="FFFFFF"/>
        </w:rPr>
        <w:t>. Ускорение свобо</w:t>
      </w:r>
      <w:r w:rsidRPr="00276125">
        <w:rPr>
          <w:color w:val="000000"/>
          <w:sz w:val="24"/>
          <w:szCs w:val="24"/>
          <w:shd w:val="clear" w:color="auto" w:fill="FFFFFF"/>
        </w:rPr>
        <w:t>д</w:t>
      </w:r>
      <w:r w:rsidRPr="00276125">
        <w:rPr>
          <w:color w:val="000000"/>
          <w:sz w:val="24"/>
          <w:szCs w:val="24"/>
          <w:shd w:val="clear" w:color="auto" w:fill="FFFFFF"/>
        </w:rPr>
        <w:t>ного падения считать равным 10 м/с</w:t>
      </w:r>
      <w:r w:rsidRPr="00276125">
        <w:rPr>
          <w:color w:val="000000"/>
          <w:sz w:val="24"/>
          <w:szCs w:val="24"/>
          <w:shd w:val="clear" w:color="auto" w:fill="FFFFFF"/>
          <w:vertAlign w:val="superscript"/>
        </w:rPr>
        <w:t>2</w:t>
      </w:r>
      <w:r w:rsidRPr="00276125">
        <w:rPr>
          <w:color w:val="000000"/>
          <w:sz w:val="24"/>
          <w:szCs w:val="24"/>
          <w:shd w:val="clear" w:color="auto" w:fill="FFFFFF"/>
        </w:rPr>
        <w:t>. Ответ выразить в кубических сантиметрах.</w:t>
      </w:r>
      <w:r w:rsidRPr="00276125">
        <w:rPr>
          <w:sz w:val="24"/>
          <w:szCs w:val="24"/>
        </w:rPr>
        <w:t xml:space="preserve"> </w:t>
      </w:r>
    </w:p>
    <w:p w:rsidR="00B71231" w:rsidRPr="00276125" w:rsidRDefault="00B71231" w:rsidP="00B71231">
      <w:pPr>
        <w:spacing w:after="120"/>
        <w:jc w:val="both"/>
        <w:rPr>
          <w:sz w:val="24"/>
          <w:szCs w:val="24"/>
        </w:rPr>
      </w:pPr>
      <w:r w:rsidRPr="00276125">
        <w:rPr>
          <w:color w:val="000000"/>
          <w:sz w:val="24"/>
          <w:szCs w:val="24"/>
          <w:shd w:val="clear" w:color="auto" w:fill="FFFFFF"/>
        </w:rPr>
        <w:t xml:space="preserve">3. </w:t>
      </w:r>
      <w:r w:rsidRPr="00276125">
        <w:rPr>
          <w:sz w:val="24"/>
          <w:szCs w:val="24"/>
        </w:rPr>
        <w:t>В ванне налита горячая вода при температуре 50 °С. Ее разбавляют холодной водопроводной в</w:t>
      </w:r>
      <w:r w:rsidRPr="00276125">
        <w:rPr>
          <w:sz w:val="24"/>
          <w:szCs w:val="24"/>
        </w:rPr>
        <w:t>о</w:t>
      </w:r>
      <w:r w:rsidRPr="00276125">
        <w:rPr>
          <w:sz w:val="24"/>
          <w:szCs w:val="24"/>
        </w:rPr>
        <w:t>дой, имеющей температуру 10 °С. Кран с холодной водой открыли на 1 мин, после чего измерили температуру воды в ванне. Она оказалась 40 °С. На сколько еще надо открыть кран, чтобы темпер</w:t>
      </w:r>
      <w:r w:rsidRPr="00276125">
        <w:rPr>
          <w:sz w:val="24"/>
          <w:szCs w:val="24"/>
        </w:rPr>
        <w:t>а</w:t>
      </w:r>
      <w:r w:rsidRPr="00276125">
        <w:rPr>
          <w:sz w:val="24"/>
          <w:szCs w:val="24"/>
        </w:rPr>
        <w:t>тура воды в ванне стала равна 30 °С?</w:t>
      </w:r>
    </w:p>
    <w:p w:rsidR="00B71231" w:rsidRPr="00276125" w:rsidRDefault="00B71231" w:rsidP="00B71231">
      <w:pPr>
        <w:rPr>
          <w:rFonts w:eastAsia="Calibri"/>
          <w:sz w:val="24"/>
          <w:szCs w:val="24"/>
        </w:rPr>
      </w:pPr>
      <w:r w:rsidRPr="00276125">
        <w:rPr>
          <w:noProof/>
          <w:sz w:val="24"/>
          <w:szCs w:val="24"/>
        </w:rPr>
        <w:drawing>
          <wp:anchor distT="0" distB="0" distL="114300" distR="114300" simplePos="0" relativeHeight="251757568" behindDoc="0" locked="1" layoutInCell="1" allowOverlap="0">
            <wp:simplePos x="0" y="0"/>
            <wp:positionH relativeFrom="column">
              <wp:posOffset>4872355</wp:posOffset>
            </wp:positionH>
            <wp:positionV relativeFrom="paragraph">
              <wp:posOffset>-592455</wp:posOffset>
            </wp:positionV>
            <wp:extent cx="1985010" cy="1323975"/>
            <wp:effectExtent l="19050" t="0" r="0" b="0"/>
            <wp:wrapSquare wrapText="bothSides"/>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srcRect/>
                    <a:stretch>
                      <a:fillRect/>
                    </a:stretch>
                  </pic:blipFill>
                  <pic:spPr bwMode="auto">
                    <a:xfrm>
                      <a:off x="0" y="0"/>
                      <a:ext cx="1985010" cy="1323975"/>
                    </a:xfrm>
                    <a:prstGeom prst="rect">
                      <a:avLst/>
                    </a:prstGeom>
                    <a:noFill/>
                    <a:ln w="9525">
                      <a:noFill/>
                      <a:miter lim="800000"/>
                      <a:headEnd/>
                      <a:tailEnd/>
                    </a:ln>
                  </pic:spPr>
                </pic:pic>
              </a:graphicData>
            </a:graphic>
          </wp:anchor>
        </w:drawing>
      </w:r>
      <w:r w:rsidRPr="00276125">
        <w:rPr>
          <w:color w:val="000000"/>
          <w:sz w:val="24"/>
          <w:szCs w:val="24"/>
        </w:rPr>
        <w:t>4.</w:t>
      </w:r>
      <w:r w:rsidRPr="00276125">
        <w:rPr>
          <w:rFonts w:eastAsia="Calibri"/>
          <w:sz w:val="24"/>
          <w:szCs w:val="24"/>
        </w:rPr>
        <w:t xml:space="preserve"> В собранной школьником Васей схеме лампочка горит одинаково я</w:t>
      </w:r>
      <w:r w:rsidRPr="00276125">
        <w:rPr>
          <w:rFonts w:eastAsia="Calibri"/>
          <w:sz w:val="24"/>
          <w:szCs w:val="24"/>
        </w:rPr>
        <w:t>р</w:t>
      </w:r>
      <w:r w:rsidRPr="00276125">
        <w:rPr>
          <w:rFonts w:eastAsia="Calibri"/>
          <w:sz w:val="24"/>
          <w:szCs w:val="24"/>
        </w:rPr>
        <w:t>ко и при замкнутом и при р</w:t>
      </w:r>
      <w:r w:rsidRPr="00276125">
        <w:rPr>
          <w:rFonts w:eastAsia="Calibri"/>
          <w:sz w:val="24"/>
          <w:szCs w:val="24"/>
        </w:rPr>
        <w:t>а</w:t>
      </w:r>
      <w:r w:rsidRPr="00276125">
        <w:rPr>
          <w:rFonts w:eastAsia="Calibri"/>
          <w:sz w:val="24"/>
          <w:szCs w:val="24"/>
        </w:rPr>
        <w:t>зомкнутом ключе. Найдите сопротивление лампочки.</w:t>
      </w:r>
    </w:p>
    <w:p w:rsidR="00B71231" w:rsidRPr="00276125" w:rsidRDefault="00B71231" w:rsidP="00B71231">
      <w:pPr>
        <w:jc w:val="both"/>
        <w:rPr>
          <w:sz w:val="24"/>
          <w:szCs w:val="24"/>
        </w:rPr>
      </w:pPr>
      <w:r w:rsidRPr="00276125">
        <w:rPr>
          <w:sz w:val="24"/>
          <w:szCs w:val="24"/>
        </w:rPr>
        <w:t xml:space="preserve">5. В алюминиевый чайник массой  0,5 кг налили воду в количестве  2 кг при температуре 20 °С и поставили на электроплитку с КПД η = 30%. Плитка потребляет мощность P = 5 </w:t>
      </w:r>
      <w:r w:rsidRPr="00276125">
        <w:rPr>
          <w:rFonts w:hAnsi="Cambria Math"/>
          <w:sz w:val="24"/>
          <w:szCs w:val="24"/>
        </w:rPr>
        <w:t>⋅</w:t>
      </w:r>
      <w:r w:rsidRPr="00276125">
        <w:rPr>
          <w:sz w:val="24"/>
          <w:szCs w:val="24"/>
        </w:rPr>
        <w:t xml:space="preserve"> 10</w:t>
      </w:r>
      <w:r w:rsidRPr="00276125">
        <w:rPr>
          <w:sz w:val="24"/>
          <w:szCs w:val="24"/>
          <w:vertAlign w:val="superscript"/>
        </w:rPr>
        <w:t>3</w:t>
      </w:r>
      <w:r w:rsidRPr="00276125">
        <w:rPr>
          <w:sz w:val="24"/>
          <w:szCs w:val="24"/>
        </w:rPr>
        <w:t xml:space="preserve"> Вт. Через какое время масса воды в чайнике уменьшится на Δm = 100 г? Удельная теплое</w:t>
      </w:r>
      <w:r w:rsidRPr="00276125">
        <w:rPr>
          <w:sz w:val="24"/>
          <w:szCs w:val="24"/>
        </w:rPr>
        <w:t>м</w:t>
      </w:r>
      <w:r w:rsidRPr="00276125">
        <w:rPr>
          <w:sz w:val="24"/>
          <w:szCs w:val="24"/>
        </w:rPr>
        <w:t>кость алюминия 900 Дж/(кг</w:t>
      </w:r>
      <w:r w:rsidRPr="00276125">
        <w:rPr>
          <w:rFonts w:hAnsi="Cambria Math"/>
          <w:sz w:val="24"/>
          <w:szCs w:val="24"/>
        </w:rPr>
        <w:t>⋅</w:t>
      </w:r>
      <w:r w:rsidRPr="00276125">
        <w:rPr>
          <w:sz w:val="24"/>
          <w:szCs w:val="24"/>
        </w:rPr>
        <w:t xml:space="preserve">К); удельная теплоемкость воды 4200 Дж/(кг </w:t>
      </w:r>
      <w:r w:rsidRPr="00276125">
        <w:rPr>
          <w:rFonts w:hAnsi="Cambria Math"/>
          <w:sz w:val="24"/>
          <w:szCs w:val="24"/>
        </w:rPr>
        <w:t>⋅</w:t>
      </w:r>
      <w:r w:rsidRPr="00276125">
        <w:rPr>
          <w:sz w:val="24"/>
          <w:szCs w:val="24"/>
        </w:rPr>
        <w:t xml:space="preserve"> К); удельная теплота п</w:t>
      </w:r>
      <w:r w:rsidRPr="00276125">
        <w:rPr>
          <w:sz w:val="24"/>
          <w:szCs w:val="24"/>
        </w:rPr>
        <w:t>а</w:t>
      </w:r>
      <w:r w:rsidRPr="00276125">
        <w:rPr>
          <w:sz w:val="24"/>
          <w:szCs w:val="24"/>
        </w:rPr>
        <w:t xml:space="preserve">рообразования для воды  2,3 </w:t>
      </w:r>
      <w:r w:rsidRPr="00276125">
        <w:rPr>
          <w:rFonts w:hAnsi="Cambria Math"/>
          <w:sz w:val="24"/>
          <w:szCs w:val="24"/>
        </w:rPr>
        <w:t>⋅</w:t>
      </w:r>
      <w:r w:rsidRPr="00276125">
        <w:rPr>
          <w:sz w:val="24"/>
          <w:szCs w:val="24"/>
        </w:rPr>
        <w:t xml:space="preserve"> 10</w:t>
      </w:r>
      <w:r w:rsidRPr="00276125">
        <w:rPr>
          <w:sz w:val="24"/>
          <w:szCs w:val="24"/>
          <w:vertAlign w:val="superscript"/>
        </w:rPr>
        <w:t>6</w:t>
      </w:r>
      <w:r w:rsidRPr="00276125">
        <w:rPr>
          <w:sz w:val="24"/>
          <w:szCs w:val="24"/>
        </w:rPr>
        <w:t xml:space="preserve"> Дж/кг.</w:t>
      </w:r>
    </w:p>
    <w:p w:rsidR="00B71231" w:rsidRDefault="00B71231" w:rsidP="00B71231">
      <w:pPr>
        <w:jc w:val="center"/>
        <w:rPr>
          <w:sz w:val="24"/>
          <w:szCs w:val="24"/>
        </w:rPr>
      </w:pPr>
    </w:p>
    <w:p w:rsidR="00B71231" w:rsidRDefault="00B71231" w:rsidP="00B71231">
      <w:pPr>
        <w:jc w:val="center"/>
        <w:rPr>
          <w:sz w:val="24"/>
          <w:szCs w:val="24"/>
        </w:rPr>
      </w:pPr>
    </w:p>
    <w:p w:rsidR="00B71231" w:rsidRPr="00B71231" w:rsidRDefault="00B71231" w:rsidP="00B71231">
      <w:pPr>
        <w:jc w:val="center"/>
        <w:rPr>
          <w:sz w:val="24"/>
          <w:szCs w:val="24"/>
        </w:rPr>
      </w:pPr>
    </w:p>
    <w:p w:rsidR="00B71231" w:rsidRPr="00B71231" w:rsidRDefault="00B71231" w:rsidP="00B71231">
      <w:pPr>
        <w:spacing w:after="120"/>
        <w:jc w:val="center"/>
        <w:rPr>
          <w:sz w:val="24"/>
          <w:szCs w:val="24"/>
        </w:rPr>
      </w:pPr>
      <w:r w:rsidRPr="00B71231">
        <w:rPr>
          <w:sz w:val="24"/>
          <w:szCs w:val="24"/>
        </w:rPr>
        <w:t>9 класс (июнь 2017)</w:t>
      </w:r>
    </w:p>
    <w:p w:rsidR="00B71231" w:rsidRPr="00B71231" w:rsidRDefault="00B71231" w:rsidP="00B71231">
      <w:pPr>
        <w:spacing w:after="120"/>
        <w:ind w:firstLine="426"/>
        <w:jc w:val="both"/>
        <w:rPr>
          <w:sz w:val="24"/>
          <w:szCs w:val="24"/>
        </w:rPr>
      </w:pPr>
      <w:r w:rsidRPr="00B71231">
        <w:rPr>
          <w:sz w:val="24"/>
          <w:szCs w:val="24"/>
        </w:rPr>
        <w:t>1. Собака увидела бегущего зайца, погналась за ним и догнала через 30 с. Известно, что если бы собака увеличила свою скорость на 5 м/с, то догнала бы зайца на 10 с раньше. На каком расстоянии собака увидела зайца? Считать, что заяц и собака бегут вдоль одной прямой.</w:t>
      </w:r>
    </w:p>
    <w:p w:rsidR="00B71231" w:rsidRPr="00B71231" w:rsidRDefault="00B71231" w:rsidP="00B71231">
      <w:pPr>
        <w:spacing w:after="120"/>
        <w:ind w:firstLine="426"/>
        <w:jc w:val="both"/>
        <w:rPr>
          <w:sz w:val="24"/>
          <w:szCs w:val="24"/>
        </w:rPr>
      </w:pPr>
      <w:r w:rsidRPr="00B71231">
        <w:rPr>
          <w:sz w:val="24"/>
          <w:szCs w:val="24"/>
        </w:rPr>
        <w:t>2. Тело массой 3 кг и плотностью 4500 кг/м</w:t>
      </w:r>
      <w:r w:rsidRPr="00B71231">
        <w:rPr>
          <w:sz w:val="24"/>
          <w:szCs w:val="24"/>
          <w:vertAlign w:val="superscript"/>
        </w:rPr>
        <w:t>3</w:t>
      </w:r>
      <w:r w:rsidRPr="00B71231">
        <w:rPr>
          <w:sz w:val="24"/>
          <w:szCs w:val="24"/>
        </w:rPr>
        <w:t xml:space="preserve"> частично погружено в воду и давит на дно сосуда силой 25 Н. Какая часть тела находится в воде? Плотность воды 1000 кг/м</w:t>
      </w:r>
      <w:r w:rsidRPr="00B71231">
        <w:rPr>
          <w:sz w:val="24"/>
          <w:szCs w:val="24"/>
          <w:vertAlign w:val="superscript"/>
        </w:rPr>
        <w:t>3</w:t>
      </w:r>
    </w:p>
    <w:p w:rsidR="00B71231" w:rsidRPr="00B71231" w:rsidRDefault="00B71231" w:rsidP="00B71231">
      <w:pPr>
        <w:spacing w:after="120"/>
        <w:ind w:firstLine="426"/>
        <w:jc w:val="both"/>
        <w:rPr>
          <w:sz w:val="24"/>
          <w:szCs w:val="24"/>
        </w:rPr>
      </w:pPr>
      <w:r w:rsidRPr="00B71231">
        <w:rPr>
          <w:noProof/>
          <w:sz w:val="24"/>
          <w:szCs w:val="24"/>
        </w:rPr>
        <w:drawing>
          <wp:anchor distT="0" distB="0" distL="114300" distR="114300" simplePos="0" relativeHeight="251760640" behindDoc="0" locked="0" layoutInCell="1" allowOverlap="1">
            <wp:simplePos x="0" y="0"/>
            <wp:positionH relativeFrom="column">
              <wp:posOffset>5676900</wp:posOffset>
            </wp:positionH>
            <wp:positionV relativeFrom="paragraph">
              <wp:posOffset>409575</wp:posOffset>
            </wp:positionV>
            <wp:extent cx="948690" cy="704850"/>
            <wp:effectExtent l="19050" t="0" r="3810" b="0"/>
            <wp:wrapSquare wrapText="bothSides"/>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8690" cy="704850"/>
                    </a:xfrm>
                    <a:prstGeom prst="rect">
                      <a:avLst/>
                    </a:prstGeom>
                    <a:noFill/>
                    <a:ln>
                      <a:noFill/>
                    </a:ln>
                  </pic:spPr>
                </pic:pic>
              </a:graphicData>
            </a:graphic>
          </wp:anchor>
        </w:drawing>
      </w:r>
      <w:r w:rsidRPr="00B71231">
        <w:rPr>
          <w:sz w:val="24"/>
          <w:szCs w:val="24"/>
        </w:rPr>
        <w:t xml:space="preserve">3. В сосуде находится кусок льда массой 220 г при температуре −10 </w:t>
      </w:r>
      <w:r w:rsidRPr="00B71231">
        <w:rPr>
          <w:rFonts w:ascii="Cambria Math" w:hAnsi="Cambria Math"/>
          <w:sz w:val="24"/>
          <w:szCs w:val="24"/>
        </w:rPr>
        <w:t>⁰</w:t>
      </w:r>
      <w:r w:rsidRPr="00B71231">
        <w:rPr>
          <w:sz w:val="24"/>
          <w:szCs w:val="24"/>
        </w:rPr>
        <w:t>С. В сосуд добавили нек</w:t>
      </w:r>
      <w:r w:rsidRPr="00B71231">
        <w:rPr>
          <w:sz w:val="24"/>
          <w:szCs w:val="24"/>
        </w:rPr>
        <w:t>о</w:t>
      </w:r>
      <w:r w:rsidRPr="00B71231">
        <w:rPr>
          <w:sz w:val="24"/>
          <w:szCs w:val="24"/>
        </w:rPr>
        <w:t>торое количество теплой воды, в результате чего масса льда в сосуде не изменилась. Сколько льда останется в сосуде, если добавить туда еще такое же количество теплой воды? Те</w:t>
      </w:r>
      <w:r w:rsidRPr="00B71231">
        <w:rPr>
          <w:sz w:val="24"/>
          <w:szCs w:val="24"/>
        </w:rPr>
        <w:t>м</w:t>
      </w:r>
      <w:r w:rsidRPr="00B71231">
        <w:rPr>
          <w:sz w:val="24"/>
          <w:szCs w:val="24"/>
        </w:rPr>
        <w:t>пература теплой воды одинаковая, теплоемкостью сосуда пренебречь. Удельная т</w:t>
      </w:r>
      <w:r w:rsidRPr="00B71231">
        <w:rPr>
          <w:sz w:val="24"/>
          <w:szCs w:val="24"/>
        </w:rPr>
        <w:t>е</w:t>
      </w:r>
      <w:r w:rsidRPr="00B71231">
        <w:rPr>
          <w:sz w:val="24"/>
          <w:szCs w:val="24"/>
        </w:rPr>
        <w:t>плоемкость льда 2100 Дж/кг·</w:t>
      </w:r>
      <w:r w:rsidRPr="00B71231">
        <w:rPr>
          <w:rFonts w:ascii="Cambria Math" w:hAnsi="Cambria Math"/>
          <w:sz w:val="24"/>
          <w:szCs w:val="24"/>
        </w:rPr>
        <w:t>⁰</w:t>
      </w:r>
      <w:r w:rsidRPr="00B71231">
        <w:rPr>
          <w:sz w:val="24"/>
          <w:szCs w:val="24"/>
        </w:rPr>
        <w:t>С, его удельная теплота плавления 330 кДж/кг.</w:t>
      </w:r>
    </w:p>
    <w:p w:rsidR="00B71231" w:rsidRPr="00B71231" w:rsidRDefault="00B71231" w:rsidP="00B71231">
      <w:pPr>
        <w:spacing w:after="120"/>
        <w:ind w:firstLine="426"/>
        <w:jc w:val="both"/>
        <w:rPr>
          <w:sz w:val="24"/>
          <w:szCs w:val="24"/>
        </w:rPr>
      </w:pPr>
      <w:r w:rsidRPr="00B71231">
        <w:rPr>
          <w:sz w:val="24"/>
          <w:szCs w:val="24"/>
        </w:rPr>
        <w:t>4. В представленной цепи амперметр А</w:t>
      </w:r>
      <w:r w:rsidRPr="00B71231">
        <w:rPr>
          <w:sz w:val="24"/>
          <w:szCs w:val="24"/>
          <w:vertAlign w:val="subscript"/>
        </w:rPr>
        <w:t>1</w:t>
      </w:r>
      <w:r w:rsidRPr="00B71231">
        <w:rPr>
          <w:sz w:val="24"/>
          <w:szCs w:val="24"/>
        </w:rPr>
        <w:t xml:space="preserve"> показывает 1,6 А, а вольтметр показ</w:t>
      </w:r>
      <w:r w:rsidRPr="00B71231">
        <w:rPr>
          <w:sz w:val="24"/>
          <w:szCs w:val="24"/>
        </w:rPr>
        <w:t>ы</w:t>
      </w:r>
      <w:r w:rsidRPr="00B71231">
        <w:rPr>
          <w:sz w:val="24"/>
          <w:szCs w:val="24"/>
        </w:rPr>
        <w:t xml:space="preserve">вает 120 В. Сопротивление </w:t>
      </w:r>
      <w:r w:rsidRPr="00B71231">
        <w:rPr>
          <w:sz w:val="24"/>
          <w:szCs w:val="24"/>
          <w:lang w:val="en-US"/>
        </w:rPr>
        <w:t>R</w:t>
      </w:r>
      <w:r w:rsidRPr="00B71231">
        <w:rPr>
          <w:sz w:val="24"/>
          <w:szCs w:val="24"/>
          <w:vertAlign w:val="subscript"/>
        </w:rPr>
        <w:t>1</w:t>
      </w:r>
      <w:r w:rsidRPr="00B71231">
        <w:rPr>
          <w:sz w:val="24"/>
          <w:szCs w:val="24"/>
        </w:rPr>
        <w:t xml:space="preserve"> = 100 Ом. Найти </w:t>
      </w:r>
      <w:r w:rsidRPr="00B71231">
        <w:rPr>
          <w:sz w:val="24"/>
          <w:szCs w:val="24"/>
          <w:lang w:val="en-US"/>
        </w:rPr>
        <w:t>R</w:t>
      </w:r>
      <w:r w:rsidRPr="00B71231">
        <w:rPr>
          <w:sz w:val="24"/>
          <w:szCs w:val="24"/>
          <w:vertAlign w:val="subscript"/>
        </w:rPr>
        <w:t>2</w:t>
      </w:r>
      <w:r w:rsidRPr="00B71231">
        <w:rPr>
          <w:sz w:val="24"/>
          <w:szCs w:val="24"/>
        </w:rPr>
        <w:t xml:space="preserve"> и показание амперметра А</w:t>
      </w:r>
      <w:r w:rsidRPr="00B71231">
        <w:rPr>
          <w:sz w:val="24"/>
          <w:szCs w:val="24"/>
          <w:vertAlign w:val="subscript"/>
        </w:rPr>
        <w:t>2</w:t>
      </w:r>
      <w:r w:rsidRPr="00B71231">
        <w:rPr>
          <w:sz w:val="24"/>
          <w:szCs w:val="24"/>
        </w:rPr>
        <w:t>.</w:t>
      </w:r>
    </w:p>
    <w:p w:rsidR="00B71231" w:rsidRPr="00B71231" w:rsidRDefault="00B71231" w:rsidP="00B71231">
      <w:pPr>
        <w:spacing w:after="120"/>
        <w:ind w:firstLine="426"/>
        <w:jc w:val="both"/>
        <w:rPr>
          <w:sz w:val="24"/>
          <w:szCs w:val="24"/>
        </w:rPr>
      </w:pPr>
      <w:r w:rsidRPr="00B71231">
        <w:rPr>
          <w:noProof/>
          <w:sz w:val="24"/>
          <w:szCs w:val="24"/>
        </w:rPr>
        <w:drawing>
          <wp:anchor distT="0" distB="0" distL="114300" distR="114300" simplePos="0" relativeHeight="251759616" behindDoc="0" locked="0" layoutInCell="1" allowOverlap="1">
            <wp:simplePos x="0" y="0"/>
            <wp:positionH relativeFrom="column">
              <wp:posOffset>5200650</wp:posOffset>
            </wp:positionH>
            <wp:positionV relativeFrom="paragraph">
              <wp:posOffset>38735</wp:posOffset>
            </wp:positionV>
            <wp:extent cx="1422400" cy="466725"/>
            <wp:effectExtent l="19050" t="0" r="6350" b="0"/>
            <wp:wrapSquare wrapText="bothSides"/>
            <wp:docPr id="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srcRect/>
                    <a:stretch>
                      <a:fillRect/>
                    </a:stretch>
                  </pic:blipFill>
                  <pic:spPr bwMode="auto">
                    <a:xfrm>
                      <a:off x="0" y="0"/>
                      <a:ext cx="1422400" cy="466725"/>
                    </a:xfrm>
                    <a:prstGeom prst="rect">
                      <a:avLst/>
                    </a:prstGeom>
                    <a:noFill/>
                    <a:ln w="9525">
                      <a:noFill/>
                      <a:miter lim="800000"/>
                      <a:headEnd/>
                      <a:tailEnd/>
                    </a:ln>
                  </pic:spPr>
                </pic:pic>
              </a:graphicData>
            </a:graphic>
          </wp:anchor>
        </w:drawing>
      </w:r>
      <w:r w:rsidRPr="00B71231">
        <w:rPr>
          <w:sz w:val="24"/>
          <w:szCs w:val="24"/>
        </w:rPr>
        <w:t xml:space="preserve">5. Схема состоит из трёх резисторов, сопротивления которых </w:t>
      </w:r>
      <w:r w:rsidRPr="00B71231">
        <w:rPr>
          <w:i/>
          <w:iCs/>
          <w:sz w:val="24"/>
          <w:szCs w:val="24"/>
        </w:rPr>
        <w:t>R</w:t>
      </w:r>
      <w:r w:rsidRPr="00B71231">
        <w:rPr>
          <w:sz w:val="24"/>
          <w:szCs w:val="24"/>
          <w:vertAlign w:val="subscript"/>
        </w:rPr>
        <w:t>1</w:t>
      </w:r>
      <w:r w:rsidRPr="00B71231">
        <w:rPr>
          <w:sz w:val="24"/>
          <w:szCs w:val="24"/>
        </w:rPr>
        <w:t xml:space="preserve"> = </w:t>
      </w:r>
      <w:r w:rsidRPr="00B71231">
        <w:rPr>
          <w:i/>
          <w:iCs/>
          <w:sz w:val="24"/>
          <w:szCs w:val="24"/>
        </w:rPr>
        <w:t>R</w:t>
      </w:r>
      <w:r w:rsidRPr="00B71231">
        <w:rPr>
          <w:sz w:val="24"/>
          <w:szCs w:val="24"/>
          <w:vertAlign w:val="subscript"/>
        </w:rPr>
        <w:t>2</w:t>
      </w:r>
      <w:r w:rsidRPr="00B71231">
        <w:rPr>
          <w:sz w:val="24"/>
          <w:szCs w:val="24"/>
        </w:rPr>
        <w:t xml:space="preserve"> = </w:t>
      </w:r>
      <w:r w:rsidRPr="00B71231">
        <w:rPr>
          <w:i/>
          <w:iCs/>
          <w:sz w:val="24"/>
          <w:szCs w:val="24"/>
        </w:rPr>
        <w:t>R</w:t>
      </w:r>
      <w:r w:rsidRPr="00B71231">
        <w:rPr>
          <w:sz w:val="24"/>
          <w:szCs w:val="24"/>
        </w:rPr>
        <w:t xml:space="preserve">, </w:t>
      </w:r>
      <w:r w:rsidRPr="00B71231">
        <w:rPr>
          <w:i/>
          <w:iCs/>
          <w:sz w:val="24"/>
          <w:szCs w:val="24"/>
        </w:rPr>
        <w:t>R</w:t>
      </w:r>
      <w:r w:rsidRPr="00B71231">
        <w:rPr>
          <w:sz w:val="24"/>
          <w:szCs w:val="24"/>
          <w:vertAlign w:val="subscript"/>
        </w:rPr>
        <w:t>3</w:t>
      </w:r>
      <w:r w:rsidRPr="00B71231">
        <w:rPr>
          <w:sz w:val="24"/>
          <w:szCs w:val="24"/>
        </w:rPr>
        <w:t xml:space="preserve"> = 3</w:t>
      </w:r>
      <w:r w:rsidRPr="00B71231">
        <w:rPr>
          <w:i/>
          <w:iCs/>
          <w:sz w:val="24"/>
          <w:szCs w:val="24"/>
        </w:rPr>
        <w:t>R</w:t>
      </w:r>
      <w:r w:rsidRPr="00B71231">
        <w:rPr>
          <w:sz w:val="24"/>
          <w:szCs w:val="24"/>
        </w:rPr>
        <w:t>. Эти элементы соединены так, как показано на рисунке. Схема по</w:t>
      </w:r>
      <w:r w:rsidRPr="00B71231">
        <w:rPr>
          <w:sz w:val="24"/>
          <w:szCs w:val="24"/>
        </w:rPr>
        <w:t>д</w:t>
      </w:r>
      <w:r w:rsidRPr="00B71231">
        <w:rPr>
          <w:sz w:val="24"/>
          <w:szCs w:val="24"/>
        </w:rPr>
        <w:t xml:space="preserve">ключена к источнику постоянного напряжения. Какая мощность выделяется в резисторе </w:t>
      </w:r>
      <w:r w:rsidRPr="00B71231">
        <w:rPr>
          <w:sz w:val="24"/>
          <w:szCs w:val="24"/>
          <w:lang w:val="en-US"/>
        </w:rPr>
        <w:t>R</w:t>
      </w:r>
      <w:r w:rsidRPr="00B71231">
        <w:rPr>
          <w:sz w:val="24"/>
          <w:szCs w:val="24"/>
          <w:vertAlign w:val="subscript"/>
        </w:rPr>
        <w:t>2</w:t>
      </w:r>
      <w:r w:rsidRPr="00B71231">
        <w:rPr>
          <w:sz w:val="24"/>
          <w:szCs w:val="24"/>
        </w:rPr>
        <w:t xml:space="preserve">, если напряжение на резисторе </w:t>
      </w:r>
      <w:r w:rsidRPr="00B71231">
        <w:rPr>
          <w:sz w:val="24"/>
          <w:szCs w:val="24"/>
          <w:lang w:val="en-US"/>
        </w:rPr>
        <w:t>R</w:t>
      </w:r>
      <w:r w:rsidRPr="00B71231">
        <w:rPr>
          <w:sz w:val="24"/>
          <w:szCs w:val="24"/>
          <w:vertAlign w:val="subscript"/>
        </w:rPr>
        <w:t>1</w:t>
      </w:r>
      <w:r w:rsidRPr="00B71231">
        <w:rPr>
          <w:sz w:val="24"/>
          <w:szCs w:val="24"/>
        </w:rPr>
        <w:t xml:space="preserve"> равно 6 В, а сила тока в р</w:t>
      </w:r>
      <w:r w:rsidRPr="00B71231">
        <w:rPr>
          <w:sz w:val="24"/>
          <w:szCs w:val="24"/>
        </w:rPr>
        <w:t>е</w:t>
      </w:r>
      <w:r w:rsidRPr="00B71231">
        <w:rPr>
          <w:sz w:val="24"/>
          <w:szCs w:val="24"/>
        </w:rPr>
        <w:t xml:space="preserve">зисторе </w:t>
      </w:r>
      <w:r w:rsidRPr="00B71231">
        <w:rPr>
          <w:sz w:val="24"/>
          <w:szCs w:val="24"/>
          <w:lang w:val="en-US"/>
        </w:rPr>
        <w:t>R</w:t>
      </w:r>
      <w:r w:rsidRPr="00B71231">
        <w:rPr>
          <w:sz w:val="24"/>
          <w:szCs w:val="24"/>
          <w:vertAlign w:val="subscript"/>
        </w:rPr>
        <w:t>3</w:t>
      </w:r>
      <w:r w:rsidRPr="00B71231">
        <w:rPr>
          <w:sz w:val="24"/>
          <w:szCs w:val="24"/>
        </w:rPr>
        <w:t xml:space="preserve"> равна 2 А?</w:t>
      </w:r>
    </w:p>
    <w:p w:rsidR="00B71231" w:rsidRDefault="00B71231" w:rsidP="00B71231">
      <w:pPr>
        <w:spacing w:after="120"/>
        <w:ind w:firstLine="426"/>
        <w:jc w:val="both"/>
      </w:pPr>
    </w:p>
    <w:p w:rsidR="00B71231" w:rsidRDefault="00B71231" w:rsidP="00B71231">
      <w:pPr>
        <w:jc w:val="center"/>
        <w:rPr>
          <w:sz w:val="24"/>
          <w:szCs w:val="24"/>
        </w:rPr>
      </w:pPr>
    </w:p>
    <w:p w:rsidR="00F43D5A" w:rsidRDefault="00F43D5A" w:rsidP="00B71231">
      <w:pPr>
        <w:jc w:val="center"/>
        <w:rPr>
          <w:sz w:val="24"/>
          <w:szCs w:val="24"/>
        </w:rPr>
      </w:pPr>
    </w:p>
    <w:p w:rsidR="00F43D5A" w:rsidRPr="000937C3" w:rsidRDefault="00F43D5A" w:rsidP="00F43D5A">
      <w:pPr>
        <w:spacing w:before="120" w:after="120"/>
        <w:ind w:left="176"/>
        <w:jc w:val="center"/>
        <w:rPr>
          <w:b/>
          <w:sz w:val="28"/>
          <w:szCs w:val="28"/>
          <w:u w:val="single"/>
        </w:rPr>
      </w:pPr>
      <w:r w:rsidRPr="000937C3">
        <w:rPr>
          <w:b/>
          <w:sz w:val="28"/>
          <w:szCs w:val="28"/>
        </w:rPr>
        <w:lastRenderedPageBreak/>
        <w:t>Открытая олимпиада  ФМЛ – 201</w:t>
      </w:r>
      <w:r>
        <w:rPr>
          <w:b/>
          <w:sz w:val="28"/>
          <w:szCs w:val="28"/>
        </w:rPr>
        <w:t xml:space="preserve">8  </w:t>
      </w:r>
      <w:r w:rsidRPr="000937C3">
        <w:rPr>
          <w:b/>
          <w:sz w:val="28"/>
          <w:szCs w:val="28"/>
        </w:rPr>
        <w:t>физика</w:t>
      </w:r>
      <w:r>
        <w:rPr>
          <w:b/>
          <w:sz w:val="28"/>
          <w:szCs w:val="28"/>
        </w:rPr>
        <w:t xml:space="preserve">  </w:t>
      </w:r>
      <w:r>
        <w:rPr>
          <w:b/>
          <w:sz w:val="28"/>
          <w:szCs w:val="28"/>
          <w:u w:val="single"/>
        </w:rPr>
        <w:t>8</w:t>
      </w:r>
      <w:r w:rsidRPr="000937C3">
        <w:rPr>
          <w:b/>
          <w:sz w:val="28"/>
          <w:szCs w:val="28"/>
          <w:u w:val="single"/>
        </w:rPr>
        <w:t xml:space="preserve"> класс</w:t>
      </w:r>
    </w:p>
    <w:p w:rsidR="00F43D5A" w:rsidRPr="00F43D5A" w:rsidRDefault="00F43D5A" w:rsidP="00F43D5A">
      <w:pPr>
        <w:ind w:firstLine="426"/>
        <w:jc w:val="both"/>
        <w:rPr>
          <w:sz w:val="24"/>
          <w:szCs w:val="24"/>
        </w:rPr>
      </w:pPr>
      <w:r w:rsidRPr="00821854">
        <w:t>1</w:t>
      </w:r>
      <w:r w:rsidRPr="00F43D5A">
        <w:rPr>
          <w:sz w:val="24"/>
          <w:szCs w:val="24"/>
        </w:rPr>
        <w:t>. Каждое утро за директором  АЭС в его загородный коттедж заезжает машина и везет его на работу. Однажды директор вышел из дома на один час раньше обычного и отправился пешком н</w:t>
      </w:r>
      <w:r w:rsidRPr="00F43D5A">
        <w:rPr>
          <w:sz w:val="24"/>
          <w:szCs w:val="24"/>
        </w:rPr>
        <w:t>а</w:t>
      </w:r>
      <w:r w:rsidRPr="00F43D5A">
        <w:rPr>
          <w:sz w:val="24"/>
          <w:szCs w:val="24"/>
        </w:rPr>
        <w:t>встречу машине (из поселка ведет только одна дорога). В результате он пр</w:t>
      </w:r>
      <w:r w:rsidRPr="00F43D5A">
        <w:rPr>
          <w:sz w:val="24"/>
          <w:szCs w:val="24"/>
        </w:rPr>
        <w:t>и</w:t>
      </w:r>
      <w:r w:rsidRPr="00F43D5A">
        <w:rPr>
          <w:sz w:val="24"/>
          <w:szCs w:val="24"/>
        </w:rPr>
        <w:t>был на АЭС на 20 минут раньше обычного. Сколько времени директор шел пешком до встречи с машиной?</w:t>
      </w:r>
    </w:p>
    <w:p w:rsidR="00F43D5A" w:rsidRPr="00F43D5A" w:rsidRDefault="00F43D5A" w:rsidP="00F43D5A">
      <w:pPr>
        <w:ind w:firstLine="426"/>
        <w:jc w:val="both"/>
        <w:rPr>
          <w:sz w:val="24"/>
          <w:szCs w:val="24"/>
        </w:rPr>
      </w:pPr>
    </w:p>
    <w:p w:rsidR="00F43D5A" w:rsidRPr="00F43D5A" w:rsidRDefault="00F43D5A" w:rsidP="00F43D5A">
      <w:pPr>
        <w:ind w:firstLine="426"/>
        <w:jc w:val="both"/>
        <w:rPr>
          <w:sz w:val="24"/>
          <w:szCs w:val="24"/>
        </w:rPr>
      </w:pPr>
      <w:r w:rsidRPr="00F43D5A">
        <w:rPr>
          <w:noProof/>
          <w:sz w:val="24"/>
          <w:szCs w:val="24"/>
        </w:rPr>
        <w:drawing>
          <wp:anchor distT="0" distB="0" distL="114300" distR="114300" simplePos="0" relativeHeight="251762688" behindDoc="0" locked="0" layoutInCell="1" allowOverlap="1">
            <wp:simplePos x="0" y="0"/>
            <wp:positionH relativeFrom="column">
              <wp:posOffset>5267325</wp:posOffset>
            </wp:positionH>
            <wp:positionV relativeFrom="paragraph">
              <wp:posOffset>407670</wp:posOffset>
            </wp:positionV>
            <wp:extent cx="1647825" cy="1057275"/>
            <wp:effectExtent l="19050" t="0" r="9525" b="0"/>
            <wp:wrapSquare wrapText="bothSides"/>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7825" cy="1057275"/>
                    </a:xfrm>
                    <a:prstGeom prst="rect">
                      <a:avLst/>
                    </a:prstGeom>
                    <a:noFill/>
                    <a:ln>
                      <a:noFill/>
                    </a:ln>
                  </pic:spPr>
                </pic:pic>
              </a:graphicData>
            </a:graphic>
          </wp:anchor>
        </w:drawing>
      </w:r>
      <w:r w:rsidRPr="00F43D5A">
        <w:rPr>
          <w:sz w:val="24"/>
          <w:szCs w:val="24"/>
        </w:rPr>
        <w:t xml:space="preserve">2. В  сильно  загрязнённом  водоёме  толщина  слоя  нефти  на  поверхности  воды  составляет </w:t>
      </w:r>
      <w:r w:rsidRPr="00F43D5A">
        <w:rPr>
          <w:i/>
          <w:sz w:val="24"/>
          <w:szCs w:val="24"/>
        </w:rPr>
        <w:t>d</w:t>
      </w:r>
      <w:r w:rsidRPr="00F43D5A">
        <w:rPr>
          <w:sz w:val="24"/>
          <w:szCs w:val="24"/>
        </w:rPr>
        <w:t xml:space="preserve"> =  1,0 см. На  поверхность водоёма пустили плавать  цилиндрический стакан массой  m  = 4,0 г  с  пл</w:t>
      </w:r>
      <w:r w:rsidRPr="00F43D5A">
        <w:rPr>
          <w:sz w:val="24"/>
          <w:szCs w:val="24"/>
        </w:rPr>
        <w:t>о</w:t>
      </w:r>
      <w:r w:rsidRPr="00F43D5A">
        <w:rPr>
          <w:sz w:val="24"/>
          <w:szCs w:val="24"/>
        </w:rPr>
        <w:t>щадью  дна  S = 25 см</w:t>
      </w:r>
      <w:r w:rsidRPr="00F43D5A">
        <w:rPr>
          <w:sz w:val="24"/>
          <w:szCs w:val="24"/>
          <w:vertAlign w:val="superscript"/>
        </w:rPr>
        <w:t>2</w:t>
      </w:r>
      <w:r w:rsidRPr="00F43D5A">
        <w:rPr>
          <w:sz w:val="24"/>
          <w:szCs w:val="24"/>
        </w:rPr>
        <w:t>.  Стакан  был  сначала  пустым, а  его  дно  было  выше  середины  уровня нефти. Затем в  него долили нефти так, чтобы её уровни в стакане и снаружи  сравнялись. В  обоих случаях дно наход</w:t>
      </w:r>
      <w:r w:rsidRPr="00F43D5A">
        <w:rPr>
          <w:sz w:val="24"/>
          <w:szCs w:val="24"/>
        </w:rPr>
        <w:t>и</w:t>
      </w:r>
      <w:r w:rsidRPr="00F43D5A">
        <w:rPr>
          <w:sz w:val="24"/>
          <w:szCs w:val="24"/>
        </w:rPr>
        <w:t xml:space="preserve">лось на одном и том  же расстоянии  </w:t>
      </w:r>
      <w:r w:rsidRPr="00F43D5A">
        <w:rPr>
          <w:i/>
          <w:sz w:val="24"/>
          <w:szCs w:val="24"/>
        </w:rPr>
        <w:t xml:space="preserve">a </w:t>
      </w:r>
      <w:r w:rsidRPr="00F43D5A">
        <w:rPr>
          <w:sz w:val="24"/>
          <w:szCs w:val="24"/>
        </w:rPr>
        <w:t xml:space="preserve">  от уровня воды (см. рис.). Определите  плотность нефти</w:t>
      </w:r>
      <w:r w:rsidRPr="00F43D5A">
        <w:rPr>
          <w:i/>
          <w:sz w:val="24"/>
          <w:szCs w:val="24"/>
          <w:lang w:val="en-US"/>
        </w:rPr>
        <w:t>ρ</w:t>
      </w:r>
      <w:r w:rsidRPr="00F43D5A">
        <w:rPr>
          <w:sz w:val="24"/>
          <w:szCs w:val="24"/>
          <w:vertAlign w:val="subscript"/>
        </w:rPr>
        <w:t>1</w:t>
      </w:r>
      <w:r w:rsidRPr="00F43D5A">
        <w:rPr>
          <w:sz w:val="24"/>
          <w:szCs w:val="24"/>
        </w:rPr>
        <w:t xml:space="preserve">, зная, что плотность воды </w:t>
      </w:r>
      <w:r w:rsidRPr="00F43D5A">
        <w:rPr>
          <w:i/>
          <w:sz w:val="24"/>
          <w:szCs w:val="24"/>
          <w:lang w:val="en-US"/>
        </w:rPr>
        <w:t>ρ</w:t>
      </w:r>
      <w:r w:rsidRPr="00F43D5A">
        <w:rPr>
          <w:sz w:val="24"/>
          <w:szCs w:val="24"/>
          <w:vertAlign w:val="subscript"/>
        </w:rPr>
        <w:t xml:space="preserve">0 </w:t>
      </w:r>
      <w:r w:rsidRPr="00F43D5A">
        <w:rPr>
          <w:sz w:val="24"/>
          <w:szCs w:val="24"/>
        </w:rPr>
        <w:t>= 1,0 г /см</w:t>
      </w:r>
      <w:r w:rsidRPr="00F43D5A">
        <w:rPr>
          <w:sz w:val="24"/>
          <w:szCs w:val="24"/>
          <w:vertAlign w:val="superscript"/>
        </w:rPr>
        <w:t>3</w:t>
      </w:r>
      <w:r w:rsidRPr="00F43D5A">
        <w:rPr>
          <w:sz w:val="24"/>
          <w:szCs w:val="24"/>
        </w:rPr>
        <w:t>.</w:t>
      </w:r>
    </w:p>
    <w:p w:rsidR="00F43D5A" w:rsidRPr="00F43D5A" w:rsidRDefault="00F43D5A" w:rsidP="00F43D5A">
      <w:pPr>
        <w:ind w:firstLine="426"/>
        <w:jc w:val="both"/>
        <w:rPr>
          <w:sz w:val="24"/>
          <w:szCs w:val="24"/>
        </w:rPr>
      </w:pPr>
    </w:p>
    <w:p w:rsidR="00F43D5A" w:rsidRPr="00F43D5A" w:rsidRDefault="00F43D5A" w:rsidP="00F43D5A">
      <w:pPr>
        <w:ind w:firstLine="426"/>
        <w:jc w:val="both"/>
        <w:rPr>
          <w:sz w:val="24"/>
          <w:szCs w:val="24"/>
        </w:rPr>
      </w:pPr>
      <w:r w:rsidRPr="00F43D5A">
        <w:rPr>
          <w:sz w:val="24"/>
          <w:szCs w:val="24"/>
        </w:rPr>
        <w:t>3.Определите напряжение, которое подается на клеммы А и В, если сила тока в подводящих проводах равна  1 А, а все резисторы одинаковые и сопротивление ка</w:t>
      </w:r>
      <w:r w:rsidRPr="00F43D5A">
        <w:rPr>
          <w:sz w:val="24"/>
          <w:szCs w:val="24"/>
        </w:rPr>
        <w:t>ж</w:t>
      </w:r>
      <w:r w:rsidRPr="00F43D5A">
        <w:rPr>
          <w:sz w:val="24"/>
          <w:szCs w:val="24"/>
        </w:rPr>
        <w:t xml:space="preserve">дого равно 11 Ом. </w:t>
      </w:r>
    </w:p>
    <w:p w:rsidR="00F43D5A" w:rsidRPr="00F43D5A" w:rsidRDefault="00F43D5A" w:rsidP="00F43D5A">
      <w:pPr>
        <w:ind w:firstLine="426"/>
        <w:jc w:val="both"/>
        <w:rPr>
          <w:noProof/>
          <w:sz w:val="24"/>
          <w:szCs w:val="24"/>
        </w:rPr>
      </w:pPr>
    </w:p>
    <w:p w:rsidR="00F43D5A" w:rsidRDefault="00F43D5A" w:rsidP="00F43D5A">
      <w:pPr>
        <w:rPr>
          <w:rFonts w:eastAsia="Calibri"/>
          <w:sz w:val="24"/>
          <w:szCs w:val="24"/>
          <w:u w:val="single"/>
        </w:rPr>
      </w:pPr>
    </w:p>
    <w:p w:rsidR="00F43D5A" w:rsidRDefault="00F43D5A" w:rsidP="00F43D5A">
      <w:pPr>
        <w:jc w:val="center"/>
        <w:rPr>
          <w:rFonts w:eastAsia="Calibri"/>
          <w:sz w:val="24"/>
          <w:szCs w:val="24"/>
          <w:u w:val="single"/>
        </w:rPr>
      </w:pPr>
      <w:r w:rsidRPr="00D204BD">
        <w:rPr>
          <w:rFonts w:eastAsia="Calibri"/>
          <w:sz w:val="24"/>
          <w:szCs w:val="24"/>
          <w:u w:val="single"/>
        </w:rPr>
        <w:t>Итоговая контрольная работа.  8 класс. 2018 г.</w:t>
      </w:r>
    </w:p>
    <w:p w:rsidR="00F43D5A" w:rsidRPr="00D204BD" w:rsidRDefault="00F43D5A" w:rsidP="00F43D5A">
      <w:pPr>
        <w:rPr>
          <w:rFonts w:eastAsia="Calibri"/>
          <w:sz w:val="24"/>
          <w:szCs w:val="24"/>
          <w:u w:val="single"/>
        </w:rPr>
      </w:pPr>
    </w:p>
    <w:p w:rsidR="00F43D5A" w:rsidRPr="00524B5E" w:rsidRDefault="00F43D5A" w:rsidP="00F43D5A">
      <w:pPr>
        <w:ind w:left="-142"/>
        <w:jc w:val="both"/>
        <w:rPr>
          <w:rFonts w:eastAsia="Calibri"/>
          <w:sz w:val="23"/>
          <w:szCs w:val="23"/>
        </w:rPr>
      </w:pPr>
      <w:r>
        <w:rPr>
          <w:rFonts w:eastAsia="Calibri"/>
          <w:noProof/>
          <w:sz w:val="24"/>
          <w:szCs w:val="24"/>
        </w:rPr>
        <w:drawing>
          <wp:anchor distT="0" distB="0" distL="114300" distR="114300" simplePos="0" relativeHeight="251764736" behindDoc="0" locked="0" layoutInCell="1" allowOverlap="1">
            <wp:simplePos x="0" y="0"/>
            <wp:positionH relativeFrom="column">
              <wp:posOffset>5626735</wp:posOffset>
            </wp:positionH>
            <wp:positionV relativeFrom="paragraph">
              <wp:posOffset>141605</wp:posOffset>
            </wp:positionV>
            <wp:extent cx="1209675" cy="942975"/>
            <wp:effectExtent l="19050" t="0" r="9525" b="0"/>
            <wp:wrapSquare wrapText="bothSides"/>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942975"/>
                    </a:xfrm>
                    <a:prstGeom prst="rect">
                      <a:avLst/>
                    </a:prstGeom>
                    <a:noFill/>
                  </pic:spPr>
                </pic:pic>
              </a:graphicData>
            </a:graphic>
          </wp:anchor>
        </w:drawing>
      </w:r>
      <w:r w:rsidRPr="00D204BD">
        <w:rPr>
          <w:rFonts w:eastAsia="Calibri"/>
          <w:sz w:val="24"/>
          <w:szCs w:val="24"/>
        </w:rPr>
        <w:t xml:space="preserve">1.  </w:t>
      </w:r>
      <w:r w:rsidRPr="00524B5E">
        <w:rPr>
          <w:rFonts w:eastAsia="Calibri"/>
          <w:sz w:val="23"/>
          <w:szCs w:val="23"/>
        </w:rPr>
        <w:t>Первые 20 минут тело двигалось со скоростью 5 м/с, а затем еще некоторое время со скоростью 20 м/с. Найти это время, если средняя скорость тела оказалась равна 15 м/с.</w:t>
      </w:r>
    </w:p>
    <w:p w:rsidR="00F43D5A" w:rsidRDefault="00F43D5A" w:rsidP="00F43D5A">
      <w:pPr>
        <w:ind w:left="-142"/>
        <w:jc w:val="both"/>
        <w:rPr>
          <w:sz w:val="23"/>
          <w:szCs w:val="23"/>
        </w:rPr>
      </w:pPr>
    </w:p>
    <w:p w:rsidR="00F43D5A" w:rsidRPr="00524B5E" w:rsidRDefault="00F43D5A" w:rsidP="00F43D5A">
      <w:pPr>
        <w:ind w:left="-142"/>
        <w:jc w:val="both"/>
        <w:rPr>
          <w:rFonts w:eastAsia="Calibri"/>
          <w:sz w:val="23"/>
          <w:szCs w:val="23"/>
        </w:rPr>
      </w:pPr>
      <w:r w:rsidRPr="00524B5E">
        <w:rPr>
          <w:noProof/>
          <w:sz w:val="23"/>
          <w:szCs w:val="23"/>
        </w:rPr>
        <w:drawing>
          <wp:anchor distT="0" distB="0" distL="114300" distR="114300" simplePos="0" relativeHeight="251765760" behindDoc="0" locked="0" layoutInCell="1" allowOverlap="1">
            <wp:simplePos x="0" y="0"/>
            <wp:positionH relativeFrom="column">
              <wp:posOffset>4874260</wp:posOffset>
            </wp:positionH>
            <wp:positionV relativeFrom="paragraph">
              <wp:posOffset>735330</wp:posOffset>
            </wp:positionV>
            <wp:extent cx="2095500" cy="676275"/>
            <wp:effectExtent l="19050" t="19050" r="19050" b="28575"/>
            <wp:wrapSquare wrapText="bothSides"/>
            <wp:docPr id="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676275"/>
                    </a:xfrm>
                    <a:prstGeom prst="rect">
                      <a:avLst/>
                    </a:prstGeom>
                    <a:noFill/>
                    <a:ln>
                      <a:solidFill>
                        <a:schemeClr val="bg2"/>
                      </a:solidFill>
                    </a:ln>
                  </pic:spPr>
                </pic:pic>
              </a:graphicData>
            </a:graphic>
          </wp:anchor>
        </w:drawing>
      </w:r>
      <w:r w:rsidRPr="00524B5E">
        <w:rPr>
          <w:sz w:val="23"/>
          <w:szCs w:val="23"/>
        </w:rPr>
        <w:t xml:space="preserve">2. </w:t>
      </w:r>
      <w:r w:rsidRPr="00524B5E">
        <w:rPr>
          <w:rFonts w:eastAsia="Calibri"/>
          <w:sz w:val="23"/>
          <w:szCs w:val="23"/>
        </w:rPr>
        <w:t>Сплошной кубик с ребром 10 см плавает на границе раздела воды и неизвестной жи</w:t>
      </w:r>
      <w:r w:rsidRPr="00524B5E">
        <w:rPr>
          <w:rFonts w:eastAsia="Calibri"/>
          <w:sz w:val="23"/>
          <w:szCs w:val="23"/>
        </w:rPr>
        <w:t>д</w:t>
      </w:r>
      <w:r w:rsidRPr="00524B5E">
        <w:rPr>
          <w:rFonts w:eastAsia="Calibri"/>
          <w:sz w:val="23"/>
          <w:szCs w:val="23"/>
        </w:rPr>
        <w:t>кости, плотность которой меньше плотности воды, погружаясь в воду на 2 см. Пло</w:t>
      </w:r>
      <w:r w:rsidRPr="00524B5E">
        <w:rPr>
          <w:rFonts w:eastAsia="Calibri"/>
          <w:sz w:val="23"/>
          <w:szCs w:val="23"/>
        </w:rPr>
        <w:t>т</w:t>
      </w:r>
      <w:r w:rsidRPr="00524B5E">
        <w:rPr>
          <w:rFonts w:eastAsia="Calibri"/>
          <w:sz w:val="23"/>
          <w:szCs w:val="23"/>
        </w:rPr>
        <w:t>ность вещества, из которого изготовлен кубик, равна 840 кг/м</w:t>
      </w:r>
      <w:r w:rsidRPr="00524B5E">
        <w:rPr>
          <w:rFonts w:eastAsia="Calibri"/>
          <w:sz w:val="23"/>
          <w:szCs w:val="23"/>
          <w:vertAlign w:val="superscript"/>
        </w:rPr>
        <w:t>3</w:t>
      </w:r>
      <w:r w:rsidRPr="00524B5E">
        <w:rPr>
          <w:rFonts w:eastAsia="Calibri"/>
          <w:sz w:val="23"/>
          <w:szCs w:val="23"/>
        </w:rPr>
        <w:t>. Свободная поверхность неизвестной жидкости располагается выше, чем верхняя поверхность кубика. Определ</w:t>
      </w:r>
      <w:r w:rsidRPr="00524B5E">
        <w:rPr>
          <w:rFonts w:eastAsia="Calibri"/>
          <w:sz w:val="23"/>
          <w:szCs w:val="23"/>
        </w:rPr>
        <w:t>и</w:t>
      </w:r>
      <w:r w:rsidRPr="00524B5E">
        <w:rPr>
          <w:rFonts w:eastAsia="Calibri"/>
          <w:sz w:val="23"/>
          <w:szCs w:val="23"/>
        </w:rPr>
        <w:t>те плотность неизвестной жидкости.</w:t>
      </w:r>
    </w:p>
    <w:p w:rsidR="00F43D5A" w:rsidRDefault="00F43D5A" w:rsidP="00F43D5A">
      <w:pPr>
        <w:ind w:left="-142"/>
        <w:jc w:val="both"/>
        <w:rPr>
          <w:color w:val="000000"/>
          <w:sz w:val="23"/>
          <w:szCs w:val="23"/>
        </w:rPr>
      </w:pPr>
    </w:p>
    <w:p w:rsidR="00F43D5A" w:rsidRPr="00524B5E" w:rsidRDefault="00F43D5A" w:rsidP="00F43D5A">
      <w:pPr>
        <w:ind w:left="-142"/>
        <w:jc w:val="both"/>
        <w:rPr>
          <w:rFonts w:eastAsia="Calibri"/>
          <w:color w:val="000000"/>
          <w:sz w:val="23"/>
          <w:szCs w:val="23"/>
        </w:rPr>
      </w:pPr>
      <w:r w:rsidRPr="00524B5E">
        <w:rPr>
          <w:color w:val="000000"/>
          <w:sz w:val="23"/>
          <w:szCs w:val="23"/>
        </w:rPr>
        <w:t xml:space="preserve">3. </w:t>
      </w:r>
      <w:r w:rsidRPr="00524B5E">
        <w:rPr>
          <w:rFonts w:eastAsia="Calibri"/>
          <w:color w:val="000000"/>
          <w:sz w:val="23"/>
          <w:szCs w:val="23"/>
        </w:rPr>
        <w:t xml:space="preserve">Схема подключена к сети. Амперметр  показывает ток  2А. </w:t>
      </w:r>
      <w:r w:rsidRPr="00524B5E">
        <w:rPr>
          <w:rFonts w:eastAsia="Calibri"/>
          <w:i/>
          <w:color w:val="000000"/>
          <w:sz w:val="23"/>
          <w:szCs w:val="23"/>
          <w:lang w:val="en-US"/>
        </w:rPr>
        <w:t>R</w:t>
      </w:r>
      <w:r w:rsidRPr="00524B5E">
        <w:rPr>
          <w:rFonts w:eastAsia="Calibri"/>
          <w:color w:val="000000"/>
          <w:sz w:val="23"/>
          <w:szCs w:val="23"/>
          <w:vertAlign w:val="subscript"/>
        </w:rPr>
        <w:t>1</w:t>
      </w:r>
      <w:r w:rsidRPr="00524B5E">
        <w:rPr>
          <w:rFonts w:eastAsia="Calibri"/>
          <w:color w:val="000000"/>
          <w:sz w:val="23"/>
          <w:szCs w:val="23"/>
        </w:rPr>
        <w:t xml:space="preserve"> = 10 Ом, </w:t>
      </w:r>
      <w:r w:rsidRPr="00524B5E">
        <w:rPr>
          <w:rFonts w:eastAsia="Calibri"/>
          <w:i/>
          <w:color w:val="000000"/>
          <w:sz w:val="23"/>
          <w:szCs w:val="23"/>
          <w:lang w:val="en-US"/>
        </w:rPr>
        <w:t>R</w:t>
      </w:r>
      <w:r w:rsidRPr="00524B5E">
        <w:rPr>
          <w:rFonts w:eastAsia="Calibri"/>
          <w:color w:val="000000"/>
          <w:sz w:val="23"/>
          <w:szCs w:val="23"/>
          <w:vertAlign w:val="subscript"/>
        </w:rPr>
        <w:t>2</w:t>
      </w:r>
      <w:r w:rsidRPr="00524B5E">
        <w:rPr>
          <w:rFonts w:eastAsia="Calibri"/>
          <w:color w:val="000000"/>
          <w:sz w:val="23"/>
          <w:szCs w:val="23"/>
        </w:rPr>
        <w:t xml:space="preserve"> = 12 Ом, </w:t>
      </w:r>
      <w:r w:rsidRPr="00524B5E">
        <w:rPr>
          <w:rFonts w:eastAsia="Calibri"/>
          <w:i/>
          <w:color w:val="000000"/>
          <w:sz w:val="23"/>
          <w:szCs w:val="23"/>
          <w:lang w:val="en-US"/>
        </w:rPr>
        <w:t>R</w:t>
      </w:r>
      <w:r w:rsidRPr="00524B5E">
        <w:rPr>
          <w:rFonts w:eastAsia="Calibri"/>
          <w:color w:val="000000"/>
          <w:sz w:val="23"/>
          <w:szCs w:val="23"/>
          <w:vertAlign w:val="subscript"/>
        </w:rPr>
        <w:t>3</w:t>
      </w:r>
      <w:r w:rsidRPr="00524B5E">
        <w:rPr>
          <w:rFonts w:eastAsia="Calibri"/>
          <w:color w:val="000000"/>
          <w:sz w:val="23"/>
          <w:szCs w:val="23"/>
        </w:rPr>
        <w:t xml:space="preserve"> =3 Ом, </w:t>
      </w:r>
      <w:r w:rsidRPr="00524B5E">
        <w:rPr>
          <w:rFonts w:eastAsia="Calibri"/>
          <w:i/>
          <w:color w:val="000000"/>
          <w:sz w:val="23"/>
          <w:szCs w:val="23"/>
          <w:lang w:val="en-US"/>
        </w:rPr>
        <w:t>R</w:t>
      </w:r>
      <w:r w:rsidRPr="00524B5E">
        <w:rPr>
          <w:rFonts w:eastAsia="Calibri"/>
          <w:color w:val="000000"/>
          <w:sz w:val="23"/>
          <w:szCs w:val="23"/>
          <w:vertAlign w:val="subscript"/>
        </w:rPr>
        <w:t>4</w:t>
      </w:r>
      <w:r w:rsidRPr="00524B5E">
        <w:rPr>
          <w:rFonts w:eastAsia="Calibri"/>
          <w:color w:val="000000"/>
          <w:sz w:val="23"/>
          <w:szCs w:val="23"/>
        </w:rPr>
        <w:t xml:space="preserve"> =6 Ом. Найти напряжение в сети.</w:t>
      </w:r>
    </w:p>
    <w:p w:rsidR="00F43D5A" w:rsidRDefault="00F43D5A" w:rsidP="00F43D5A">
      <w:pPr>
        <w:ind w:left="-142"/>
        <w:jc w:val="both"/>
        <w:rPr>
          <w:color w:val="000000"/>
          <w:sz w:val="23"/>
          <w:szCs w:val="23"/>
        </w:rPr>
      </w:pPr>
    </w:p>
    <w:p w:rsidR="00F43D5A" w:rsidRPr="00524B5E" w:rsidRDefault="00F43D5A" w:rsidP="00F43D5A">
      <w:pPr>
        <w:ind w:left="-142"/>
        <w:jc w:val="both"/>
        <w:rPr>
          <w:color w:val="000000"/>
          <w:sz w:val="23"/>
          <w:szCs w:val="23"/>
        </w:rPr>
      </w:pPr>
      <w:r w:rsidRPr="00524B5E">
        <w:rPr>
          <w:noProof/>
          <w:color w:val="000000"/>
          <w:sz w:val="23"/>
          <w:szCs w:val="23"/>
        </w:rPr>
        <w:drawing>
          <wp:anchor distT="0" distB="0" distL="114300" distR="114300" simplePos="0" relativeHeight="251766784" behindDoc="0" locked="0" layoutInCell="1" allowOverlap="1">
            <wp:simplePos x="0" y="0"/>
            <wp:positionH relativeFrom="column">
              <wp:posOffset>5150485</wp:posOffset>
            </wp:positionH>
            <wp:positionV relativeFrom="paragraph">
              <wp:posOffset>232410</wp:posOffset>
            </wp:positionV>
            <wp:extent cx="1821180" cy="1190625"/>
            <wp:effectExtent l="19050" t="0" r="7620" b="0"/>
            <wp:wrapSquare wrapText="bothSides"/>
            <wp:docPr id="17" name="Рисунок 12" descr="hello_html_755053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ello_html_755053f5.png"/>
                    <pic:cNvPicPr>
                      <a:picLocks noChangeAspect="1" noChangeArrowheads="1"/>
                    </pic:cNvPicPr>
                  </pic:nvPicPr>
                  <pic:blipFill>
                    <a:blip r:embed="rId51"/>
                    <a:srcRect/>
                    <a:stretch>
                      <a:fillRect/>
                    </a:stretch>
                  </pic:blipFill>
                  <pic:spPr bwMode="auto">
                    <a:xfrm>
                      <a:off x="0" y="0"/>
                      <a:ext cx="1821180" cy="1190625"/>
                    </a:xfrm>
                    <a:prstGeom prst="rect">
                      <a:avLst/>
                    </a:prstGeom>
                    <a:noFill/>
                    <a:ln w="9525">
                      <a:noFill/>
                      <a:miter lim="800000"/>
                      <a:headEnd/>
                      <a:tailEnd/>
                    </a:ln>
                  </pic:spPr>
                </pic:pic>
              </a:graphicData>
            </a:graphic>
          </wp:anchor>
        </w:drawing>
      </w:r>
      <w:r w:rsidRPr="00524B5E">
        <w:rPr>
          <w:color w:val="000000"/>
          <w:sz w:val="23"/>
          <w:szCs w:val="23"/>
        </w:rPr>
        <w:t>4. В сосуд, сделанный из некоторого материала, налили воду, масса которой равна массе сосуда. Устан</w:t>
      </w:r>
      <w:r w:rsidRPr="00524B5E">
        <w:rPr>
          <w:color w:val="000000"/>
          <w:sz w:val="23"/>
          <w:szCs w:val="23"/>
        </w:rPr>
        <w:t>о</w:t>
      </w:r>
      <w:r w:rsidRPr="00524B5E">
        <w:rPr>
          <w:color w:val="000000"/>
          <w:sz w:val="23"/>
          <w:szCs w:val="23"/>
        </w:rPr>
        <w:t>вилась температура 20 °С. В сосуд добавили еще столько же воды при темпер</w:t>
      </w:r>
      <w:r w:rsidRPr="00524B5E">
        <w:rPr>
          <w:color w:val="000000"/>
          <w:sz w:val="23"/>
          <w:szCs w:val="23"/>
        </w:rPr>
        <w:t>а</w:t>
      </w:r>
      <w:r w:rsidRPr="00524B5E">
        <w:rPr>
          <w:color w:val="000000"/>
          <w:sz w:val="23"/>
          <w:szCs w:val="23"/>
        </w:rPr>
        <w:t>туре 100 °С и установилась температура 50 °С. Найти удельную теплоемкость материала сосуда, если удельная теплоемкость воды 4200 Дж/кг·°С.</w:t>
      </w:r>
    </w:p>
    <w:p w:rsidR="00F43D5A" w:rsidRDefault="00F43D5A" w:rsidP="00F43D5A">
      <w:pPr>
        <w:ind w:left="-142"/>
        <w:jc w:val="both"/>
        <w:rPr>
          <w:sz w:val="23"/>
          <w:szCs w:val="23"/>
        </w:rPr>
      </w:pPr>
    </w:p>
    <w:p w:rsidR="00F43D5A" w:rsidRPr="00524B5E" w:rsidRDefault="00F43D5A" w:rsidP="00F43D5A">
      <w:pPr>
        <w:ind w:left="-142"/>
        <w:jc w:val="both"/>
        <w:rPr>
          <w:sz w:val="23"/>
          <w:szCs w:val="23"/>
        </w:rPr>
      </w:pPr>
      <w:r w:rsidRPr="00524B5E">
        <w:rPr>
          <w:sz w:val="23"/>
          <w:szCs w:val="23"/>
        </w:rPr>
        <w:t>5. По рисунку определите мощность, потребляемую второй лампой, если показ</w:t>
      </w:r>
      <w:r w:rsidRPr="00524B5E">
        <w:rPr>
          <w:sz w:val="23"/>
          <w:szCs w:val="23"/>
        </w:rPr>
        <w:t>а</w:t>
      </w:r>
      <w:r w:rsidRPr="00524B5E">
        <w:rPr>
          <w:sz w:val="23"/>
          <w:szCs w:val="23"/>
        </w:rPr>
        <w:t>ния вольтметра 6 В.</w:t>
      </w:r>
    </w:p>
    <w:p w:rsidR="00F43D5A" w:rsidRDefault="00F43D5A" w:rsidP="00F43D5A">
      <w:pPr>
        <w:ind w:left="-142"/>
        <w:jc w:val="both"/>
        <w:rPr>
          <w:sz w:val="24"/>
          <w:szCs w:val="24"/>
        </w:rPr>
      </w:pPr>
    </w:p>
    <w:p w:rsidR="00F43D5A" w:rsidRPr="009F09E1" w:rsidRDefault="00F43D5A" w:rsidP="00F43D5A">
      <w:pPr>
        <w:ind w:left="-142"/>
        <w:jc w:val="both"/>
        <w:rPr>
          <w:sz w:val="24"/>
          <w:szCs w:val="24"/>
        </w:rPr>
      </w:pPr>
    </w:p>
    <w:p w:rsidR="00F43D5A" w:rsidRPr="00B71231" w:rsidRDefault="00F43D5A" w:rsidP="00B71231">
      <w:pPr>
        <w:jc w:val="center"/>
        <w:rPr>
          <w:sz w:val="24"/>
          <w:szCs w:val="24"/>
        </w:rPr>
      </w:pPr>
    </w:p>
    <w:sectPr w:rsidR="00F43D5A" w:rsidRPr="00B71231" w:rsidSect="00B70118">
      <w:headerReference w:type="even" r:id="rId52"/>
      <w:headerReference w:type="default" r:id="rId53"/>
      <w:pgSz w:w="11907" w:h="16840"/>
      <w:pgMar w:top="720" w:right="720" w:bottom="720" w:left="720" w:header="720" w:footer="720"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375C" w:rsidRDefault="0087375C" w:rsidP="00955D8A">
      <w:r>
        <w:separator/>
      </w:r>
    </w:p>
  </w:endnote>
  <w:endnote w:type="continuationSeparator" w:id="1">
    <w:p w:rsidR="0087375C" w:rsidRDefault="0087375C" w:rsidP="00955D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375C" w:rsidRDefault="0087375C" w:rsidP="00955D8A">
      <w:r>
        <w:separator/>
      </w:r>
    </w:p>
  </w:footnote>
  <w:footnote w:type="continuationSeparator" w:id="1">
    <w:p w:rsidR="0087375C" w:rsidRDefault="0087375C" w:rsidP="00955D8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7D4F" w:rsidRDefault="00154607">
    <w:pPr>
      <w:pStyle w:val="a7"/>
      <w:framePr w:wrap="around" w:vAnchor="text" w:hAnchor="margin" w:xAlign="right" w:y="1"/>
      <w:rPr>
        <w:rStyle w:val="ab"/>
      </w:rPr>
    </w:pPr>
    <w:r>
      <w:rPr>
        <w:rStyle w:val="ab"/>
      </w:rPr>
      <w:fldChar w:fldCharType="begin"/>
    </w:r>
    <w:r w:rsidR="00E17D4F">
      <w:rPr>
        <w:rStyle w:val="ab"/>
      </w:rPr>
      <w:instrText xml:space="preserve">PAGE  </w:instrText>
    </w:r>
    <w:r>
      <w:rPr>
        <w:rStyle w:val="ab"/>
      </w:rPr>
      <w:fldChar w:fldCharType="separate"/>
    </w:r>
    <w:r w:rsidR="00E17D4F">
      <w:rPr>
        <w:rStyle w:val="ab"/>
        <w:noProof/>
      </w:rPr>
      <w:t>1</w:t>
    </w:r>
    <w:r>
      <w:rPr>
        <w:rStyle w:val="ab"/>
      </w:rPr>
      <w:fldChar w:fldCharType="end"/>
    </w:r>
  </w:p>
  <w:p w:rsidR="00E17D4F" w:rsidRDefault="00E17D4F">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7D4F" w:rsidRDefault="00E17D4F">
    <w:pPr>
      <w:pStyle w:val="a7"/>
      <w:ind w:right="360"/>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4685B"/>
    <w:multiLevelType w:val="hybridMultilevel"/>
    <w:tmpl w:val="8930A112"/>
    <w:lvl w:ilvl="0" w:tplc="88FCC654">
      <w:start w:val="1"/>
      <w:numFmt w:val="decimal"/>
      <w:lvlText w:val="%1."/>
      <w:lvlJc w:val="left"/>
      <w:pPr>
        <w:ind w:left="114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434D37"/>
    <w:multiLevelType w:val="multilevel"/>
    <w:tmpl w:val="00BEF692"/>
    <w:lvl w:ilvl="0">
      <w:start w:val="1"/>
      <w:numFmt w:val="decimal"/>
      <w:lvlText w:val="%1."/>
      <w:lvlJc w:val="left"/>
      <w:pPr>
        <w:tabs>
          <w:tab w:val="num" w:pos="785"/>
        </w:tabs>
        <w:ind w:left="0" w:firstLine="425"/>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CC607B"/>
    <w:multiLevelType w:val="hybridMultilevel"/>
    <w:tmpl w:val="3E662CFC"/>
    <w:lvl w:ilvl="0" w:tplc="4904B062">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1E82514"/>
    <w:multiLevelType w:val="singleLevel"/>
    <w:tmpl w:val="0419000F"/>
    <w:lvl w:ilvl="0">
      <w:start w:val="1"/>
      <w:numFmt w:val="decimal"/>
      <w:lvlText w:val="%1."/>
      <w:lvlJc w:val="left"/>
      <w:pPr>
        <w:tabs>
          <w:tab w:val="num" w:pos="360"/>
        </w:tabs>
        <w:ind w:left="360" w:hanging="360"/>
      </w:pPr>
    </w:lvl>
  </w:abstractNum>
  <w:abstractNum w:abstractNumId="4">
    <w:nsid w:val="124B7732"/>
    <w:multiLevelType w:val="singleLevel"/>
    <w:tmpl w:val="DD98D50A"/>
    <w:lvl w:ilvl="0">
      <w:start w:val="1"/>
      <w:numFmt w:val="decimal"/>
      <w:lvlText w:val="%1."/>
      <w:lvlJc w:val="left"/>
      <w:pPr>
        <w:tabs>
          <w:tab w:val="num" w:pos="785"/>
        </w:tabs>
        <w:ind w:left="0" w:firstLine="425"/>
      </w:pPr>
    </w:lvl>
  </w:abstractNum>
  <w:abstractNum w:abstractNumId="5">
    <w:nsid w:val="1875778E"/>
    <w:multiLevelType w:val="hybridMultilevel"/>
    <w:tmpl w:val="58C4E1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EEC79E4"/>
    <w:multiLevelType w:val="hybridMultilevel"/>
    <w:tmpl w:val="0AF49E72"/>
    <w:lvl w:ilvl="0" w:tplc="44DAC87E">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5475B8C"/>
    <w:multiLevelType w:val="singleLevel"/>
    <w:tmpl w:val="A880C288"/>
    <w:lvl w:ilvl="0">
      <w:start w:val="1"/>
      <w:numFmt w:val="decimal"/>
      <w:lvlText w:val="%1."/>
      <w:lvlJc w:val="left"/>
      <w:pPr>
        <w:tabs>
          <w:tab w:val="num" w:pos="785"/>
        </w:tabs>
        <w:ind w:left="0" w:firstLine="425"/>
      </w:pPr>
      <w:rPr>
        <w:b w:val="0"/>
        <w:i w:val="0"/>
      </w:rPr>
    </w:lvl>
  </w:abstractNum>
  <w:abstractNum w:abstractNumId="8">
    <w:nsid w:val="2B687ED1"/>
    <w:multiLevelType w:val="hybridMultilevel"/>
    <w:tmpl w:val="CEE6F536"/>
    <w:lvl w:ilvl="0" w:tplc="0A98CD8E">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1E275FC"/>
    <w:multiLevelType w:val="singleLevel"/>
    <w:tmpl w:val="A880C288"/>
    <w:lvl w:ilvl="0">
      <w:start w:val="1"/>
      <w:numFmt w:val="decimal"/>
      <w:lvlText w:val="%1."/>
      <w:lvlJc w:val="left"/>
      <w:pPr>
        <w:tabs>
          <w:tab w:val="num" w:pos="785"/>
        </w:tabs>
        <w:ind w:left="0" w:firstLine="425"/>
      </w:pPr>
      <w:rPr>
        <w:b w:val="0"/>
        <w:i w:val="0"/>
      </w:rPr>
    </w:lvl>
  </w:abstractNum>
  <w:abstractNum w:abstractNumId="10">
    <w:nsid w:val="35222603"/>
    <w:multiLevelType w:val="hybridMultilevel"/>
    <w:tmpl w:val="1206B5E4"/>
    <w:lvl w:ilvl="0" w:tplc="04190011">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96C10AC"/>
    <w:multiLevelType w:val="hybridMultilevel"/>
    <w:tmpl w:val="9E00F2F0"/>
    <w:lvl w:ilvl="0" w:tplc="AD263FDE">
      <w:start w:val="1"/>
      <w:numFmt w:val="decimal"/>
      <w:lvlText w:val="%1."/>
      <w:lvlJc w:val="left"/>
      <w:pPr>
        <w:ind w:left="15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DC3246F"/>
    <w:multiLevelType w:val="singleLevel"/>
    <w:tmpl w:val="DD98D50A"/>
    <w:lvl w:ilvl="0">
      <w:start w:val="1"/>
      <w:numFmt w:val="decimal"/>
      <w:lvlText w:val="%1."/>
      <w:lvlJc w:val="left"/>
      <w:pPr>
        <w:tabs>
          <w:tab w:val="num" w:pos="785"/>
        </w:tabs>
        <w:ind w:left="0" w:firstLine="425"/>
      </w:pPr>
    </w:lvl>
  </w:abstractNum>
  <w:abstractNum w:abstractNumId="13">
    <w:nsid w:val="3F11202C"/>
    <w:multiLevelType w:val="hybridMultilevel"/>
    <w:tmpl w:val="00BEF692"/>
    <w:lvl w:ilvl="0" w:tplc="DD98D50A">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24C293E"/>
    <w:multiLevelType w:val="singleLevel"/>
    <w:tmpl w:val="A880C288"/>
    <w:lvl w:ilvl="0">
      <w:start w:val="1"/>
      <w:numFmt w:val="decimal"/>
      <w:lvlText w:val="%1."/>
      <w:lvlJc w:val="left"/>
      <w:pPr>
        <w:tabs>
          <w:tab w:val="num" w:pos="785"/>
        </w:tabs>
        <w:ind w:left="0" w:firstLine="425"/>
      </w:pPr>
      <w:rPr>
        <w:b w:val="0"/>
        <w:i w:val="0"/>
      </w:rPr>
    </w:lvl>
  </w:abstractNum>
  <w:abstractNum w:abstractNumId="15">
    <w:nsid w:val="449A147F"/>
    <w:multiLevelType w:val="singleLevel"/>
    <w:tmpl w:val="A880C288"/>
    <w:lvl w:ilvl="0">
      <w:start w:val="1"/>
      <w:numFmt w:val="decimal"/>
      <w:lvlText w:val="%1."/>
      <w:lvlJc w:val="left"/>
      <w:pPr>
        <w:tabs>
          <w:tab w:val="num" w:pos="785"/>
        </w:tabs>
        <w:ind w:left="0" w:firstLine="425"/>
      </w:pPr>
      <w:rPr>
        <w:b w:val="0"/>
        <w:i w:val="0"/>
      </w:rPr>
    </w:lvl>
  </w:abstractNum>
  <w:abstractNum w:abstractNumId="16">
    <w:nsid w:val="453539AA"/>
    <w:multiLevelType w:val="hybridMultilevel"/>
    <w:tmpl w:val="C42428F4"/>
    <w:lvl w:ilvl="0" w:tplc="892E213E">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8442864"/>
    <w:multiLevelType w:val="singleLevel"/>
    <w:tmpl w:val="A880C288"/>
    <w:lvl w:ilvl="0">
      <w:start w:val="1"/>
      <w:numFmt w:val="decimal"/>
      <w:lvlText w:val="%1."/>
      <w:lvlJc w:val="left"/>
      <w:pPr>
        <w:tabs>
          <w:tab w:val="num" w:pos="785"/>
        </w:tabs>
        <w:ind w:left="0" w:firstLine="425"/>
      </w:pPr>
      <w:rPr>
        <w:b w:val="0"/>
        <w:i w:val="0"/>
      </w:rPr>
    </w:lvl>
  </w:abstractNum>
  <w:abstractNum w:abstractNumId="18">
    <w:nsid w:val="48553328"/>
    <w:multiLevelType w:val="singleLevel"/>
    <w:tmpl w:val="A880C288"/>
    <w:lvl w:ilvl="0">
      <w:start w:val="1"/>
      <w:numFmt w:val="decimal"/>
      <w:lvlText w:val="%1."/>
      <w:lvlJc w:val="left"/>
      <w:pPr>
        <w:tabs>
          <w:tab w:val="num" w:pos="785"/>
        </w:tabs>
        <w:ind w:left="0" w:firstLine="425"/>
      </w:pPr>
      <w:rPr>
        <w:b w:val="0"/>
        <w:i w:val="0"/>
      </w:rPr>
    </w:lvl>
  </w:abstractNum>
  <w:abstractNum w:abstractNumId="19">
    <w:nsid w:val="4975446E"/>
    <w:multiLevelType w:val="hybridMultilevel"/>
    <w:tmpl w:val="91FCF55C"/>
    <w:lvl w:ilvl="0" w:tplc="4EA2FD36">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4DC71453"/>
    <w:multiLevelType w:val="hybridMultilevel"/>
    <w:tmpl w:val="DCFC3D0A"/>
    <w:lvl w:ilvl="0" w:tplc="DD98D50A">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50DE12CF"/>
    <w:multiLevelType w:val="singleLevel"/>
    <w:tmpl w:val="DD98D50A"/>
    <w:lvl w:ilvl="0">
      <w:start w:val="1"/>
      <w:numFmt w:val="decimal"/>
      <w:lvlText w:val="%1."/>
      <w:lvlJc w:val="left"/>
      <w:pPr>
        <w:tabs>
          <w:tab w:val="num" w:pos="785"/>
        </w:tabs>
        <w:ind w:left="0" w:firstLine="425"/>
      </w:pPr>
    </w:lvl>
  </w:abstractNum>
  <w:abstractNum w:abstractNumId="22">
    <w:nsid w:val="5FD07AC7"/>
    <w:multiLevelType w:val="hybridMultilevel"/>
    <w:tmpl w:val="F880DC26"/>
    <w:lvl w:ilvl="0" w:tplc="A0D245EC">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7BE2B32"/>
    <w:multiLevelType w:val="hybridMultilevel"/>
    <w:tmpl w:val="A4B2C8D8"/>
    <w:lvl w:ilvl="0" w:tplc="771E5CD4">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A6916D7"/>
    <w:multiLevelType w:val="singleLevel"/>
    <w:tmpl w:val="DD98D50A"/>
    <w:lvl w:ilvl="0">
      <w:start w:val="1"/>
      <w:numFmt w:val="decimal"/>
      <w:lvlText w:val="%1."/>
      <w:lvlJc w:val="left"/>
      <w:pPr>
        <w:tabs>
          <w:tab w:val="num" w:pos="785"/>
        </w:tabs>
        <w:ind w:left="0" w:firstLine="425"/>
      </w:pPr>
    </w:lvl>
  </w:abstractNum>
  <w:abstractNum w:abstractNumId="25">
    <w:nsid w:val="75120E11"/>
    <w:multiLevelType w:val="hybridMultilevel"/>
    <w:tmpl w:val="B7864770"/>
    <w:lvl w:ilvl="0" w:tplc="C6E839E8">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75E36984"/>
    <w:multiLevelType w:val="multilevel"/>
    <w:tmpl w:val="F7AE6C72"/>
    <w:lvl w:ilvl="0">
      <w:start w:val="1"/>
      <w:numFmt w:val="decimal"/>
      <w:lvlText w:val="%1."/>
      <w:lvlJc w:val="left"/>
      <w:pPr>
        <w:tabs>
          <w:tab w:val="num" w:pos="785"/>
        </w:tabs>
        <w:ind w:left="0" w:firstLine="425"/>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78F8160C"/>
    <w:multiLevelType w:val="hybridMultilevel"/>
    <w:tmpl w:val="DA4047A2"/>
    <w:lvl w:ilvl="0" w:tplc="DD98D50A">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7DB02001"/>
    <w:multiLevelType w:val="hybridMultilevel"/>
    <w:tmpl w:val="F7AE6C72"/>
    <w:lvl w:ilvl="0" w:tplc="DD98D50A">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2"/>
  </w:num>
  <w:num w:numId="2">
    <w:abstractNumId w:val="18"/>
  </w:num>
  <w:num w:numId="3">
    <w:abstractNumId w:val="3"/>
  </w:num>
  <w:num w:numId="4">
    <w:abstractNumId w:val="7"/>
  </w:num>
  <w:num w:numId="5">
    <w:abstractNumId w:val="17"/>
  </w:num>
  <w:num w:numId="6">
    <w:abstractNumId w:val="9"/>
  </w:num>
  <w:num w:numId="7">
    <w:abstractNumId w:val="14"/>
  </w:num>
  <w:num w:numId="8">
    <w:abstractNumId w:val="15"/>
  </w:num>
  <w:num w:numId="9">
    <w:abstractNumId w:val="24"/>
  </w:num>
  <w:num w:numId="10">
    <w:abstractNumId w:val="13"/>
  </w:num>
  <w:num w:numId="11">
    <w:abstractNumId w:val="1"/>
  </w:num>
  <w:num w:numId="12">
    <w:abstractNumId w:val="28"/>
  </w:num>
  <w:num w:numId="13">
    <w:abstractNumId w:val="26"/>
  </w:num>
  <w:num w:numId="14">
    <w:abstractNumId w:val="20"/>
  </w:num>
  <w:num w:numId="15">
    <w:abstractNumId w:val="27"/>
  </w:num>
  <w:num w:numId="16">
    <w:abstractNumId w:val="19"/>
  </w:num>
  <w:num w:numId="17">
    <w:abstractNumId w:val="0"/>
  </w:num>
  <w:num w:numId="18">
    <w:abstractNumId w:val="11"/>
  </w:num>
  <w:num w:numId="19">
    <w:abstractNumId w:val="2"/>
  </w:num>
  <w:num w:numId="20">
    <w:abstractNumId w:val="16"/>
  </w:num>
  <w:num w:numId="21">
    <w:abstractNumId w:val="25"/>
  </w:num>
  <w:num w:numId="22">
    <w:abstractNumId w:val="8"/>
  </w:num>
  <w:num w:numId="23">
    <w:abstractNumId w:val="22"/>
  </w:num>
  <w:num w:numId="24">
    <w:abstractNumId w:val="23"/>
  </w:num>
  <w:num w:numId="25">
    <w:abstractNumId w:val="6"/>
  </w:num>
  <w:num w:numId="26">
    <w:abstractNumId w:val="4"/>
  </w:num>
  <w:num w:numId="27">
    <w:abstractNumId w:val="10"/>
  </w:num>
  <w:num w:numId="28">
    <w:abstractNumId w:val="21"/>
  </w:num>
  <w:num w:numId="2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autoHyphenation/>
  <w:drawingGridHorizontalSpacing w:val="100"/>
  <w:displayHorizontalDrawingGridEvery w:val="2"/>
  <w:characterSpacingControl w:val="doNotCompress"/>
  <w:footnotePr>
    <w:footnote w:id="0"/>
    <w:footnote w:id="1"/>
  </w:footnotePr>
  <w:endnotePr>
    <w:endnote w:id="0"/>
    <w:endnote w:id="1"/>
  </w:endnotePr>
  <w:compat/>
  <w:rsids>
    <w:rsidRoot w:val="00C44BA1"/>
    <w:rsid w:val="000200A8"/>
    <w:rsid w:val="00046E1E"/>
    <w:rsid w:val="000A2DBA"/>
    <w:rsid w:val="000A5D0B"/>
    <w:rsid w:val="000C0A81"/>
    <w:rsid w:val="000D4564"/>
    <w:rsid w:val="00113E56"/>
    <w:rsid w:val="00154607"/>
    <w:rsid w:val="00157986"/>
    <w:rsid w:val="00166BCE"/>
    <w:rsid w:val="00186D01"/>
    <w:rsid w:val="00296003"/>
    <w:rsid w:val="002A7115"/>
    <w:rsid w:val="002E28CF"/>
    <w:rsid w:val="002F0C08"/>
    <w:rsid w:val="0030521B"/>
    <w:rsid w:val="0031103B"/>
    <w:rsid w:val="00344FE0"/>
    <w:rsid w:val="00375A0B"/>
    <w:rsid w:val="003A758C"/>
    <w:rsid w:val="003D20C3"/>
    <w:rsid w:val="00404EBD"/>
    <w:rsid w:val="0042271C"/>
    <w:rsid w:val="00430D61"/>
    <w:rsid w:val="004804C1"/>
    <w:rsid w:val="004F3247"/>
    <w:rsid w:val="004F656E"/>
    <w:rsid w:val="00526610"/>
    <w:rsid w:val="00554F29"/>
    <w:rsid w:val="0056053B"/>
    <w:rsid w:val="005668AA"/>
    <w:rsid w:val="00584EBE"/>
    <w:rsid w:val="005863AE"/>
    <w:rsid w:val="005D4BAC"/>
    <w:rsid w:val="0062470C"/>
    <w:rsid w:val="0069260E"/>
    <w:rsid w:val="006F63EA"/>
    <w:rsid w:val="007101A4"/>
    <w:rsid w:val="0074377F"/>
    <w:rsid w:val="007A2331"/>
    <w:rsid w:val="007C0776"/>
    <w:rsid w:val="007C7700"/>
    <w:rsid w:val="007F2BB6"/>
    <w:rsid w:val="00867E35"/>
    <w:rsid w:val="00872CA6"/>
    <w:rsid w:val="0087375C"/>
    <w:rsid w:val="00891EA9"/>
    <w:rsid w:val="008D727F"/>
    <w:rsid w:val="00955D8A"/>
    <w:rsid w:val="00980B47"/>
    <w:rsid w:val="009C48BE"/>
    <w:rsid w:val="009D3662"/>
    <w:rsid w:val="00A7335E"/>
    <w:rsid w:val="00A74EA9"/>
    <w:rsid w:val="00A754BC"/>
    <w:rsid w:val="00AF46D6"/>
    <w:rsid w:val="00B46A12"/>
    <w:rsid w:val="00B6442D"/>
    <w:rsid w:val="00B70118"/>
    <w:rsid w:val="00B71231"/>
    <w:rsid w:val="00B74F22"/>
    <w:rsid w:val="00B802A8"/>
    <w:rsid w:val="00C10583"/>
    <w:rsid w:val="00C40566"/>
    <w:rsid w:val="00C44BA1"/>
    <w:rsid w:val="00C47E6C"/>
    <w:rsid w:val="00C507B0"/>
    <w:rsid w:val="00C50E69"/>
    <w:rsid w:val="00CB38FC"/>
    <w:rsid w:val="00CC3338"/>
    <w:rsid w:val="00CD4FEB"/>
    <w:rsid w:val="00D232C2"/>
    <w:rsid w:val="00D4496F"/>
    <w:rsid w:val="00D84874"/>
    <w:rsid w:val="00D86F29"/>
    <w:rsid w:val="00DD7F9D"/>
    <w:rsid w:val="00E17D4F"/>
    <w:rsid w:val="00E32FBE"/>
    <w:rsid w:val="00E41CF2"/>
    <w:rsid w:val="00E75B4A"/>
    <w:rsid w:val="00E97FA7"/>
    <w:rsid w:val="00EE7EF5"/>
    <w:rsid w:val="00F35348"/>
    <w:rsid w:val="00F43D5A"/>
    <w:rsid w:val="00F52A35"/>
    <w:rsid w:val="00F6558D"/>
    <w:rsid w:val="00F7351B"/>
    <w:rsid w:val="00FD7C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6626"/>
    <o:shapelayout v:ext="edit">
      <o:idmap v:ext="edit" data="1,17"/>
      <o:rules v:ext="edit">
        <o:r id="V:Rule1" type="arc" idref="#_x0000_s1035"/>
        <o:r id="V:Rule2" type="arc" idref="#_x0000_s1036"/>
        <o:r id="V:Rule59" type="arc" idref="#_x0000_s1778"/>
        <o:r id="V:Rule165" type="connector" idref="#_x0000_s1807"/>
        <o:r id="V:Rule166" type="connector" idref="#_x0000_s1810"/>
        <o:r id="V:Rule167" type="connector" idref="#_x0000_s1658">
          <o:proxy start="" idref="#_x0000_s1654" connectloc="6"/>
        </o:r>
        <o:r id="V:Rule168" type="connector" idref="#_x0000_s17463"/>
        <o:r id="V:Rule169" type="connector" idref="#_x0000_s1699"/>
        <o:r id="V:Rule170" type="connector" idref="#_x0000_s1797"/>
        <o:r id="V:Rule171" type="connector" idref="#_x0000_s1997">
          <o:proxy start="" idref="#_x0000_s1989" connectloc="1"/>
        </o:r>
        <o:r id="V:Rule172" type="connector" idref="#_x0000_s1970"/>
        <o:r id="V:Rule173" type="connector" idref="#_x0000_s1823"/>
        <o:r id="V:Rule174" type="connector" idref="#_x0000_s17456"/>
        <o:r id="V:Rule175" type="connector" idref="#_x0000_s1617">
          <o:proxy start="" idref="#_x0000_s1613" connectloc="1"/>
        </o:r>
        <o:r id="V:Rule176" type="connector" idref="#_x0000_s1992">
          <o:proxy start="" idref="#_x0000_s1989" connectloc="3"/>
        </o:r>
        <o:r id="V:Rule177" type="connector" idref="#_x0000_s1908">
          <o:proxy start="" idref="#_x0000_s1899" connectloc="1"/>
        </o:r>
        <o:r id="V:Rule178" type="connector" idref="#_x0000_s1995">
          <o:proxy start="" idref="#_x0000_s1990" connectloc="3"/>
        </o:r>
        <o:r id="V:Rule179" type="connector" idref="#_x0000_s1854">
          <o:proxy start="" idref="#_x0000_s1850" connectloc="1"/>
        </o:r>
        <o:r id="V:Rule180" type="connector" idref="#_x0000_s1808"/>
        <o:r id="V:Rule181" type="connector" idref="#_x0000_s1769"/>
        <o:r id="V:Rule182" type="connector" idref="#_x0000_s1827"/>
        <o:r id="V:Rule183" type="connector" idref="#_x0000_s1801"/>
        <o:r id="V:Rule184" type="connector" idref="#_x0000_s1996">
          <o:proxy start="" idref="#_x0000_s1988" connectloc="1"/>
        </o:r>
        <o:r id="V:Rule185" type="connector" idref="#_x0000_s1799"/>
        <o:r id="V:Rule186" type="connector" idref="#_x0000_s17466"/>
        <o:r id="V:Rule187" type="connector" idref="#_x0000_s1830"/>
        <o:r id="V:Rule188" type="connector" idref="#_x0000_s1625"/>
        <o:r id="V:Rule189" type="connector" idref="#_x0000_s1855">
          <o:proxy start="" idref="#_x0000_s1850" connectloc="3"/>
        </o:r>
        <o:r id="V:Rule190" type="connector" idref="#_x0000_s1759"/>
        <o:r id="V:Rule191" type="connector" idref="#_x0000_s1665"/>
        <o:r id="V:Rule192" type="connector" idref="#_x0000_s17457">
          <o:proxy start="" idref="#_x0000_s17450" connectloc="1"/>
        </o:r>
        <o:r id="V:Rule193" type="connector" idref="#_x0000_s17459"/>
        <o:r id="V:Rule194" type="connector" idref="#_x0000_s1756"/>
        <o:r id="V:Rule195" type="connector" idref="#_x0000_s1812"/>
        <o:r id="V:Rule196" type="connector" idref="#_x0000_s1972">
          <o:proxy start="" idref="#_x0000_s1962" connectloc="3"/>
        </o:r>
        <o:r id="V:Rule197" type="connector" idref="#_x0000_s2019"/>
        <o:r id="V:Rule198" type="connector" idref="#_x0000_s1577"/>
        <o:r id="V:Rule199" type="connector" idref="#_x0000_s1853"/>
        <o:r id="V:Rule200" type="connector" idref="#_x0000_s1994">
          <o:proxy start="" idref="#_x0000_s1990" connectloc="1"/>
        </o:r>
        <o:r id="V:Rule201" type="connector" idref="#_x0000_s1704"/>
        <o:r id="V:Rule202" type="connector" idref="#_x0000_s1761"/>
        <o:r id="V:Rule203" type="connector" idref="#_x0000_s1709"/>
        <o:r id="V:Rule204" type="connector" idref="#_x0000_s1977"/>
        <o:r id="V:Rule205" type="connector" idref="#_x0000_s1833"/>
        <o:r id="V:Rule206" type="connector" idref="#_x0000_s1909"/>
        <o:r id="V:Rule207" type="connector" idref="#_x0000_s17455">
          <o:proxy start="" idref="#_x0000_s17450" connectloc="3"/>
          <o:proxy end="" idref="#_x0000_s17451" connectloc="1"/>
        </o:r>
        <o:r id="V:Rule208" type="connector" idref="#_x0000_s1973"/>
        <o:r id="V:Rule209" type="connector" idref="#_x0000_s1824"/>
        <o:r id="V:Rule210" type="connector" idref="#_x0000_s17461"/>
        <o:r id="V:Rule211" type="connector" idref="#_x0000_s1660">
          <o:proxy start="" idref="#_x0000_s1655" connectloc="0"/>
        </o:r>
        <o:r id="V:Rule212" type="connector" idref="#_x0000_s1974"/>
        <o:r id="V:Rule213" type="connector" idref="#_x0000_s1993"/>
        <o:r id="V:Rule214" type="connector" idref="#_x0000_s1999"/>
        <o:r id="V:Rule215" type="connector" idref="#_x0000_s1856">
          <o:proxy start="" idref="#_x0000_s1848" connectloc="1"/>
        </o:r>
        <o:r id="V:Rule216" type="connector" idref="#_x0000_s1696">
          <o:proxy start="" idref="#_x0000_s1694" connectloc="4"/>
        </o:r>
        <o:r id="V:Rule217" type="connector" idref="#_x0000_s1640"/>
        <o:r id="V:Rule218" type="connector" idref="#_x0000_s1976">
          <o:proxy start="" idref="#_x0000_s1965" connectloc="4"/>
        </o:r>
        <o:r id="V:Rule219" type="connector" idref="#_x0000_s1578"/>
        <o:r id="V:Rule220" type="connector" idref="#_x0000_s1662">
          <o:proxy start="" idref="#_x0000_s1656" connectloc="4"/>
        </o:r>
        <o:r id="V:Rule221" type="connector" idref="#_x0000_s1702"/>
        <o:r id="V:Rule222" type="connector" idref="#_x0000_s1805"/>
        <o:r id="V:Rule223" type="connector" idref="#_x0000_s1698"/>
        <o:r id="V:Rule224" type="connector" idref="#_x0000_s1641">
          <o:proxy start="" idref="#_x0000_s1636" connectloc="1"/>
        </o:r>
        <o:r id="V:Rule225" type="connector" idref="#_x0000_s1851">
          <o:proxy start="" idref="#_x0000_s1848" connectloc="3"/>
        </o:r>
        <o:r id="V:Rule226" type="connector" idref="#_x0000_s1809"/>
        <o:r id="V:Rule227" type="connector" idref="#_x0000_s1813"/>
        <o:r id="V:Rule228" type="connector" idref="#_x0000_s1754">
          <o:proxy start="" idref="#_x0000_s1748" connectloc="3"/>
          <o:proxy end="" idref="#_x0000_s1749" connectloc="1"/>
        </o:r>
        <o:r id="V:Rule229" type="connector" idref="#_x0000_s1619">
          <o:proxy start="" idref="#_x0000_s1614" connectloc="2"/>
        </o:r>
        <o:r id="V:Rule230" type="connector" idref="#_x0000_s1811"/>
        <o:r id="V:Rule231" type="connector" idref="#_x0000_s1707"/>
        <o:r id="V:Rule232" type="connector" idref="#_x0000_s17487">
          <o:proxy start="" idref="#_x0000_s17485" connectloc="1"/>
        </o:r>
        <o:r id="V:Rule233" type="connector" idref="#_x0000_s2018"/>
        <o:r id="V:Rule234" type="connector" idref="#_x0000_s1831"/>
        <o:r id="V:Rule235" type="connector" idref="#_x0000_s1822"/>
        <o:r id="V:Rule236" type="connector" idref="#_x0000_s1706"/>
        <o:r id="V:Rule237" type="connector" idref="#_x0000_s1618"/>
        <o:r id="V:Rule238" type="connector" idref="#_x0000_s1572"/>
        <o:r id="V:Rule239" type="connector" idref="#_x0000_s1616">
          <o:proxy start="" idref="#_x0000_s1614" connectloc="0"/>
        </o:r>
        <o:r id="V:Rule240" type="connector" idref="#_x0000_s1573">
          <o:proxy start="" idref="#_x0000_s1569" connectloc="1"/>
        </o:r>
        <o:r id="V:Rule241" type="connector" idref="#_x0000_s17496">
          <o:proxy start="" idref="#_x0000_s17495" connectloc="3"/>
        </o:r>
        <o:r id="V:Rule242" type="connector" idref="#_x0000_s1800"/>
        <o:r id="V:Rule243" type="connector" idref="#_x0000_s1969">
          <o:proxy start="" idref="#_x0000_s1961" connectloc="1"/>
        </o:r>
        <o:r id="V:Rule244" type="connector" idref="#_x0000_s2016"/>
        <o:r id="V:Rule245" type="connector" idref="#_x0000_s2015"/>
        <o:r id="V:Rule246" type="connector" idref="#_x0000_s1913">
          <o:proxy start="" idref="#_x0000_s1916" connectloc="1"/>
        </o:r>
        <o:r id="V:Rule247" type="connector" idref="#_x0000_s1803"/>
        <o:r id="V:Rule248" type="connector" idref="#_x0000_s17472"/>
        <o:r id="V:Rule249" type="connector" idref="#_x0000_s1760"/>
        <o:r id="V:Rule250" type="connector" idref="#_x0000_s17498"/>
        <o:r id="V:Rule251" type="connector" idref="#_x0000_s1752">
          <o:proxy start="" idref="#_x0000_s1748" connectloc="1"/>
        </o:r>
        <o:r id="V:Rule252" type="connector" idref="#_x0000_s1576">
          <o:proxy start="" idref="#_x0000_s1568" connectloc="1"/>
        </o:r>
        <o:r id="V:Rule253" type="connector" idref="#_x0000_s1768"/>
        <o:r id="V:Rule254" type="connector" idref="#_x0000_s1912"/>
        <o:r id="V:Rule255" type="connector" idref="#_x0000_s1906"/>
        <o:r id="V:Rule256" type="connector" idref="#_x0000_s1574">
          <o:proxy start="" idref="#_x0000_s1569" connectloc="3"/>
        </o:r>
        <o:r id="V:Rule257" type="connector" idref="#_x0000_s1914"/>
        <o:r id="V:Rule258" type="connector" idref="#_x0000_s1798"/>
        <o:r id="V:Rule259" type="connector" idref="#_x0000_s1703"/>
        <o:r id="V:Rule260" type="connector" idref="#_x0000_s17492">
          <o:proxy start="" idref="#_x0000_s17486" connectloc="3"/>
        </o:r>
        <o:r id="V:Rule261" type="connector" idref="#_x0000_s1910"/>
        <o:r id="V:Rule262" type="connector" idref="#_x0000_s1623"/>
        <o:r id="V:Rule263" type="connector" idref="#_x0000_s2013"/>
        <o:r id="V:Rule264" type="connector" idref="#_x0000_s1968"/>
        <o:r id="V:Rule265" type="connector" idref="#_x0000_s17458"/>
        <o:r id="V:Rule266" type="connector" idref="#_x0000_s1708"/>
        <o:r id="V:Rule267" type="connector" idref="#_x0000_s1821">
          <o:proxy start="" idref="#_x0000_s1818" connectloc="1"/>
        </o:r>
        <o:r id="V:Rule268" type="connector" idref="#_x0000_s1657">
          <o:proxy start="" idref="#_x0000_s1654" connectloc="2"/>
        </o:r>
        <o:r id="V:Rule269" type="connector" idref="#_x0000_s1575">
          <o:proxy start="" idref="#_x0000_s1567" connectloc="1"/>
        </o:r>
        <o:r id="V:Rule270" type="connector" idref="#_x0000_s1757"/>
        <o:r id="V:Rule271" type="connector" idref="#_x0000_s1967">
          <o:proxy start="" idref="#_x0000_s1961" connectloc="3"/>
          <o:proxy end="" idref="#_x0000_s1962" connectloc="1"/>
        </o:r>
        <o:r id="V:Rule272" type="connector" idref="#_x0000_s17494"/>
        <o:r id="V:Rule273" type="connector" idref="#_x0000_s2014"/>
        <o:r id="V:Rule274" type="connector" idref="#_x0000_s1659">
          <o:proxy start="" idref="#_x0000_s1656" connectloc="0"/>
        </o:r>
        <o:r id="V:Rule275" type="connector" idref="#_x0000_s1802"/>
        <o:r id="V:Rule276" type="connector" idref="#_x0000_s1852">
          <o:proxy start="" idref="#_x0000_s1849" connectloc="3"/>
        </o:r>
        <o:r id="V:Rule277" type="connector" idref="#_x0000_s1829">
          <o:proxy start="" idref="#_x0000_s1825" connectloc="1"/>
        </o:r>
        <o:r id="V:Rule278" type="connector" idref="#_x0000_s1832"/>
        <o:r id="V:Rule279" type="connector" idref="#_x0000_s1667"/>
        <o:r id="V:Rule280" type="connector" idref="#_x0000_s17490">
          <o:proxy start="" idref="#_x0000_s17485" connectloc="3"/>
        </o:r>
        <o:r id="V:Rule281" type="connector" idref="#_x0000_s1570">
          <o:proxy start="" idref="#_x0000_s1567" connectloc="3"/>
        </o:r>
        <o:r id="V:Rule282" type="connector" idref="#_x0000_s1771"/>
        <o:r id="V:Rule283" type="connector" idref="#_x0000_s2012"/>
        <o:r id="V:Rule284" type="connector" idref="#_x0000_s17493"/>
        <o:r id="V:Rule285" type="connector" idref="#_x0000_s1753">
          <o:proxy start="" idref="#_x0000_s1749" connectloc="3"/>
        </o:r>
        <o:r id="V:Rule286" type="connector" idref="#_x0000_s1571">
          <o:proxy start="" idref="#_x0000_s1568" connectloc="3"/>
        </o:r>
        <o:r id="V:Rule287" type="connector" idref="#_x0000_s1835"/>
        <o:r id="V:Rule288" type="connector" idref="#_x0000_s2017"/>
        <o:r id="V:Rule289" type="connector" idref="#_x0000_s1991">
          <o:proxy start="" idref="#_x0000_s1988" connectloc="3"/>
        </o:r>
        <o:r id="V:Rule290" type="connector" idref="#_x0000_s2011">
          <o:proxy start="" idref="#_x0000_s2008" connectloc="3"/>
        </o:r>
        <o:r id="V:Rule291" type="connector" idref="#_x0000_s17473"/>
        <o:r id="V:Rule292" type="connector" idref="#_x0000_s1661"/>
        <o:r id="V:Rule293" type="connector" idref="#_x0000_s1975">
          <o:proxy start="" idref="#_x0000_s1965" connectloc="0"/>
        </o:r>
        <o:r id="V:Rule294" type="connector" idref="#_x0000_s17460"/>
        <o:r id="V:Rule295" type="connector" idref="#_x0000_s1858"/>
        <o:r id="V:Rule296" type="connector" idref="#_x0000_s1859"/>
        <o:r id="V:Rule297" type="connector" idref="#_x0000_s1697"/>
        <o:r id="V:Rule298" type="connector" idref="#_x0000_s1905">
          <o:proxy start="" idref="#_x0000_s1899" connectloc="3"/>
          <o:proxy end="" idref="#_x0000_s1900" connectloc="1"/>
        </o:r>
        <o:r id="V:Rule299" type="connector" idref="#_x0000_s1978"/>
        <o:r id="V:Rule300" type="connector" idref="#_x0000_s17462"/>
        <o:r id="V:Rule301" type="connector" idref="#_x0000_s1907"/>
        <o:r id="V:Rule302" type="connector" idref="#_x0000_s17491"/>
        <o:r id="V:Rule303" type="connector" idref="#_x0000_s1755"/>
        <o:r id="V:Rule304" type="connector" idref="#_x0000_s1701"/>
        <o:r id="V:Rule305" type="connector" idref="#_x0000_s1758"/>
        <o:r id="V:Rule306" type="connector" idref="#_x0000_s1644"/>
        <o:r id="V:Rule307" type="connector" idref="#_x0000_s1804"/>
        <o:r id="V:Rule308" type="connector" idref="#_x0000_s17488"/>
        <o:r id="V:Rule309" type="connector" idref="#_x0000_s17489">
          <o:proxy end="" idref="#_x0000_s17486" connectloc="1"/>
        </o:r>
        <o:r id="V:Rule310" type="connector" idref="#_x0000_s1642"/>
        <o:r id="V:Rule311" type="connector" idref="#_x0000_s1834"/>
        <o:r id="V:Rule312" type="connector" idref="#_x0000_s1700"/>
        <o:r id="V:Rule313" type="connector" idref="#_x0000_s1971"/>
        <o:r id="V:Rule314" type="connector" idref="#_x0000_s17464"/>
        <o:r id="V:Rule315" type="connector" idref="#_x0000_s1911"/>
        <o:r id="V:Rule316" type="connector" idref="#_x0000_s17500"/>
        <o:r id="V:Rule317" type="connector" idref="#_x0000_s1915"/>
        <o:r id="V:Rule318" type="connector" idref="#_x0000_s1917">
          <o:proxy start="" idref="#_x0000_s1916" connectloc="3"/>
        </o:r>
        <o:r id="V:Rule319" type="connector" idref="#_x0000_s1806"/>
        <o:r id="V:Rule320" type="connector" idref="#_x0000_s1857">
          <o:proxy start="" idref="#_x0000_s1849" connectloc="1"/>
        </o:r>
        <o:r id="V:Rule321" type="connector" idref="#_x0000_s1998"/>
        <o:r id="V:Rule322" type="connector" idref="#_x0000_s1615">
          <o:proxy start="" idref="#_x0000_s1613" connectloc="3"/>
        </o:r>
        <o:r id="V:Rule323" type="connector" idref="#_x0000_s1836"/>
        <o:r id="V:Rule324" type="connector" idref="#_x0000_s1663">
          <o:proxy start="" idref="#_x0000_s1655" connectloc="4"/>
        </o:r>
        <o:r id="V:Rule325" type="connector" idref="#_x0000_s170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4BA1"/>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C44BA1"/>
    <w:pPr>
      <w:keepNext/>
      <w:spacing w:before="240" w:after="60"/>
      <w:outlineLvl w:val="0"/>
    </w:pPr>
    <w:rPr>
      <w:rFonts w:ascii="Arial" w:hAnsi="Arial"/>
      <w:b/>
      <w:kern w:val="28"/>
      <w:sz w:val="28"/>
    </w:rPr>
  </w:style>
  <w:style w:type="paragraph" w:styleId="2">
    <w:name w:val="heading 2"/>
    <w:basedOn w:val="a"/>
    <w:next w:val="a"/>
    <w:link w:val="20"/>
    <w:qFormat/>
    <w:rsid w:val="00C44BA1"/>
    <w:pPr>
      <w:keepNext/>
      <w:spacing w:after="120"/>
      <w:ind w:firstLine="425"/>
      <w:jc w:val="center"/>
      <w:outlineLvl w:val="1"/>
    </w:pPr>
    <w:rPr>
      <w:sz w:val="28"/>
    </w:rPr>
  </w:style>
  <w:style w:type="paragraph" w:styleId="3">
    <w:name w:val="heading 3"/>
    <w:basedOn w:val="a"/>
    <w:next w:val="a"/>
    <w:link w:val="30"/>
    <w:qFormat/>
    <w:rsid w:val="00C44BA1"/>
    <w:pPr>
      <w:keepNext/>
      <w:spacing w:after="120"/>
      <w:ind w:firstLine="426"/>
      <w:jc w:val="center"/>
      <w:outlineLvl w:val="2"/>
    </w:pPr>
    <w:rPr>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44BA1"/>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C44BA1"/>
    <w:rPr>
      <w:rFonts w:ascii="Times New Roman" w:eastAsia="Times New Roman" w:hAnsi="Times New Roman" w:cs="Times New Roman"/>
      <w:sz w:val="28"/>
      <w:szCs w:val="20"/>
      <w:lang w:eastAsia="ru-RU"/>
    </w:rPr>
  </w:style>
  <w:style w:type="character" w:customStyle="1" w:styleId="30">
    <w:name w:val="Заголовок 3 Знак"/>
    <w:basedOn w:val="a0"/>
    <w:link w:val="3"/>
    <w:rsid w:val="00C44BA1"/>
    <w:rPr>
      <w:rFonts w:ascii="Times New Roman" w:eastAsia="Times New Roman" w:hAnsi="Times New Roman" w:cs="Times New Roman"/>
      <w:sz w:val="28"/>
      <w:szCs w:val="20"/>
      <w:lang w:eastAsia="ru-RU"/>
    </w:rPr>
  </w:style>
  <w:style w:type="paragraph" w:styleId="21">
    <w:name w:val="List 2"/>
    <w:basedOn w:val="a"/>
    <w:rsid w:val="00C44BA1"/>
    <w:pPr>
      <w:ind w:left="566" w:hanging="283"/>
    </w:pPr>
  </w:style>
  <w:style w:type="paragraph" w:styleId="a3">
    <w:name w:val="Title"/>
    <w:basedOn w:val="a"/>
    <w:link w:val="a4"/>
    <w:qFormat/>
    <w:rsid w:val="00C44BA1"/>
    <w:pPr>
      <w:spacing w:before="240" w:after="60"/>
      <w:jc w:val="center"/>
    </w:pPr>
    <w:rPr>
      <w:rFonts w:ascii="Arial" w:hAnsi="Arial"/>
      <w:b/>
      <w:kern w:val="28"/>
      <w:sz w:val="32"/>
    </w:rPr>
  </w:style>
  <w:style w:type="character" w:customStyle="1" w:styleId="a4">
    <w:name w:val="Название Знак"/>
    <w:basedOn w:val="a0"/>
    <w:link w:val="a3"/>
    <w:rsid w:val="00C44BA1"/>
    <w:rPr>
      <w:rFonts w:ascii="Arial" w:eastAsia="Times New Roman" w:hAnsi="Arial" w:cs="Times New Roman"/>
      <w:b/>
      <w:kern w:val="28"/>
      <w:sz w:val="32"/>
      <w:szCs w:val="20"/>
      <w:lang w:eastAsia="ru-RU"/>
    </w:rPr>
  </w:style>
  <w:style w:type="paragraph" w:styleId="a5">
    <w:name w:val="Body Text Indent"/>
    <w:basedOn w:val="a"/>
    <w:link w:val="a6"/>
    <w:rsid w:val="00C44BA1"/>
    <w:pPr>
      <w:spacing w:after="120"/>
      <w:ind w:firstLine="425"/>
      <w:jc w:val="both"/>
    </w:pPr>
    <w:rPr>
      <w:sz w:val="24"/>
    </w:rPr>
  </w:style>
  <w:style w:type="character" w:customStyle="1" w:styleId="a6">
    <w:name w:val="Основной текст с отступом Знак"/>
    <w:basedOn w:val="a0"/>
    <w:link w:val="a5"/>
    <w:rsid w:val="00C44BA1"/>
    <w:rPr>
      <w:rFonts w:ascii="Times New Roman" w:eastAsia="Times New Roman" w:hAnsi="Times New Roman" w:cs="Times New Roman"/>
      <w:sz w:val="24"/>
      <w:szCs w:val="20"/>
      <w:lang w:eastAsia="ru-RU"/>
    </w:rPr>
  </w:style>
  <w:style w:type="paragraph" w:styleId="a7">
    <w:name w:val="header"/>
    <w:basedOn w:val="a"/>
    <w:link w:val="a8"/>
    <w:rsid w:val="00C44BA1"/>
    <w:pPr>
      <w:tabs>
        <w:tab w:val="center" w:pos="4153"/>
        <w:tab w:val="right" w:pos="8306"/>
      </w:tabs>
    </w:pPr>
  </w:style>
  <w:style w:type="character" w:customStyle="1" w:styleId="a8">
    <w:name w:val="Верхний колонтитул Знак"/>
    <w:basedOn w:val="a0"/>
    <w:link w:val="a7"/>
    <w:rsid w:val="00C44BA1"/>
    <w:rPr>
      <w:rFonts w:ascii="Times New Roman" w:eastAsia="Times New Roman" w:hAnsi="Times New Roman" w:cs="Times New Roman"/>
      <w:sz w:val="20"/>
      <w:szCs w:val="20"/>
      <w:lang w:eastAsia="ru-RU"/>
    </w:rPr>
  </w:style>
  <w:style w:type="paragraph" w:styleId="a9">
    <w:name w:val="footer"/>
    <w:basedOn w:val="a"/>
    <w:link w:val="aa"/>
    <w:rsid w:val="00C44BA1"/>
    <w:pPr>
      <w:tabs>
        <w:tab w:val="center" w:pos="4153"/>
        <w:tab w:val="right" w:pos="8306"/>
      </w:tabs>
    </w:pPr>
  </w:style>
  <w:style w:type="character" w:customStyle="1" w:styleId="aa">
    <w:name w:val="Нижний колонтитул Знак"/>
    <w:basedOn w:val="a0"/>
    <w:link w:val="a9"/>
    <w:rsid w:val="00C44BA1"/>
    <w:rPr>
      <w:rFonts w:ascii="Times New Roman" w:eastAsia="Times New Roman" w:hAnsi="Times New Roman" w:cs="Times New Roman"/>
      <w:sz w:val="20"/>
      <w:szCs w:val="20"/>
      <w:lang w:eastAsia="ru-RU"/>
    </w:rPr>
  </w:style>
  <w:style w:type="character" w:styleId="ab">
    <w:name w:val="page number"/>
    <w:basedOn w:val="a0"/>
    <w:rsid w:val="00C44BA1"/>
  </w:style>
  <w:style w:type="paragraph" w:styleId="ac">
    <w:name w:val="Body Text"/>
    <w:basedOn w:val="a"/>
    <w:link w:val="ad"/>
    <w:rsid w:val="00C44BA1"/>
    <w:pPr>
      <w:spacing w:after="120"/>
      <w:jc w:val="both"/>
    </w:pPr>
  </w:style>
  <w:style w:type="character" w:customStyle="1" w:styleId="ad">
    <w:name w:val="Основной текст Знак"/>
    <w:basedOn w:val="a0"/>
    <w:link w:val="ac"/>
    <w:rsid w:val="00C44BA1"/>
    <w:rPr>
      <w:rFonts w:ascii="Times New Roman" w:eastAsia="Times New Roman" w:hAnsi="Times New Roman" w:cs="Times New Roman"/>
      <w:sz w:val="20"/>
      <w:szCs w:val="20"/>
      <w:lang w:eastAsia="ru-RU"/>
    </w:rPr>
  </w:style>
  <w:style w:type="paragraph" w:styleId="ae">
    <w:name w:val="List Paragraph"/>
    <w:basedOn w:val="a"/>
    <w:uiPriority w:val="34"/>
    <w:qFormat/>
    <w:rsid w:val="00C44BA1"/>
    <w:pPr>
      <w:ind w:left="720"/>
      <w:contextualSpacing/>
    </w:pPr>
  </w:style>
  <w:style w:type="paragraph" w:styleId="af">
    <w:name w:val="Balloon Text"/>
    <w:basedOn w:val="a"/>
    <w:link w:val="af0"/>
    <w:rsid w:val="00C44BA1"/>
    <w:rPr>
      <w:rFonts w:ascii="Tahoma" w:hAnsi="Tahoma" w:cs="Tahoma"/>
      <w:sz w:val="16"/>
      <w:szCs w:val="16"/>
    </w:rPr>
  </w:style>
  <w:style w:type="character" w:customStyle="1" w:styleId="af0">
    <w:name w:val="Текст выноски Знак"/>
    <w:basedOn w:val="a0"/>
    <w:link w:val="af"/>
    <w:rsid w:val="00C44BA1"/>
    <w:rPr>
      <w:rFonts w:ascii="Tahoma" w:eastAsia="Times New Roman" w:hAnsi="Tahoma" w:cs="Tahoma"/>
      <w:sz w:val="16"/>
      <w:szCs w:val="16"/>
      <w:lang w:eastAsia="ru-RU"/>
    </w:rPr>
  </w:style>
  <w:style w:type="table" w:styleId="af1">
    <w:name w:val="Table Grid"/>
    <w:basedOn w:val="a1"/>
    <w:uiPriority w:val="59"/>
    <w:rsid w:val="0030521B"/>
    <w:pPr>
      <w:spacing w:after="0" w:line="240" w:lineRule="auto"/>
      <w:jc w:val="center"/>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2">
    <w:name w:val="Стиль"/>
    <w:rsid w:val="00404EBD"/>
    <w:pPr>
      <w:widowControl w:val="0"/>
      <w:autoSpaceDE w:val="0"/>
      <w:autoSpaceDN w:val="0"/>
      <w:adjustRightInd w:val="0"/>
      <w:spacing w:after="0" w:line="240" w:lineRule="auto"/>
      <w:jc w:val="both"/>
    </w:pPr>
    <w:rPr>
      <w:rFonts w:ascii="Times New Roman" w:eastAsiaTheme="minorEastAsia" w:hAnsi="Times New Roman" w:cs="Times New Roman"/>
      <w:sz w:val="24"/>
      <w:szCs w:val="24"/>
      <w:lang w:eastAsia="ru-RU"/>
    </w:rPr>
  </w:style>
  <w:style w:type="character" w:customStyle="1" w:styleId="apple-converted-space">
    <w:name w:val="apple-converted-space"/>
    <w:basedOn w:val="a0"/>
    <w:rsid w:val="00A7335E"/>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2.bin"/><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gi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0.gif"/><Relationship Id="rId29" Type="http://schemas.openxmlformats.org/officeDocument/2006/relationships/oleObject" Target="embeddings/oleObject7.bin"/><Relationship Id="rId41" Type="http://schemas.openxmlformats.org/officeDocument/2006/relationships/image" Target="media/image22.gi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30.png"/><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25.e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4.png"/><Relationship Id="rId48" Type="http://schemas.openxmlformats.org/officeDocument/2006/relationships/image" Target="media/image29.png"/><Relationship Id="rId8" Type="http://schemas.openxmlformats.org/officeDocument/2006/relationships/image" Target="media/image1.emf"/><Relationship Id="rId51" Type="http://schemas.openxmlformats.org/officeDocument/2006/relationships/image" Target="media/image32.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F5CABB-E80A-4F86-B102-73E9BF2DD7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18</Pages>
  <Words>9412</Words>
  <Characters>53652</Characters>
  <Application>Microsoft Office Word</Application>
  <DocSecurity>0</DocSecurity>
  <Lines>447</Lines>
  <Paragraphs>125</Paragraphs>
  <ScaleCrop>false</ScaleCrop>
  <HeadingPairs>
    <vt:vector size="2" baseType="variant">
      <vt:variant>
        <vt:lpstr>Название</vt:lpstr>
      </vt:variant>
      <vt:variant>
        <vt:i4>1</vt:i4>
      </vt:variant>
    </vt:vector>
  </HeadingPairs>
  <TitlesOfParts>
    <vt:vector size="1" baseType="lpstr">
      <vt:lpstr/>
    </vt:vector>
  </TitlesOfParts>
  <Company>Your Company Name</Company>
  <LinksUpToDate>false</LinksUpToDate>
  <CharactersWithSpaces>629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USER</cp:lastModifiedBy>
  <cp:revision>33</cp:revision>
  <dcterms:created xsi:type="dcterms:W3CDTF">2010-03-31T06:05:00Z</dcterms:created>
  <dcterms:modified xsi:type="dcterms:W3CDTF">2015-02-01T08:53:00Z</dcterms:modified>
</cp:coreProperties>
</file>